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41202FF" w14:textId="77777777" w:rsidR="00A66E04" w:rsidRPr="00A66E04" w:rsidRDefault="00A66E04" w:rsidP="003522BC">
      <w:pPr>
        <w:pStyle w:val="Heading1"/>
      </w:pPr>
      <w:r w:rsidRPr="00A66E04">
        <w:t>8.1 Permutations</w:t>
      </w:r>
    </w:p>
    <w:p w14:paraId="4209B280" w14:textId="55C385D4" w:rsidR="00A66E04" w:rsidRPr="00A66E04" w:rsidRDefault="00A66E04" w:rsidP="003522BC">
      <w:pPr>
        <w:pStyle w:val="Heading2"/>
      </w:pPr>
      <w:r w:rsidRPr="00A66E04">
        <w:t xml:space="preserve">Question 1: </w:t>
      </w:r>
      <w:r w:rsidRPr="00A66E04">
        <w:tab/>
        <w:t xml:space="preserve">How do you count choices using the </w:t>
      </w:r>
      <w:r w:rsidR="008D02F7">
        <w:t>M</w:t>
      </w:r>
      <w:r w:rsidRPr="00A66E04">
        <w:t xml:space="preserve">ultiplication </w:t>
      </w:r>
      <w:r w:rsidR="008D02F7">
        <w:t>P</w:t>
      </w:r>
      <w:r w:rsidRPr="00A66E04">
        <w:t>rinciple?</w:t>
      </w:r>
    </w:p>
    <w:p w14:paraId="0911A561" w14:textId="77777777" w:rsidR="00A66E04" w:rsidRPr="00A66E04" w:rsidRDefault="00A66E04" w:rsidP="003522BC">
      <w:pPr>
        <w:pStyle w:val="Heading2"/>
      </w:pPr>
      <w:r w:rsidRPr="00A66E04">
        <w:t xml:space="preserve">Question 2: </w:t>
      </w:r>
      <w:r w:rsidRPr="00A66E04">
        <w:tab/>
        <w:t>What is factorial notation?</w:t>
      </w:r>
    </w:p>
    <w:p w14:paraId="621E0593" w14:textId="269D4C07" w:rsidR="005815C6" w:rsidRDefault="00A66E04" w:rsidP="003522BC">
      <w:pPr>
        <w:pStyle w:val="Heading2"/>
      </w:pPr>
      <w:r w:rsidRPr="00A66E04">
        <w:t xml:space="preserve">Question 3: </w:t>
      </w:r>
      <w:r w:rsidRPr="00A66E04">
        <w:tab/>
        <w:t>What is a permutation?</w:t>
      </w:r>
    </w:p>
    <w:p w14:paraId="7B7A7830" w14:textId="77777777" w:rsidR="00507F31" w:rsidRPr="00507F31" w:rsidRDefault="00507F31" w:rsidP="00507F31"/>
    <w:p w14:paraId="29A70802" w14:textId="2E4350BE" w:rsidR="00480C85" w:rsidRPr="00A66E04" w:rsidRDefault="00480C85" w:rsidP="00480C85">
      <w:pPr>
        <w:pStyle w:val="Heading2"/>
      </w:pPr>
      <w:r w:rsidRPr="00A66E04">
        <w:t xml:space="preserve">Question 1: </w:t>
      </w:r>
      <w:r w:rsidRPr="00A66E04">
        <w:tab/>
        <w:t xml:space="preserve">How do you count choices using the </w:t>
      </w:r>
      <w:r w:rsidR="008D02F7">
        <w:t>M</w:t>
      </w:r>
      <w:r w:rsidRPr="00A66E04">
        <w:t xml:space="preserve">ultiplication </w:t>
      </w:r>
      <w:r w:rsidR="008D02F7">
        <w:t>P</w:t>
      </w:r>
      <w:r w:rsidRPr="00A66E04">
        <w:t>rinciple?</w:t>
      </w:r>
    </w:p>
    <w:p w14:paraId="7FAD81BA" w14:textId="313F5237" w:rsidR="005815C6" w:rsidRPr="00562439" w:rsidRDefault="005815C6">
      <w:pPr>
        <w:rPr>
          <w:rFonts w:cs="Times New Roman"/>
          <w:szCs w:val="24"/>
          <w:u w:val="single"/>
        </w:rPr>
      </w:pPr>
      <w:r w:rsidRPr="00562439">
        <w:rPr>
          <w:rFonts w:cs="Times New Roman"/>
          <w:szCs w:val="24"/>
          <w:u w:val="single"/>
        </w:rPr>
        <w:t>Key Terms</w:t>
      </w:r>
    </w:p>
    <w:p w14:paraId="6541D109" w14:textId="22AC0957" w:rsidR="005815C6" w:rsidRDefault="004F70DF">
      <w:pPr>
        <w:rPr>
          <w:rFonts w:cs="Times New Roman"/>
          <w:szCs w:val="24"/>
        </w:rPr>
      </w:pPr>
      <w:r>
        <w:rPr>
          <w:rFonts w:cs="Times New Roman"/>
          <w:szCs w:val="24"/>
        </w:rPr>
        <w:t>Multiplication Principle</w:t>
      </w:r>
    </w:p>
    <w:p w14:paraId="2B59CCC9" w14:textId="77777777" w:rsidR="00FA1519" w:rsidRDefault="00FA1519">
      <w:pPr>
        <w:rPr>
          <w:rFonts w:cs="Times New Roman"/>
          <w:szCs w:val="24"/>
        </w:rPr>
      </w:pPr>
    </w:p>
    <w:p w14:paraId="12583D40" w14:textId="5711AECC" w:rsidR="005815C6" w:rsidRPr="00562439" w:rsidRDefault="005815C6">
      <w:pPr>
        <w:rPr>
          <w:rFonts w:cs="Times New Roman"/>
          <w:szCs w:val="24"/>
          <w:u w:val="single"/>
        </w:rPr>
      </w:pPr>
      <w:r w:rsidRPr="00562439">
        <w:rPr>
          <w:rFonts w:cs="Times New Roman"/>
          <w:szCs w:val="24"/>
          <w:u w:val="single"/>
        </w:rPr>
        <w:t>Summary</w:t>
      </w:r>
    </w:p>
    <w:p w14:paraId="7F8A8BD1" w14:textId="68CF1ECB" w:rsidR="00683C84" w:rsidRDefault="007909D9" w:rsidP="00643BD6">
      <w:pPr>
        <w:rPr>
          <w:rFonts w:cs="Times New Roman"/>
          <w:szCs w:val="24"/>
          <w:lang w:bidi="en-US"/>
        </w:rPr>
      </w:pPr>
      <w:r>
        <w:rPr>
          <w:rFonts w:cs="Times New Roman"/>
          <w:szCs w:val="24"/>
          <w:lang w:bidi="en-US"/>
        </w:rPr>
        <w:t xml:space="preserve">Businesses are often faced with </w:t>
      </w:r>
      <w:r w:rsidR="00A35B1E">
        <w:rPr>
          <w:rFonts w:cs="Times New Roman"/>
          <w:szCs w:val="24"/>
          <w:lang w:bidi="en-US"/>
        </w:rPr>
        <w:t>decisions in which they may make many choices</w:t>
      </w:r>
      <w:r w:rsidR="009F51DD">
        <w:rPr>
          <w:rFonts w:cs="Times New Roman"/>
          <w:szCs w:val="24"/>
          <w:lang w:bidi="en-US"/>
        </w:rPr>
        <w:t xml:space="preserve">. To count the number of ways these decisions </w:t>
      </w:r>
      <w:r w:rsidR="00CD206B">
        <w:rPr>
          <w:rFonts w:cs="Times New Roman"/>
          <w:szCs w:val="24"/>
          <w:lang w:bidi="en-US"/>
        </w:rPr>
        <w:t>are</w:t>
      </w:r>
      <w:r w:rsidR="009F51DD">
        <w:rPr>
          <w:rFonts w:cs="Times New Roman"/>
          <w:szCs w:val="24"/>
          <w:lang w:bidi="en-US"/>
        </w:rPr>
        <w:t xml:space="preserve"> made, </w:t>
      </w:r>
      <w:r w:rsidR="00F3421B">
        <w:rPr>
          <w:rFonts w:cs="Times New Roman"/>
          <w:szCs w:val="24"/>
          <w:lang w:bidi="en-US"/>
        </w:rPr>
        <w:t xml:space="preserve">we can apply the </w:t>
      </w:r>
      <w:r w:rsidR="00F3421B" w:rsidRPr="00F3421B">
        <w:rPr>
          <w:rFonts w:cs="Times New Roman"/>
          <w:b/>
          <w:szCs w:val="24"/>
          <w:lang w:bidi="en-US"/>
        </w:rPr>
        <w:t>Multiplication Principle</w:t>
      </w:r>
      <w:r w:rsidR="00F3421B">
        <w:rPr>
          <w:rFonts w:cs="Times New Roman"/>
          <w:szCs w:val="24"/>
          <w:lang w:bidi="en-US"/>
        </w:rPr>
        <w:t>.</w:t>
      </w:r>
      <w:r w:rsidR="003C18C3">
        <w:rPr>
          <w:rFonts w:cs="Times New Roman"/>
          <w:szCs w:val="24"/>
          <w:lang w:bidi="en-US"/>
        </w:rPr>
        <w:t xml:space="preserve"> Let’s see where this principle comes from through an example.</w:t>
      </w:r>
    </w:p>
    <w:p w14:paraId="6C309CE4" w14:textId="2AC5C67C" w:rsidR="00643BD6" w:rsidRPr="00643BD6" w:rsidRDefault="00643BD6" w:rsidP="00643BD6">
      <w:pPr>
        <w:rPr>
          <w:rFonts w:cs="Times New Roman"/>
          <w:szCs w:val="24"/>
          <w:lang w:bidi="en-US"/>
        </w:rPr>
      </w:pPr>
      <w:r w:rsidRPr="00643BD6">
        <w:rPr>
          <w:rFonts w:cs="Times New Roman"/>
          <w:szCs w:val="24"/>
          <w:lang w:bidi="en-US"/>
        </w:rPr>
        <w:t xml:space="preserve">A small cellular provider gives its customers </w:t>
      </w:r>
      <w:r w:rsidR="00CD206B">
        <w:rPr>
          <w:rFonts w:cs="Times New Roman"/>
          <w:szCs w:val="24"/>
          <w:lang w:bidi="en-US"/>
        </w:rPr>
        <w:t>two</w:t>
      </w:r>
      <w:r w:rsidRPr="00643BD6">
        <w:rPr>
          <w:rFonts w:cs="Times New Roman"/>
          <w:szCs w:val="24"/>
          <w:lang w:bidi="en-US"/>
        </w:rPr>
        <w:t xml:space="preserve"> choices of phones to use. They may use an iPhone or a phone that uses the Android operating system. In addition, the company offers three different calling plans: Budget plan, Regular plan, and the Deluxe plan. How many different choices of phone and calling plan does a customer have?</w:t>
      </w:r>
    </w:p>
    <w:p w14:paraId="1FFFBCBC" w14:textId="6249632A" w:rsidR="00643BD6" w:rsidRPr="00643BD6" w:rsidRDefault="00643BD6" w:rsidP="00643BD6">
      <w:pPr>
        <w:rPr>
          <w:rFonts w:cs="Times New Roman"/>
          <w:szCs w:val="24"/>
          <w:lang w:bidi="en-US"/>
        </w:rPr>
      </w:pPr>
      <w:r w:rsidRPr="00643BD6">
        <w:rPr>
          <w:rFonts w:cs="Times New Roman"/>
          <w:szCs w:val="24"/>
          <w:lang w:bidi="en-US"/>
        </w:rPr>
        <w:t>To answer this question, we can use a decision tree and list out the choices a customer may make</w:t>
      </w:r>
      <w:r w:rsidR="000D17FC">
        <w:rPr>
          <w:rFonts w:cs="Times New Roman"/>
          <w:szCs w:val="24"/>
          <w:lang w:bidi="en-US"/>
        </w:rPr>
        <w:t xml:space="preserve"> in a decision tree</w:t>
      </w:r>
      <w:r w:rsidRPr="00643BD6">
        <w:rPr>
          <w:rFonts w:cs="Times New Roman"/>
          <w:szCs w:val="24"/>
          <w:lang w:bidi="en-US"/>
        </w:rPr>
        <w:t>.</w:t>
      </w:r>
    </w:p>
    <w:p w14:paraId="30F82CF9" w14:textId="77777777" w:rsidR="00643BD6" w:rsidRPr="00643BD6" w:rsidRDefault="00643BD6" w:rsidP="003C18C3">
      <w:pPr>
        <w:jc w:val="center"/>
        <w:rPr>
          <w:rFonts w:cs="Times New Roman"/>
          <w:szCs w:val="24"/>
        </w:rPr>
      </w:pPr>
      <w:r w:rsidRPr="00643BD6">
        <w:rPr>
          <w:rFonts w:cs="Times New Roman"/>
          <w:noProof/>
          <w:szCs w:val="24"/>
        </w:rPr>
        <w:drawing>
          <wp:inline distT="0" distB="0" distL="0" distR="0" wp14:anchorId="7608160F" wp14:editId="501302F8">
            <wp:extent cx="3838575" cy="2495550"/>
            <wp:effectExtent l="0" t="57150" r="66675" b="57150"/>
            <wp:docPr id="3" name="Diagram 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 r:lo="rId8" r:qs="rId9" r:cs="rId10"/>
              </a:graphicData>
            </a:graphic>
          </wp:inline>
        </w:drawing>
      </w:r>
    </w:p>
    <w:p w14:paraId="3BE21A88" w14:textId="372CC975" w:rsidR="00643BD6" w:rsidRPr="00643BD6" w:rsidRDefault="00643BD6" w:rsidP="00643BD6">
      <w:pPr>
        <w:rPr>
          <w:rFonts w:cs="Times New Roman"/>
          <w:szCs w:val="24"/>
          <w:lang w:bidi="en-US"/>
        </w:rPr>
      </w:pPr>
      <w:r w:rsidRPr="00643BD6">
        <w:rPr>
          <w:rFonts w:cs="Times New Roman"/>
          <w:szCs w:val="24"/>
          <w:lang w:bidi="en-US"/>
        </w:rPr>
        <w:lastRenderedPageBreak/>
        <w:t>A decision tree show</w:t>
      </w:r>
      <w:r w:rsidR="00B30695">
        <w:rPr>
          <w:rFonts w:cs="Times New Roman"/>
          <w:szCs w:val="24"/>
          <w:lang w:bidi="en-US"/>
        </w:rPr>
        <w:t>s</w:t>
      </w:r>
      <w:r w:rsidRPr="00643BD6">
        <w:rPr>
          <w:rFonts w:cs="Times New Roman"/>
          <w:szCs w:val="24"/>
          <w:lang w:bidi="en-US"/>
        </w:rPr>
        <w:t xml:space="preserve"> the different choice</w:t>
      </w:r>
      <w:r w:rsidR="00B30695">
        <w:rPr>
          <w:rFonts w:cs="Times New Roman"/>
          <w:szCs w:val="24"/>
          <w:lang w:bidi="en-US"/>
        </w:rPr>
        <w:t>s</w:t>
      </w:r>
      <w:r w:rsidRPr="00643BD6">
        <w:rPr>
          <w:rFonts w:cs="Times New Roman"/>
          <w:szCs w:val="24"/>
          <w:lang w:bidi="en-US"/>
        </w:rPr>
        <w:t xml:space="preserve"> a customer makes when choosing a phone and plan. If we move left to right through the tree, we can list out each of the possibilities</w:t>
      </w:r>
      <w:r w:rsidR="00AB5AD7">
        <w:rPr>
          <w:rFonts w:cs="Times New Roman"/>
          <w:szCs w:val="24"/>
          <w:lang w:bidi="en-US"/>
        </w:rPr>
        <w:t>.</w:t>
      </w:r>
      <w:r w:rsidR="00AB5AD7" w:rsidRPr="00AB5AD7">
        <w:rPr>
          <w:rFonts w:cs="Times New Roman"/>
          <w:szCs w:val="24"/>
          <w:lang w:bidi="en-US"/>
        </w:rPr>
        <w:t xml:space="preserve"> </w:t>
      </w:r>
      <w:r w:rsidR="00AB5AD7">
        <w:rPr>
          <w:rFonts w:cs="Times New Roman"/>
          <w:szCs w:val="24"/>
          <w:lang w:bidi="en-US"/>
        </w:rPr>
        <w:t>The first set of branches lists the choice of phones and the second set of branches lists the plans</w:t>
      </w:r>
      <w:r w:rsidRPr="00643BD6">
        <w:rPr>
          <w:rFonts w:cs="Times New Roman"/>
          <w:szCs w:val="24"/>
          <w:lang w:bidi="en-US"/>
        </w:rPr>
        <w:t>:</w:t>
      </w:r>
      <w:r w:rsidRPr="00643BD6">
        <w:rPr>
          <w:rFonts w:cs="Times New Roman"/>
          <w:szCs w:val="24"/>
          <w:lang w:bidi="en-US"/>
        </w:rPr>
        <w:tab/>
      </w:r>
    </w:p>
    <w:tbl>
      <w:tblPr>
        <w:tblStyle w:val="TableGrid"/>
        <w:tblW w:w="0" w:type="auto"/>
        <w:tblLook w:val="04A0" w:firstRow="1" w:lastRow="0" w:firstColumn="1" w:lastColumn="0" w:noHBand="0" w:noVBand="1"/>
      </w:tblPr>
      <w:tblGrid>
        <w:gridCol w:w="3116"/>
        <w:gridCol w:w="3117"/>
        <w:gridCol w:w="3117"/>
      </w:tblGrid>
      <w:tr w:rsidR="00643BD6" w:rsidRPr="00643BD6" w14:paraId="003A11D1" w14:textId="77777777" w:rsidTr="00C779BF">
        <w:trPr>
          <w:trHeight w:val="576"/>
        </w:trPr>
        <w:tc>
          <w:tcPr>
            <w:tcW w:w="3192" w:type="dxa"/>
            <w:vAlign w:val="center"/>
          </w:tcPr>
          <w:p w14:paraId="6C20B795" w14:textId="77777777" w:rsidR="00643BD6" w:rsidRPr="00643BD6" w:rsidRDefault="00643BD6" w:rsidP="00643BD6">
            <w:pPr>
              <w:spacing w:after="160" w:line="259" w:lineRule="auto"/>
              <w:rPr>
                <w:rFonts w:cs="Times New Roman"/>
                <w:szCs w:val="24"/>
                <w:lang w:bidi="en-US"/>
              </w:rPr>
            </w:pPr>
            <w:r w:rsidRPr="00643BD6">
              <w:rPr>
                <w:rFonts w:cs="Times New Roman"/>
                <w:szCs w:val="24"/>
                <w:lang w:bidi="en-US"/>
              </w:rPr>
              <w:t>iPhone with Budget plan</w:t>
            </w:r>
          </w:p>
        </w:tc>
        <w:tc>
          <w:tcPr>
            <w:tcW w:w="3192" w:type="dxa"/>
            <w:vAlign w:val="center"/>
          </w:tcPr>
          <w:p w14:paraId="3E2FC9B6" w14:textId="77777777" w:rsidR="00643BD6" w:rsidRPr="00643BD6" w:rsidRDefault="00643BD6" w:rsidP="00643BD6">
            <w:pPr>
              <w:spacing w:after="160" w:line="259" w:lineRule="auto"/>
              <w:rPr>
                <w:rFonts w:cs="Times New Roman"/>
                <w:szCs w:val="24"/>
                <w:lang w:bidi="en-US"/>
              </w:rPr>
            </w:pPr>
            <w:r w:rsidRPr="00643BD6">
              <w:rPr>
                <w:rFonts w:cs="Times New Roman"/>
                <w:szCs w:val="24"/>
                <w:lang w:bidi="en-US"/>
              </w:rPr>
              <w:t>iPhone with Regular plan</w:t>
            </w:r>
          </w:p>
        </w:tc>
        <w:tc>
          <w:tcPr>
            <w:tcW w:w="3192" w:type="dxa"/>
            <w:vAlign w:val="center"/>
          </w:tcPr>
          <w:p w14:paraId="4A5A2B40" w14:textId="77777777" w:rsidR="00643BD6" w:rsidRPr="00643BD6" w:rsidRDefault="00643BD6" w:rsidP="00643BD6">
            <w:pPr>
              <w:spacing w:after="160" w:line="259" w:lineRule="auto"/>
              <w:rPr>
                <w:rFonts w:cs="Times New Roman"/>
                <w:szCs w:val="24"/>
                <w:lang w:bidi="en-US"/>
              </w:rPr>
            </w:pPr>
            <w:r w:rsidRPr="00643BD6">
              <w:rPr>
                <w:rFonts w:cs="Times New Roman"/>
                <w:szCs w:val="24"/>
                <w:lang w:bidi="en-US"/>
              </w:rPr>
              <w:t>iPhone with Deluxe plan</w:t>
            </w:r>
          </w:p>
        </w:tc>
      </w:tr>
      <w:tr w:rsidR="00643BD6" w:rsidRPr="00643BD6" w14:paraId="7D2FF321" w14:textId="77777777" w:rsidTr="00C779BF">
        <w:trPr>
          <w:trHeight w:val="576"/>
        </w:trPr>
        <w:tc>
          <w:tcPr>
            <w:tcW w:w="3192" w:type="dxa"/>
            <w:vAlign w:val="center"/>
          </w:tcPr>
          <w:p w14:paraId="4ECA310D" w14:textId="77777777" w:rsidR="00643BD6" w:rsidRPr="00643BD6" w:rsidRDefault="00643BD6" w:rsidP="00643BD6">
            <w:pPr>
              <w:spacing w:after="160" w:line="259" w:lineRule="auto"/>
              <w:rPr>
                <w:rFonts w:cs="Times New Roman"/>
                <w:szCs w:val="24"/>
                <w:lang w:bidi="en-US"/>
              </w:rPr>
            </w:pPr>
            <w:r w:rsidRPr="00643BD6">
              <w:rPr>
                <w:rFonts w:cs="Times New Roman"/>
                <w:szCs w:val="24"/>
                <w:lang w:bidi="en-US"/>
              </w:rPr>
              <w:t>Android with Budget plan</w:t>
            </w:r>
          </w:p>
        </w:tc>
        <w:tc>
          <w:tcPr>
            <w:tcW w:w="3192" w:type="dxa"/>
            <w:vAlign w:val="center"/>
          </w:tcPr>
          <w:p w14:paraId="3DC8AD6B" w14:textId="77777777" w:rsidR="00643BD6" w:rsidRPr="00643BD6" w:rsidRDefault="00643BD6" w:rsidP="00643BD6">
            <w:pPr>
              <w:spacing w:after="160" w:line="259" w:lineRule="auto"/>
              <w:rPr>
                <w:rFonts w:cs="Times New Roman"/>
                <w:szCs w:val="24"/>
                <w:lang w:bidi="en-US"/>
              </w:rPr>
            </w:pPr>
            <w:r w:rsidRPr="00643BD6">
              <w:rPr>
                <w:rFonts w:cs="Times New Roman"/>
                <w:szCs w:val="24"/>
                <w:lang w:bidi="en-US"/>
              </w:rPr>
              <w:t>Android with Regular plan</w:t>
            </w:r>
          </w:p>
        </w:tc>
        <w:tc>
          <w:tcPr>
            <w:tcW w:w="3192" w:type="dxa"/>
            <w:vAlign w:val="center"/>
          </w:tcPr>
          <w:p w14:paraId="56B1C719" w14:textId="77777777" w:rsidR="00643BD6" w:rsidRPr="00643BD6" w:rsidRDefault="00643BD6" w:rsidP="00643BD6">
            <w:pPr>
              <w:spacing w:after="160" w:line="259" w:lineRule="auto"/>
              <w:rPr>
                <w:rFonts w:cs="Times New Roman"/>
                <w:szCs w:val="24"/>
                <w:lang w:bidi="en-US"/>
              </w:rPr>
            </w:pPr>
            <w:r w:rsidRPr="00643BD6">
              <w:rPr>
                <w:rFonts w:cs="Times New Roman"/>
                <w:szCs w:val="24"/>
                <w:lang w:bidi="en-US"/>
              </w:rPr>
              <w:t>Android with Deluxe plan</w:t>
            </w:r>
          </w:p>
        </w:tc>
      </w:tr>
    </w:tbl>
    <w:p w14:paraId="338F2C27" w14:textId="77777777" w:rsidR="00643BD6" w:rsidRPr="00643BD6" w:rsidRDefault="00643BD6" w:rsidP="00643BD6">
      <w:pPr>
        <w:rPr>
          <w:rFonts w:cs="Times New Roman"/>
          <w:szCs w:val="24"/>
          <w:lang w:bidi="en-US"/>
        </w:rPr>
      </w:pPr>
      <w:r w:rsidRPr="00643BD6">
        <w:rPr>
          <w:rFonts w:cs="Times New Roman"/>
          <w:szCs w:val="24"/>
          <w:lang w:bidi="en-US"/>
        </w:rPr>
        <w:t xml:space="preserve"> </w:t>
      </w:r>
    </w:p>
    <w:p w14:paraId="169DB50E" w14:textId="4C395D27" w:rsidR="00643BD6" w:rsidRPr="00643BD6" w:rsidRDefault="00643BD6" w:rsidP="00643BD6">
      <w:pPr>
        <w:rPr>
          <w:rFonts w:cs="Times New Roman"/>
          <w:szCs w:val="24"/>
          <w:lang w:bidi="en-US"/>
        </w:rPr>
      </w:pPr>
      <w:r w:rsidRPr="00643BD6">
        <w:rPr>
          <w:rFonts w:cs="Times New Roman"/>
          <w:szCs w:val="24"/>
          <w:lang w:bidi="en-US"/>
        </w:rPr>
        <w:t>By listing out each of the possibilities, we see that there are six possible phone/plan choices. The decision tree helps us to list out these possibilities.</w:t>
      </w:r>
      <w:r w:rsidR="00AB5AD7">
        <w:rPr>
          <w:rFonts w:cs="Times New Roman"/>
          <w:szCs w:val="24"/>
          <w:lang w:bidi="en-US"/>
        </w:rPr>
        <w:t xml:space="preserve"> </w:t>
      </w:r>
      <w:r w:rsidRPr="00643BD6">
        <w:rPr>
          <w:rFonts w:cs="Times New Roman"/>
          <w:szCs w:val="24"/>
          <w:lang w:bidi="en-US"/>
        </w:rPr>
        <w:t>However, if we only need to know how many choices, we can multiply the number of choices for phones and plans.</w:t>
      </w:r>
    </w:p>
    <w:p w14:paraId="3B37883E" w14:textId="621489D0" w:rsidR="00643BD6" w:rsidRPr="00643BD6" w:rsidRDefault="00643BD6" w:rsidP="008205E6">
      <w:pPr>
        <w:jc w:val="center"/>
        <w:rPr>
          <w:rFonts w:cs="Times New Roman"/>
          <w:szCs w:val="24"/>
        </w:rPr>
      </w:pPr>
      <w:r w:rsidRPr="00643BD6">
        <w:rPr>
          <w:rFonts w:cs="Times New Roman"/>
          <w:noProof/>
          <w:szCs w:val="24"/>
        </w:rPr>
        <mc:AlternateContent>
          <mc:Choice Requires="wpg">
            <w:drawing>
              <wp:anchor distT="0" distB="0" distL="114300" distR="114300" simplePos="0" relativeHeight="251659264" behindDoc="0" locked="0" layoutInCell="1" allowOverlap="1" wp14:anchorId="4053906B" wp14:editId="3F3F8C04">
                <wp:simplePos x="0" y="0"/>
                <wp:positionH relativeFrom="column">
                  <wp:posOffset>1371600</wp:posOffset>
                </wp:positionH>
                <wp:positionV relativeFrom="paragraph">
                  <wp:posOffset>276860</wp:posOffset>
                </wp:positionV>
                <wp:extent cx="3057525" cy="819150"/>
                <wp:effectExtent l="0" t="38100" r="9525" b="0"/>
                <wp:wrapNone/>
                <wp:docPr id="6" name="Group 6"/>
                <wp:cNvGraphicFramePr/>
                <a:graphic xmlns:a="http://schemas.openxmlformats.org/drawingml/2006/main">
                  <a:graphicData uri="http://schemas.microsoft.com/office/word/2010/wordprocessingGroup">
                    <wpg:wgp>
                      <wpg:cNvGrpSpPr/>
                      <wpg:grpSpPr>
                        <a:xfrm>
                          <a:off x="0" y="0"/>
                          <a:ext cx="3057525" cy="819150"/>
                          <a:chOff x="-133350" y="0"/>
                          <a:chExt cx="3057525" cy="819150"/>
                        </a:xfrm>
                      </wpg:grpSpPr>
                      <wps:wsp>
                        <wps:cNvPr id="1" name="Text Box 1"/>
                        <wps:cNvSpPr txBox="1"/>
                        <wps:spPr>
                          <a:xfrm>
                            <a:off x="-133350" y="257175"/>
                            <a:ext cx="1371600" cy="5334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B2AB63E" w14:textId="77777777" w:rsidR="00643BD6" w:rsidRPr="00852DE2" w:rsidRDefault="00643BD6" w:rsidP="00643BD6">
                              <w:pPr>
                                <w:jc w:val="center"/>
                                <w:rPr>
                                  <w:color w:val="FF0000"/>
                                  <w:sz w:val="20"/>
                                  <w:szCs w:val="20"/>
                                </w:rPr>
                              </w:pPr>
                              <w:r w:rsidRPr="00852DE2">
                                <w:rPr>
                                  <w:color w:val="FF0000"/>
                                  <w:sz w:val="20"/>
                                  <w:szCs w:val="20"/>
                                </w:rPr>
                                <w:t>Number of phones to choose fro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 name="Text Box 2"/>
                        <wps:cNvSpPr txBox="1"/>
                        <wps:spPr>
                          <a:xfrm>
                            <a:off x="1733550" y="285750"/>
                            <a:ext cx="1190625" cy="5334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791DFD6" w14:textId="77777777" w:rsidR="00643BD6" w:rsidRPr="00852DE2" w:rsidRDefault="00643BD6" w:rsidP="00643BD6">
                              <w:pPr>
                                <w:jc w:val="center"/>
                                <w:rPr>
                                  <w:color w:val="FF0000"/>
                                  <w:sz w:val="20"/>
                                  <w:szCs w:val="20"/>
                                </w:rPr>
                              </w:pPr>
                              <w:r w:rsidRPr="00852DE2">
                                <w:rPr>
                                  <w:color w:val="FF0000"/>
                                  <w:sz w:val="20"/>
                                  <w:szCs w:val="20"/>
                                </w:rPr>
                                <w:t xml:space="preserve">Number of </w:t>
                              </w:r>
                              <w:r>
                                <w:rPr>
                                  <w:color w:val="FF0000"/>
                                  <w:sz w:val="20"/>
                                  <w:szCs w:val="20"/>
                                </w:rPr>
                                <w:t>plans</w:t>
                              </w:r>
                              <w:r w:rsidRPr="00852DE2">
                                <w:rPr>
                                  <w:color w:val="FF0000"/>
                                  <w:sz w:val="20"/>
                                  <w:szCs w:val="20"/>
                                </w:rPr>
                                <w:t xml:space="preserve"> to choose fro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 name="Straight Arrow Connector 4"/>
                        <wps:cNvCnPr/>
                        <wps:spPr>
                          <a:xfrm flipH="1" flipV="1">
                            <a:off x="1638300" y="0"/>
                            <a:ext cx="333375" cy="257175"/>
                          </a:xfrm>
                          <a:prstGeom prst="straightConnector1">
                            <a:avLst/>
                          </a:prstGeom>
                          <a:ln>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s:wsp>
                        <wps:cNvPr id="5" name="Straight Arrow Connector 5"/>
                        <wps:cNvCnPr/>
                        <wps:spPr>
                          <a:xfrm flipV="1">
                            <a:off x="647700" y="0"/>
                            <a:ext cx="419100" cy="219075"/>
                          </a:xfrm>
                          <a:prstGeom prst="straightConnector1">
                            <a:avLst/>
                          </a:prstGeom>
                          <a:ln>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4053906B" id="Group 6" o:spid="_x0000_s1026" style="position:absolute;left:0;text-align:left;margin-left:108pt;margin-top:21.8pt;width:240.75pt;height:64.5pt;z-index:251659264;mso-width-relative:margin" coordorigin="-1333" coordsize="30575,8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">
                <v:shapetype id="_x0000_t202" coordsize="21600,21600" o:spt="202" path="m,l,21600r21600,l21600,xe">
                  <v:stroke joinstyle="miter"/>
                  <v:path gradientshapeok="t" o:connecttype="rect"/>
                </v:shapetype>
                <v:shape id="Text Box 1" o:spid="_x0000_s1027" type="#_x0000_t202" style="position:absolute;left:-1333;top:2571;width:13715;height:5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" fillcolor="white [3201]" stroked="f" strokeweight=".5pt">
                  <v:textbox>
                    <w:txbxContent>
                      <w:p w14:paraId="7B2AB63E" w14:textId="77777777" w:rsidR="00643BD6" w:rsidRPr="00852DE2" w:rsidRDefault="00643BD6" w:rsidP="00643BD6">
                        <w:pPr>
                          <w:jc w:val="center"/>
                          <w:rPr>
                            <w:color w:val="FF0000"/>
                            <w:sz w:val="20"/>
                            <w:szCs w:val="20"/>
                          </w:rPr>
                        </w:pPr>
                        <w:r w:rsidRPr="00852DE2">
                          <w:rPr>
                            <w:color w:val="FF0000"/>
                            <w:sz w:val="20"/>
                            <w:szCs w:val="20"/>
                          </w:rPr>
                          <w:t>Number of phones to choose from</w:t>
                        </w:r>
                      </w:p>
                    </w:txbxContent>
                  </v:textbox>
                </v:shape>
                <v:shape id="Text Box 2" o:spid="_x0000_s1028" type="#_x0000_t202" style="position:absolute;left:17335;top:2857;width:11906;height:5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" fillcolor="white [3201]" stroked="f" strokeweight=".5pt">
                  <v:textbox>
                    <w:txbxContent>
                      <w:p w14:paraId="4791DFD6" w14:textId="77777777" w:rsidR="00643BD6" w:rsidRPr="00852DE2" w:rsidRDefault="00643BD6" w:rsidP="00643BD6">
                        <w:pPr>
                          <w:jc w:val="center"/>
                          <w:rPr>
                            <w:color w:val="FF0000"/>
                            <w:sz w:val="20"/>
                            <w:szCs w:val="20"/>
                          </w:rPr>
                        </w:pPr>
                        <w:r w:rsidRPr="00852DE2">
                          <w:rPr>
                            <w:color w:val="FF0000"/>
                            <w:sz w:val="20"/>
                            <w:szCs w:val="20"/>
                          </w:rPr>
                          <w:t xml:space="preserve">Number of </w:t>
                        </w:r>
                        <w:r>
                          <w:rPr>
                            <w:color w:val="FF0000"/>
                            <w:sz w:val="20"/>
                            <w:szCs w:val="20"/>
                          </w:rPr>
                          <w:t>plans</w:t>
                        </w:r>
                        <w:r w:rsidRPr="00852DE2">
                          <w:rPr>
                            <w:color w:val="FF0000"/>
                            <w:sz w:val="20"/>
                            <w:szCs w:val="20"/>
                          </w:rPr>
                          <w:t xml:space="preserve"> to choose from</w:t>
                        </w:r>
                      </w:p>
                    </w:txbxContent>
                  </v:textbox>
                </v:shape>
                <v:shapetype id="_x0000_t32" coordsize="21600,21600" o:spt="32" o:oned="t" path="m,l21600,21600e" filled="f">
                  <v:path arrowok="t" fillok="f" o:connecttype="none"/>
                  <o:lock v:ext="edit" shapetype="t"/>
                </v:shapetype>
                <v:shape id="Straight Arrow Connector 4" o:spid="_x0000_s1029" type="#_x0000_t32" style="position:absolute;left:16383;width:3333;height:257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" strokecolor="red" strokeweight=".5pt">
                  <v:stroke endarrow="open" joinstyle="miter"/>
                </v:shape>
                <v:shape id="Straight Arrow Connector 5" o:spid="_x0000_s1030" type="#_x0000_t32" style="position:absolute;left:6477;width:4191;height:21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" strokecolor="red" strokeweight=".5pt">
                  <v:stroke endarrow="open" joinstyle="miter"/>
                </v:shape>
              </v:group>
            </w:pict>
          </mc:Fallback>
        </mc:AlternateContent>
      </w:r>
      <w:r w:rsidRPr="00643BD6">
        <w:rPr>
          <w:rFonts w:cs="Times New Roman"/>
          <w:szCs w:val="24"/>
        </w:rPr>
        <w:object w:dxaOrig="1760" w:dyaOrig="400" w14:anchorId="2AC24D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6pt;height:20.4pt" o:ole="">
            <v:imagedata r:id="rId12" o:title=""/>
          </v:shape>
          <o:OLEObject Type="Embed" ProgID="Equation.DSMT4" ShapeID="_x0000_i1025" DrawAspect="Content" ObjectID="_1618218573" r:id="rId13"/>
        </w:object>
      </w:r>
    </w:p>
    <w:p w14:paraId="5C72882A" w14:textId="77777777" w:rsidR="00643BD6" w:rsidRPr="00643BD6" w:rsidRDefault="00643BD6" w:rsidP="00643BD6">
      <w:pPr>
        <w:rPr>
          <w:rFonts w:cs="Times New Roman"/>
          <w:szCs w:val="24"/>
          <w:lang w:bidi="en-US"/>
        </w:rPr>
      </w:pPr>
    </w:p>
    <w:p w14:paraId="30DEA4B3" w14:textId="77777777" w:rsidR="00643BD6" w:rsidRPr="00643BD6" w:rsidRDefault="00643BD6" w:rsidP="00643BD6">
      <w:pPr>
        <w:rPr>
          <w:rFonts w:cs="Times New Roman"/>
          <w:szCs w:val="24"/>
          <w:lang w:bidi="en-US"/>
        </w:rPr>
      </w:pPr>
    </w:p>
    <w:p w14:paraId="2C7EF630" w14:textId="77777777" w:rsidR="00683C84" w:rsidRDefault="00683C84" w:rsidP="00643BD6">
      <w:pPr>
        <w:rPr>
          <w:rFonts w:cs="Times New Roman"/>
          <w:szCs w:val="24"/>
          <w:lang w:bidi="en-US"/>
        </w:rPr>
      </w:pPr>
    </w:p>
    <w:p w14:paraId="68614104" w14:textId="0122BB7A" w:rsidR="00643BD6" w:rsidRPr="00643BD6" w:rsidRDefault="00643BD6" w:rsidP="00643BD6">
      <w:pPr>
        <w:rPr>
          <w:rFonts w:cs="Times New Roman"/>
          <w:szCs w:val="24"/>
          <w:lang w:bidi="en-US"/>
        </w:rPr>
      </w:pPr>
      <w:r w:rsidRPr="00643BD6">
        <w:rPr>
          <w:rFonts w:cs="Times New Roman"/>
          <w:szCs w:val="24"/>
          <w:lang w:bidi="en-US"/>
        </w:rPr>
        <w:t>This strategy is useful for determining the total number of choices even when there are a larger number of choices.</w:t>
      </w:r>
    </w:p>
    <w:p w14:paraId="2463B262" w14:textId="77777777" w:rsidR="00C1296A" w:rsidRDefault="00C1296A" w:rsidP="00C1296A">
      <w:pPr>
        <w:rPr>
          <w:rFonts w:cs="Times New Roman"/>
          <w:szCs w:val="24"/>
        </w:rPr>
      </w:pPr>
    </w:p>
    <w:p w14:paraId="1DA6B9BD" w14:textId="079CC5FA" w:rsidR="00502DD8" w:rsidRPr="00FD5A16" w:rsidRDefault="00502DD8" w:rsidP="00FD5A16">
      <w:pPr>
        <w:ind w:left="720"/>
        <w:rPr>
          <w:b/>
        </w:rPr>
      </w:pPr>
      <w:r w:rsidRPr="00FD5A16">
        <w:rPr>
          <w:b/>
        </w:rPr>
        <w:t>Multiplication Principle</w:t>
      </w:r>
    </w:p>
    <w:p w14:paraId="20303ECF" w14:textId="77777777" w:rsidR="00502DD8" w:rsidRDefault="00502DD8" w:rsidP="00FD5A16">
      <w:pPr>
        <w:ind w:left="720"/>
      </w:pPr>
      <w:r>
        <w:t xml:space="preserve">Suppose we wish to know the number of ways to make </w:t>
      </w:r>
      <w:r w:rsidRPr="00852DE2">
        <w:rPr>
          <w:i/>
        </w:rPr>
        <w:t>n</w:t>
      </w:r>
      <w:r>
        <w:t xml:space="preserve"> choices where there are</w:t>
      </w:r>
    </w:p>
    <w:p w14:paraId="75E6590C" w14:textId="77777777" w:rsidR="00502DD8" w:rsidRDefault="00502DD8" w:rsidP="00FD5A16">
      <w:pPr>
        <w:ind w:left="720"/>
        <w:jc w:val="center"/>
      </w:pPr>
      <w:r w:rsidRPr="00D37A26">
        <w:rPr>
          <w:position w:val="-12"/>
        </w:rPr>
        <w:object w:dxaOrig="260" w:dyaOrig="360" w14:anchorId="20AF82B3">
          <v:shape id="_x0000_i1026" type="#_x0000_t75" style="width:12.9pt;height:18.8pt" o:ole="">
            <v:imagedata r:id="rId14" o:title=""/>
          </v:shape>
          <o:OLEObject Type="Embed" ProgID="Equation.DSMT4" ShapeID="_x0000_i1026" DrawAspect="Content" ObjectID="_1618218574" r:id="rId15"/>
        </w:object>
      </w:r>
      <w:r>
        <w:t xml:space="preserve"> ways to make choice 1</w:t>
      </w:r>
    </w:p>
    <w:p w14:paraId="20F31700" w14:textId="77777777" w:rsidR="00502DD8" w:rsidRDefault="00502DD8" w:rsidP="00FD5A16">
      <w:pPr>
        <w:ind w:left="720"/>
        <w:jc w:val="center"/>
      </w:pPr>
      <w:r w:rsidRPr="00D37A26">
        <w:rPr>
          <w:position w:val="-12"/>
        </w:rPr>
        <w:object w:dxaOrig="279" w:dyaOrig="360" w14:anchorId="0835D9D5">
          <v:shape id="_x0000_i1027" type="#_x0000_t75" style="width:14.5pt;height:18.8pt" o:ole="">
            <v:imagedata r:id="rId16" o:title=""/>
          </v:shape>
          <o:OLEObject Type="Embed" ProgID="Equation.DSMT4" ShapeID="_x0000_i1027" DrawAspect="Content" ObjectID="_1618218575" r:id="rId17"/>
        </w:object>
      </w:r>
      <w:r>
        <w:t xml:space="preserve"> ways to make choice 2</w:t>
      </w:r>
    </w:p>
    <w:p w14:paraId="28C6155F" w14:textId="77777777" w:rsidR="00502DD8" w:rsidRDefault="00502DD8" w:rsidP="00FD5A16">
      <w:pPr>
        <w:ind w:left="720"/>
        <w:jc w:val="center"/>
      </w:pPr>
      <w:r w:rsidRPr="00D37A26">
        <w:rPr>
          <w:position w:val="-4"/>
        </w:rPr>
        <w:object w:dxaOrig="120" w:dyaOrig="279" w14:anchorId="14F27AD3">
          <v:shape id="_x0000_i1028" type="#_x0000_t75" style="width:5.9pt;height:14.5pt" o:ole="">
            <v:imagedata r:id="rId18" o:title=""/>
          </v:shape>
          <o:OLEObject Type="Embed" ProgID="Equation.DSMT4" ShapeID="_x0000_i1028" DrawAspect="Content" ObjectID="_1618218576" r:id="rId19"/>
        </w:object>
      </w:r>
    </w:p>
    <w:p w14:paraId="522EA418" w14:textId="77777777" w:rsidR="00502DD8" w:rsidRDefault="00502DD8" w:rsidP="00FD5A16">
      <w:pPr>
        <w:ind w:left="720"/>
        <w:jc w:val="center"/>
      </w:pPr>
      <w:r w:rsidRPr="00D37A26">
        <w:rPr>
          <w:position w:val="-12"/>
        </w:rPr>
        <w:object w:dxaOrig="279" w:dyaOrig="360" w14:anchorId="355EBE34">
          <v:shape id="_x0000_i1029" type="#_x0000_t75" style="width:14.5pt;height:18.8pt" o:ole="">
            <v:imagedata r:id="rId20" o:title=""/>
          </v:shape>
          <o:OLEObject Type="Embed" ProgID="Equation.DSMT4" ShapeID="_x0000_i1029" DrawAspect="Content" ObjectID="_1618218577" r:id="rId21"/>
        </w:object>
      </w:r>
      <w:r>
        <w:t xml:space="preserve"> ways to make choice </w:t>
      </w:r>
      <w:r w:rsidRPr="00852DE2">
        <w:rPr>
          <w:i/>
        </w:rPr>
        <w:t>n</w:t>
      </w:r>
    </w:p>
    <w:p w14:paraId="625A0A9A" w14:textId="77777777" w:rsidR="00502DD8" w:rsidRDefault="00502DD8" w:rsidP="00FD5A16">
      <w:pPr>
        <w:ind w:left="720"/>
      </w:pPr>
      <w:r>
        <w:t>Then the total number of ways to make all of the choices is</w:t>
      </w:r>
    </w:p>
    <w:p w14:paraId="3355A6A3" w14:textId="77777777" w:rsidR="00502DD8" w:rsidRDefault="00502DD8" w:rsidP="00FD5A16">
      <w:pPr>
        <w:ind w:left="720"/>
        <w:jc w:val="center"/>
      </w:pPr>
      <w:r w:rsidRPr="00D37A26">
        <w:rPr>
          <w:position w:val="-12"/>
        </w:rPr>
        <w:object w:dxaOrig="1260" w:dyaOrig="360" w14:anchorId="0EB3AAA8">
          <v:shape id="_x0000_i1030" type="#_x0000_t75" style="width:62.85pt;height:18.8pt" o:ole="">
            <v:imagedata r:id="rId22" o:title=""/>
          </v:shape>
          <o:OLEObject Type="Embed" ProgID="Equation.DSMT4" ShapeID="_x0000_i1030" DrawAspect="Content" ObjectID="_1618218578" r:id="rId23"/>
        </w:object>
      </w:r>
    </w:p>
    <w:p w14:paraId="4D22574E" w14:textId="15A7299D" w:rsidR="00FA1519" w:rsidRDefault="00CD206B">
      <w:pPr>
        <w:rPr>
          <w:rFonts w:cs="Times New Roman"/>
          <w:szCs w:val="24"/>
        </w:rPr>
      </w:pPr>
      <w:r>
        <w:rPr>
          <w:rFonts w:cs="Times New Roman"/>
          <w:szCs w:val="24"/>
        </w:rPr>
        <w:t>I</w:t>
      </w:r>
      <w:r w:rsidR="0071069E">
        <w:rPr>
          <w:rFonts w:cs="Times New Roman"/>
          <w:szCs w:val="24"/>
        </w:rPr>
        <w:t xml:space="preserve">f we can enumerate the number of ways to make </w:t>
      </w:r>
      <w:r w:rsidR="00804286">
        <w:rPr>
          <w:rFonts w:cs="Times New Roman"/>
          <w:szCs w:val="24"/>
        </w:rPr>
        <w:t>a series of decisions, the product of these numbers tells us how many ways there are to make this series of decision.</w:t>
      </w:r>
    </w:p>
    <w:p w14:paraId="68A605E2" w14:textId="77777777" w:rsidR="00804286" w:rsidRDefault="00804286">
      <w:pPr>
        <w:rPr>
          <w:rFonts w:cs="Times New Roman"/>
          <w:szCs w:val="24"/>
        </w:rPr>
      </w:pPr>
    </w:p>
    <w:p w14:paraId="020CCEE3" w14:textId="456C95D7" w:rsidR="005815C6" w:rsidRPr="00562439" w:rsidRDefault="005815C6">
      <w:pPr>
        <w:rPr>
          <w:rFonts w:cs="Times New Roman"/>
          <w:szCs w:val="24"/>
          <w:u w:val="single"/>
        </w:rPr>
      </w:pPr>
      <w:r w:rsidRPr="00562439">
        <w:rPr>
          <w:rFonts w:cs="Times New Roman"/>
          <w:szCs w:val="24"/>
          <w:u w:val="single"/>
        </w:rPr>
        <w:t>Notes</w:t>
      </w:r>
    </w:p>
    <w:p w14:paraId="6F82ACC2" w14:textId="032A859E" w:rsidR="005815C6" w:rsidRDefault="005815C6">
      <w:pPr>
        <w:rPr>
          <w:rFonts w:cs="Times New Roman"/>
          <w:szCs w:val="24"/>
        </w:rPr>
      </w:pPr>
    </w:p>
    <w:p w14:paraId="1154AAAF" w14:textId="0EF71F62" w:rsidR="005815C6" w:rsidRDefault="005815C6">
      <w:pPr>
        <w:rPr>
          <w:rFonts w:cs="Times New Roman"/>
          <w:szCs w:val="24"/>
        </w:rPr>
      </w:pPr>
      <w:r w:rsidRPr="00562439">
        <w:rPr>
          <w:rFonts w:cs="Times New Roman"/>
          <w:szCs w:val="24"/>
          <w:u w:val="single"/>
        </w:rPr>
        <w:lastRenderedPageBreak/>
        <w:t>Guided Example</w:t>
      </w:r>
      <w:r w:rsidR="00C96D38">
        <w:rPr>
          <w:rFonts w:cs="Times New Roman"/>
          <w:szCs w:val="24"/>
          <w:u w:val="single"/>
        </w:rPr>
        <w:t xml:space="preserve"> 1</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5815C6" w14:paraId="3D7EDB28" w14:textId="77777777" w:rsidTr="000917A8">
        <w:tc>
          <w:tcPr>
            <w:tcW w:w="5035" w:type="dxa"/>
          </w:tcPr>
          <w:p w14:paraId="00627E90" w14:textId="3D1E71DF" w:rsidR="00C1296A" w:rsidRDefault="00C1296A" w:rsidP="008D17CC">
            <w:r>
              <w:t>An online custom bicycle seller wishes to count the total number of different types of bicycles that are available through its website. The seller offers 4 different frame styles, 8 different fender colors, 10 different tire colors, 8 different wheel colors, 6 different pedal colors, and 12 different accessory colors. How many different bicycles can a customer order?</w:t>
            </w:r>
          </w:p>
          <w:p w14:paraId="54034DA7" w14:textId="77777777" w:rsidR="00447648" w:rsidRDefault="00447648" w:rsidP="008D17CC"/>
          <w:p w14:paraId="5D9DFBF4" w14:textId="1DC6F11D" w:rsidR="00C1296A" w:rsidRDefault="00C1296A" w:rsidP="008D17CC">
            <w:r w:rsidRPr="00674F94">
              <w:rPr>
                <w:b/>
                <w:color w:val="FF0000"/>
              </w:rPr>
              <w:t>Solution</w:t>
            </w:r>
            <w:r w:rsidRPr="00077A72">
              <w:rPr>
                <w:color w:val="FF0000"/>
              </w:rPr>
              <w:t xml:space="preserve"> </w:t>
            </w:r>
            <w:r>
              <w:t>Each choice the customer must make leads to a different factor in the multiplication principle.</w:t>
            </w:r>
          </w:p>
          <w:p w14:paraId="741C9928" w14:textId="77777777" w:rsidR="00447648" w:rsidRDefault="00447648" w:rsidP="008D17CC"/>
          <w:p w14:paraId="10D7AED7" w14:textId="397BAB66" w:rsidR="00C1296A" w:rsidRDefault="00C1296A" w:rsidP="00447648">
            <w:pPr>
              <w:jc w:val="center"/>
            </w:pPr>
            <w:r w:rsidRPr="002966C1">
              <w:rPr>
                <w:position w:val="-52"/>
              </w:rPr>
              <w:object w:dxaOrig="4680" w:dyaOrig="840" w14:anchorId="1FBF13AC">
                <v:shape id="_x0000_i1031" type="#_x0000_t75" style="width:234.8pt;height:41.9pt" o:ole="">
                  <v:imagedata r:id="rId24" o:title=""/>
                </v:shape>
                <o:OLEObject Type="Embed" ProgID="Equation.DSMT4" ShapeID="_x0000_i1031" DrawAspect="Content" ObjectID="_1618218579" r:id="rId25"/>
              </w:object>
            </w:r>
          </w:p>
          <w:p w14:paraId="586B35C1" w14:textId="77777777" w:rsidR="00C96D38" w:rsidRDefault="00C96D38" w:rsidP="00447648">
            <w:pPr>
              <w:jc w:val="center"/>
            </w:pPr>
          </w:p>
          <w:p w14:paraId="3D5B1EE2" w14:textId="23076C18" w:rsidR="00C1296A" w:rsidRDefault="00C1296A" w:rsidP="008D17CC">
            <w:r>
              <w:t>There are 184,320 different bicycles that can be ordered.</w:t>
            </w:r>
          </w:p>
          <w:p w14:paraId="2DEB3107" w14:textId="77777777" w:rsidR="005815C6" w:rsidRDefault="005815C6">
            <w:pPr>
              <w:rPr>
                <w:rFonts w:cs="Times New Roman"/>
                <w:szCs w:val="24"/>
              </w:rPr>
            </w:pPr>
          </w:p>
        </w:tc>
        <w:tc>
          <w:tcPr>
            <w:tcW w:w="5040" w:type="dxa"/>
          </w:tcPr>
          <w:p w14:paraId="7D3E5045" w14:textId="41ABAAC1" w:rsidR="00C63955" w:rsidRPr="00C63955" w:rsidRDefault="00C63955" w:rsidP="00C63955">
            <w:pPr>
              <w:rPr>
                <w:rFonts w:cs="Times New Roman"/>
                <w:szCs w:val="24"/>
              </w:rPr>
            </w:pPr>
            <w:r w:rsidRPr="00C63955">
              <w:rPr>
                <w:rFonts w:cs="Times New Roman"/>
                <w:szCs w:val="24"/>
              </w:rPr>
              <w:t xml:space="preserve">The owner of a </w:t>
            </w:r>
            <w:r w:rsidR="00084ABB">
              <w:rPr>
                <w:rFonts w:cs="Times New Roman"/>
                <w:szCs w:val="24"/>
              </w:rPr>
              <w:t>Great Purchase, an online stereo store</w:t>
            </w:r>
            <w:r w:rsidR="001B4403">
              <w:rPr>
                <w:rFonts w:cs="Times New Roman"/>
                <w:szCs w:val="24"/>
              </w:rPr>
              <w:t>,</w:t>
            </w:r>
            <w:r w:rsidRPr="00C63955">
              <w:rPr>
                <w:rFonts w:cs="Times New Roman"/>
                <w:szCs w:val="24"/>
              </w:rPr>
              <w:t xml:space="preserve"> wants to advertise that he has</w:t>
            </w:r>
            <w:r w:rsidR="00084ABB">
              <w:rPr>
                <w:rFonts w:cs="Times New Roman"/>
                <w:szCs w:val="24"/>
              </w:rPr>
              <w:t xml:space="preserve"> </w:t>
            </w:r>
            <w:r w:rsidRPr="00C63955">
              <w:rPr>
                <w:rFonts w:cs="Times New Roman"/>
                <w:szCs w:val="24"/>
              </w:rPr>
              <w:t>many different sound systems in stock. The store carries</w:t>
            </w:r>
            <w:r w:rsidR="00084ABB">
              <w:rPr>
                <w:rFonts w:cs="Times New Roman"/>
                <w:szCs w:val="24"/>
              </w:rPr>
              <w:t xml:space="preserve"> 6 </w:t>
            </w:r>
            <w:r w:rsidRPr="00C63955">
              <w:rPr>
                <w:rFonts w:cs="Times New Roman"/>
                <w:szCs w:val="24"/>
              </w:rPr>
              <w:t xml:space="preserve">different </w:t>
            </w:r>
            <w:r w:rsidR="00084ABB">
              <w:rPr>
                <w:rFonts w:cs="Times New Roman"/>
                <w:szCs w:val="24"/>
              </w:rPr>
              <w:t>Blu Ray</w:t>
            </w:r>
            <w:r w:rsidRPr="00C63955">
              <w:rPr>
                <w:rFonts w:cs="Times New Roman"/>
                <w:szCs w:val="24"/>
              </w:rPr>
              <w:t xml:space="preserve"> players, </w:t>
            </w:r>
            <w:r w:rsidR="00084ABB">
              <w:rPr>
                <w:rFonts w:cs="Times New Roman"/>
                <w:szCs w:val="24"/>
              </w:rPr>
              <w:t xml:space="preserve">10 </w:t>
            </w:r>
            <w:r w:rsidRPr="00C63955">
              <w:rPr>
                <w:rFonts w:cs="Times New Roman"/>
                <w:szCs w:val="24"/>
              </w:rPr>
              <w:t>different</w:t>
            </w:r>
            <w:r w:rsidR="00084ABB">
              <w:rPr>
                <w:rFonts w:cs="Times New Roman"/>
                <w:szCs w:val="24"/>
              </w:rPr>
              <w:t xml:space="preserve"> </w:t>
            </w:r>
            <w:r w:rsidRPr="00C63955">
              <w:rPr>
                <w:rFonts w:cs="Times New Roman"/>
                <w:szCs w:val="24"/>
              </w:rPr>
              <w:t xml:space="preserve">receivers, and </w:t>
            </w:r>
            <w:r w:rsidR="00084ABB">
              <w:rPr>
                <w:rFonts w:cs="Times New Roman"/>
                <w:szCs w:val="24"/>
              </w:rPr>
              <w:t xml:space="preserve">5 </w:t>
            </w:r>
            <w:r w:rsidRPr="00C63955">
              <w:rPr>
                <w:rFonts w:cs="Times New Roman"/>
                <w:szCs w:val="24"/>
              </w:rPr>
              <w:t>different</w:t>
            </w:r>
            <w:r w:rsidR="00084ABB">
              <w:rPr>
                <w:rFonts w:cs="Times New Roman"/>
                <w:szCs w:val="24"/>
              </w:rPr>
              <w:t xml:space="preserve"> </w:t>
            </w:r>
            <w:r w:rsidRPr="00C63955">
              <w:rPr>
                <w:rFonts w:cs="Times New Roman"/>
                <w:szCs w:val="24"/>
              </w:rPr>
              <w:t>speakers.</w:t>
            </w:r>
            <w:r w:rsidR="001B4403">
              <w:rPr>
                <w:rFonts w:cs="Times New Roman"/>
                <w:szCs w:val="24"/>
              </w:rPr>
              <w:t xml:space="preserve"> </w:t>
            </w:r>
            <w:r w:rsidRPr="00C63955">
              <w:rPr>
                <w:rFonts w:cs="Times New Roman"/>
                <w:szCs w:val="24"/>
              </w:rPr>
              <w:t>Assuming a sound system consists of one of each, how</w:t>
            </w:r>
          </w:p>
          <w:p w14:paraId="32C4A872" w14:textId="5A9A5EBA" w:rsidR="005815C6" w:rsidRDefault="00C63955" w:rsidP="00C63955">
            <w:pPr>
              <w:rPr>
                <w:rFonts w:cs="Times New Roman"/>
                <w:szCs w:val="24"/>
              </w:rPr>
            </w:pPr>
            <w:r w:rsidRPr="00C63955">
              <w:rPr>
                <w:rFonts w:cs="Times New Roman"/>
                <w:szCs w:val="24"/>
              </w:rPr>
              <w:t>many different sound systems can he advertise?</w:t>
            </w:r>
          </w:p>
        </w:tc>
      </w:tr>
    </w:tbl>
    <w:p w14:paraId="35DCB5A2" w14:textId="3BDB5135" w:rsidR="005815C6" w:rsidRDefault="005815C6">
      <w:pPr>
        <w:rPr>
          <w:rFonts w:cs="Times New Roman"/>
          <w:szCs w:val="24"/>
        </w:rPr>
      </w:pPr>
    </w:p>
    <w:p w14:paraId="67C73D56" w14:textId="6188F956" w:rsidR="00F33FEC" w:rsidRDefault="00F33FEC">
      <w:pPr>
        <w:rPr>
          <w:rFonts w:cs="Times New Roman"/>
          <w:szCs w:val="24"/>
        </w:rPr>
      </w:pPr>
    </w:p>
    <w:p w14:paraId="5ED24410" w14:textId="438A0243" w:rsidR="00F33FEC" w:rsidRDefault="00F33FEC">
      <w:pPr>
        <w:rPr>
          <w:rFonts w:cs="Times New Roman"/>
          <w:szCs w:val="24"/>
        </w:rPr>
      </w:pPr>
    </w:p>
    <w:p w14:paraId="2085A620" w14:textId="4242CEAD" w:rsidR="00F33FEC" w:rsidRDefault="00F33FEC">
      <w:pPr>
        <w:rPr>
          <w:rFonts w:cs="Times New Roman"/>
          <w:szCs w:val="24"/>
        </w:rPr>
      </w:pPr>
    </w:p>
    <w:p w14:paraId="17FF8D67" w14:textId="41E077FE" w:rsidR="00F33FEC" w:rsidRDefault="00F33FEC">
      <w:pPr>
        <w:rPr>
          <w:rFonts w:cs="Times New Roman"/>
          <w:szCs w:val="24"/>
        </w:rPr>
      </w:pPr>
    </w:p>
    <w:p w14:paraId="5B68215D" w14:textId="44D4E1AC" w:rsidR="00F33FEC" w:rsidRDefault="00F33FEC">
      <w:pPr>
        <w:rPr>
          <w:rFonts w:cs="Times New Roman"/>
          <w:szCs w:val="24"/>
        </w:rPr>
      </w:pPr>
    </w:p>
    <w:p w14:paraId="35E26B1C" w14:textId="4A33F307" w:rsidR="00F33FEC" w:rsidRDefault="00F33FEC">
      <w:pPr>
        <w:rPr>
          <w:rFonts w:cs="Times New Roman"/>
          <w:szCs w:val="24"/>
        </w:rPr>
      </w:pPr>
    </w:p>
    <w:p w14:paraId="45FF35EC" w14:textId="6AC48B87" w:rsidR="00F33FEC" w:rsidRDefault="00F33FEC">
      <w:pPr>
        <w:rPr>
          <w:rFonts w:cs="Times New Roman"/>
          <w:szCs w:val="24"/>
        </w:rPr>
      </w:pPr>
    </w:p>
    <w:p w14:paraId="1129B05C" w14:textId="075F65B5" w:rsidR="00F33FEC" w:rsidRDefault="00F33FEC">
      <w:pPr>
        <w:rPr>
          <w:rFonts w:cs="Times New Roman"/>
          <w:szCs w:val="24"/>
        </w:rPr>
      </w:pPr>
    </w:p>
    <w:p w14:paraId="71CD91A4" w14:textId="765925F4" w:rsidR="00F33FEC" w:rsidRDefault="00F33FEC">
      <w:pPr>
        <w:rPr>
          <w:rFonts w:cs="Times New Roman"/>
          <w:szCs w:val="24"/>
        </w:rPr>
      </w:pPr>
    </w:p>
    <w:p w14:paraId="5511F8B3" w14:textId="2D7EDCFF" w:rsidR="00F33FEC" w:rsidRDefault="00F33FEC">
      <w:pPr>
        <w:rPr>
          <w:rFonts w:cs="Times New Roman"/>
          <w:szCs w:val="24"/>
        </w:rPr>
      </w:pPr>
    </w:p>
    <w:p w14:paraId="76F0E0AD" w14:textId="11E835FA" w:rsidR="00F33FEC" w:rsidRDefault="00F33FEC">
      <w:pPr>
        <w:rPr>
          <w:rFonts w:cs="Times New Roman"/>
          <w:szCs w:val="24"/>
        </w:rPr>
      </w:pPr>
    </w:p>
    <w:p w14:paraId="146B654E" w14:textId="771A1EA0" w:rsidR="00F33FEC" w:rsidRDefault="00F33FEC">
      <w:pPr>
        <w:rPr>
          <w:rFonts w:cs="Times New Roman"/>
          <w:szCs w:val="24"/>
        </w:rPr>
      </w:pPr>
    </w:p>
    <w:p w14:paraId="4015D04B" w14:textId="1FE4A3F1" w:rsidR="00F33FEC" w:rsidRDefault="00F33FEC">
      <w:pPr>
        <w:rPr>
          <w:rFonts w:cs="Times New Roman"/>
          <w:szCs w:val="24"/>
        </w:rPr>
      </w:pPr>
    </w:p>
    <w:p w14:paraId="21720E19" w14:textId="77777777" w:rsidR="00F33FEC" w:rsidRDefault="00F33FEC">
      <w:pPr>
        <w:rPr>
          <w:rFonts w:cs="Times New Roman"/>
          <w:szCs w:val="24"/>
        </w:rPr>
      </w:pPr>
    </w:p>
    <w:p w14:paraId="0042DD57" w14:textId="090782F5" w:rsidR="00C96D38" w:rsidRDefault="00C96D38" w:rsidP="00C96D38">
      <w:pPr>
        <w:rPr>
          <w:rFonts w:cs="Times New Roman"/>
          <w:szCs w:val="24"/>
        </w:rPr>
      </w:pPr>
      <w:r w:rsidRPr="00562439">
        <w:rPr>
          <w:rFonts w:cs="Times New Roman"/>
          <w:szCs w:val="24"/>
          <w:u w:val="single"/>
        </w:rPr>
        <w:lastRenderedPageBreak/>
        <w:t>Guided Example</w:t>
      </w:r>
      <w:r>
        <w:rPr>
          <w:rFonts w:cs="Times New Roman"/>
          <w:szCs w:val="24"/>
          <w:u w:val="single"/>
        </w:rPr>
        <w:t xml:space="preserve"> </w:t>
      </w:r>
      <w:r w:rsidR="00804286">
        <w:rPr>
          <w:rFonts w:cs="Times New Roman"/>
          <w:szCs w:val="24"/>
          <w:u w:val="single"/>
        </w:rPr>
        <w:t>2</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C96D38" w14:paraId="76F5EC77" w14:textId="77777777" w:rsidTr="004953EE">
        <w:tc>
          <w:tcPr>
            <w:tcW w:w="5035" w:type="dxa"/>
          </w:tcPr>
          <w:p w14:paraId="1BE950B0" w14:textId="01707958" w:rsidR="00CD21AC" w:rsidRDefault="006F0CD8" w:rsidP="00CD21AC">
            <w:r>
              <w:t>A company wants to have</w:t>
            </w:r>
            <w:r w:rsidR="00CB4D90">
              <w:t xml:space="preserve"> 3</w:t>
            </w:r>
            <w:r>
              <w:t>-digit phone extensions with the first digit not being zero.</w:t>
            </w:r>
            <w:r w:rsidR="00CD21AC">
              <w:t xml:space="preserve"> </w:t>
            </w:r>
          </w:p>
          <w:p w14:paraId="217CD2DE" w14:textId="77777777" w:rsidR="00CD21AC" w:rsidRDefault="00CD21AC" w:rsidP="00CD21AC"/>
          <w:p w14:paraId="776230EA" w14:textId="77777777" w:rsidR="00CD21AC" w:rsidRDefault="00CD21AC" w:rsidP="00CD21AC">
            <w:pPr>
              <w:pStyle w:val="ListParagraph"/>
              <w:numPr>
                <w:ilvl w:val="0"/>
                <w:numId w:val="1"/>
              </w:numPr>
            </w:pPr>
            <w:r>
              <w:t>How many possible extensions are there?</w:t>
            </w:r>
          </w:p>
          <w:p w14:paraId="7610CF9A" w14:textId="77777777" w:rsidR="00CD21AC" w:rsidRDefault="00CD21AC" w:rsidP="00CD21AC"/>
          <w:p w14:paraId="5C9BEC09" w14:textId="2F1F6B21" w:rsidR="00CD21AC" w:rsidRDefault="00904118" w:rsidP="00CD21AC">
            <w:r w:rsidRPr="003A2D2A">
              <w:rPr>
                <w:b/>
                <w:color w:val="FF0000"/>
              </w:rPr>
              <w:t>Solution</w:t>
            </w:r>
            <w:r w:rsidRPr="003A2D2A">
              <w:rPr>
                <w:color w:val="FF0000"/>
              </w:rPr>
              <w:t xml:space="preserve"> </w:t>
            </w:r>
            <w:r w:rsidR="00007EA8">
              <w:t>B</w:t>
            </w:r>
            <w:r>
              <w:t>reak the problem into three choices that need to be made. These choices indicate the number of ways to choose each of the three numbers in the</w:t>
            </w:r>
            <w:r w:rsidR="003A2D2A">
              <w:t xml:space="preserve"> extension. S</w:t>
            </w:r>
            <w:r w:rsidR="00CD206B">
              <w:t>ince the first digit can</w:t>
            </w:r>
            <w:r w:rsidR="003A2D2A">
              <w:t>not be zero, there are 9 ways to choose the first number. The second and third numbers may contain zero</w:t>
            </w:r>
            <w:r w:rsidR="00AA334C">
              <w:t>, so there are 10 ways to choose each of those numbers. The total number of extensions is the product of these choices,</w:t>
            </w:r>
          </w:p>
          <w:p w14:paraId="7BD9C61A" w14:textId="77777777" w:rsidR="007823A8" w:rsidRDefault="007823A8" w:rsidP="00CD21AC"/>
          <w:p w14:paraId="0EF1F037" w14:textId="646E62CD" w:rsidR="002D562A" w:rsidRDefault="002D562A" w:rsidP="002D562A">
            <w:pPr>
              <w:tabs>
                <w:tab w:val="center" w:pos="2410"/>
                <w:tab w:val="right" w:pos="4820"/>
              </w:tabs>
            </w:pPr>
            <w:r>
              <w:tab/>
            </w:r>
            <w:r w:rsidR="00007EA8" w:rsidRPr="002D562A">
              <w:rPr>
                <w:position w:val="-52"/>
              </w:rPr>
              <w:object w:dxaOrig="2160" w:dyaOrig="840" w14:anchorId="02884E79">
                <v:shape id="_x0000_i1032" type="#_x0000_t75" style="width:108pt;height:41.9pt" o:ole="">
                  <v:imagedata r:id="rId26" o:title=""/>
                </v:shape>
                <o:OLEObject Type="Embed" ProgID="Equation.DSMT4" ShapeID="_x0000_i1032" DrawAspect="Content" ObjectID="_1618218580" r:id="rId27"/>
              </w:object>
            </w:r>
            <w:r>
              <w:t xml:space="preserve"> </w:t>
            </w:r>
          </w:p>
          <w:p w14:paraId="5D7C805E" w14:textId="77777777" w:rsidR="003A2D2A" w:rsidRDefault="003A2D2A" w:rsidP="00CD21AC"/>
          <w:p w14:paraId="743091A5" w14:textId="2362CF64" w:rsidR="00CD21AC" w:rsidRDefault="00CD21AC" w:rsidP="00CD21AC">
            <w:pPr>
              <w:pStyle w:val="ListParagraph"/>
              <w:numPr>
                <w:ilvl w:val="0"/>
                <w:numId w:val="1"/>
              </w:numPr>
            </w:pPr>
            <w:r>
              <w:t>For</w:t>
            </w:r>
            <w:r w:rsidR="00FC181C">
              <w:t xml:space="preserve"> moral and safety reasons, the company wants to exclude the extensions 911 and 666. How many possible 3-digit extensions</w:t>
            </w:r>
            <w:r w:rsidR="00312667">
              <w:t xml:space="preserve"> are there without these exclusions?</w:t>
            </w:r>
          </w:p>
          <w:p w14:paraId="20BAE654" w14:textId="3A763F83" w:rsidR="006950D8" w:rsidRDefault="006950D8" w:rsidP="006950D8"/>
          <w:p w14:paraId="656F69E4" w14:textId="5C1514B8" w:rsidR="006950D8" w:rsidRDefault="006950D8" w:rsidP="006950D8">
            <w:r w:rsidRPr="002C30E0">
              <w:rPr>
                <w:b/>
                <w:color w:val="FF0000"/>
              </w:rPr>
              <w:t>Solution</w:t>
            </w:r>
            <w:r w:rsidRPr="002C30E0">
              <w:rPr>
                <w:color w:val="FF0000"/>
              </w:rPr>
              <w:t xml:space="preserve"> </w:t>
            </w:r>
            <w:r>
              <w:t>There are 900 extensions</w:t>
            </w:r>
            <w:r w:rsidR="003A2C8E">
              <w:t xml:space="preserve"> that exclude 0 as the first digit. The extensions 911 and 666 are two specific extensions. Excluding those extensions leaves </w:t>
            </w:r>
            <w:r w:rsidR="002C30E0">
              <w:t>898 extensions.</w:t>
            </w:r>
          </w:p>
          <w:p w14:paraId="7DBB96F0" w14:textId="77777777" w:rsidR="00312667" w:rsidRDefault="00312667" w:rsidP="00312667"/>
          <w:p w14:paraId="3F9602D9" w14:textId="77777777" w:rsidR="00312667" w:rsidRDefault="008A7FA3" w:rsidP="008A7FA3">
            <w:pPr>
              <w:pStyle w:val="ListParagraph"/>
              <w:numPr>
                <w:ilvl w:val="0"/>
                <w:numId w:val="1"/>
              </w:numPr>
            </w:pPr>
            <w:r>
              <w:t xml:space="preserve">How many possible 3-digit extensions are there if the </w:t>
            </w:r>
            <w:r w:rsidR="000D29C7">
              <w:t>first digit is not zero and digits may not be repeated?</w:t>
            </w:r>
          </w:p>
          <w:p w14:paraId="78F803FD" w14:textId="77777777" w:rsidR="000D29C7" w:rsidRDefault="000D29C7" w:rsidP="000D29C7">
            <w:pPr>
              <w:pStyle w:val="ListParagraph"/>
            </w:pPr>
          </w:p>
          <w:p w14:paraId="2C03C0D0" w14:textId="77777777" w:rsidR="000D29C7" w:rsidRDefault="002C30E0" w:rsidP="002C30E0">
            <w:r w:rsidRPr="00022EB2">
              <w:rPr>
                <w:b/>
                <w:color w:val="FF0000"/>
              </w:rPr>
              <w:t>Solution</w:t>
            </w:r>
            <w:r w:rsidR="00596B12" w:rsidRPr="00022EB2">
              <w:rPr>
                <w:color w:val="FF0000"/>
              </w:rPr>
              <w:t xml:space="preserve"> </w:t>
            </w:r>
            <w:r w:rsidR="00596B12">
              <w:t>When digits are not repeated</w:t>
            </w:r>
            <w:r w:rsidR="002233D4">
              <w:t>, the number of choices for the second and third digits is reduced:</w:t>
            </w:r>
          </w:p>
          <w:p w14:paraId="478D54C2" w14:textId="60EFD9A1" w:rsidR="002233D4" w:rsidRDefault="002233D4" w:rsidP="002233D4">
            <w:pPr>
              <w:tabs>
                <w:tab w:val="center" w:pos="2410"/>
                <w:tab w:val="right" w:pos="4820"/>
              </w:tabs>
            </w:pPr>
            <w:r>
              <w:tab/>
            </w:r>
            <w:r w:rsidR="005820A6" w:rsidRPr="002261CE">
              <w:rPr>
                <w:position w:val="-52"/>
              </w:rPr>
              <w:object w:dxaOrig="1980" w:dyaOrig="840" w14:anchorId="18225DA9">
                <v:shape id="_x0000_i1033" type="#_x0000_t75" style="width:98.85pt;height:41.9pt" o:ole="">
                  <v:imagedata r:id="rId28" o:title=""/>
                </v:shape>
                <o:OLEObject Type="Embed" ProgID="Equation.DSMT4" ShapeID="_x0000_i1033" DrawAspect="Content" ObjectID="_1618218581" r:id="rId29"/>
              </w:object>
            </w:r>
            <w:r>
              <w:t xml:space="preserve"> </w:t>
            </w:r>
          </w:p>
          <w:p w14:paraId="61E6B5A6" w14:textId="77777777" w:rsidR="00022EB2" w:rsidRDefault="00022EB2" w:rsidP="002233D4">
            <w:pPr>
              <w:tabs>
                <w:tab w:val="center" w:pos="2410"/>
                <w:tab w:val="right" w:pos="4820"/>
              </w:tabs>
            </w:pPr>
          </w:p>
          <w:p w14:paraId="1C95DA10" w14:textId="478A595C" w:rsidR="00022EB2" w:rsidRDefault="00784936" w:rsidP="002233D4">
            <w:pPr>
              <w:tabs>
                <w:tab w:val="center" w:pos="2410"/>
                <w:tab w:val="right" w:pos="4820"/>
              </w:tabs>
            </w:pPr>
            <w:r>
              <w:t>For the second digit, we may now use a zero, but not the first digit</w:t>
            </w:r>
            <w:r w:rsidR="00CD206B">
              <w:t xml:space="preserve">. This </w:t>
            </w:r>
            <w:r w:rsidR="00663490">
              <w:t xml:space="preserve">yields 9 choices. </w:t>
            </w:r>
            <w:r w:rsidR="00BE40C4">
              <w:t xml:space="preserve">For the third digit, we cannot use either of the first two digits </w:t>
            </w:r>
            <w:r w:rsidR="00F33FEC">
              <w:t>giving 8 possible digits.</w:t>
            </w:r>
          </w:p>
          <w:p w14:paraId="3447372B" w14:textId="69527D17" w:rsidR="00F33FEC" w:rsidRPr="00CD21AC" w:rsidRDefault="00F33FEC" w:rsidP="002233D4">
            <w:pPr>
              <w:tabs>
                <w:tab w:val="center" w:pos="2410"/>
                <w:tab w:val="right" w:pos="4820"/>
              </w:tabs>
            </w:pPr>
          </w:p>
        </w:tc>
        <w:tc>
          <w:tcPr>
            <w:tcW w:w="5040" w:type="dxa"/>
          </w:tcPr>
          <w:p w14:paraId="5BCD5EA0" w14:textId="77777777" w:rsidR="000D29C7" w:rsidRDefault="00573C0A" w:rsidP="004953EE">
            <w:pPr>
              <w:rPr>
                <w:rFonts w:cs="Times New Roman"/>
                <w:szCs w:val="24"/>
              </w:rPr>
            </w:pPr>
            <w:r>
              <w:rPr>
                <w:rFonts w:cs="Times New Roman"/>
                <w:szCs w:val="24"/>
              </w:rPr>
              <w:t xml:space="preserve">A pin code consists of four digits from 0 to </w:t>
            </w:r>
            <w:r w:rsidR="008A7FA3">
              <w:rPr>
                <w:rFonts w:cs="Times New Roman"/>
                <w:szCs w:val="24"/>
              </w:rPr>
              <w:t xml:space="preserve">9 at a bank. </w:t>
            </w:r>
          </w:p>
          <w:p w14:paraId="45B9D12F" w14:textId="77777777" w:rsidR="000D29C7" w:rsidRDefault="000D29C7" w:rsidP="004953EE">
            <w:pPr>
              <w:rPr>
                <w:rFonts w:cs="Times New Roman"/>
                <w:szCs w:val="24"/>
              </w:rPr>
            </w:pPr>
          </w:p>
          <w:p w14:paraId="37D9B8A5" w14:textId="77777777" w:rsidR="00C96D38" w:rsidRDefault="008A7FA3" w:rsidP="000D29C7">
            <w:pPr>
              <w:pStyle w:val="ListParagraph"/>
              <w:numPr>
                <w:ilvl w:val="0"/>
                <w:numId w:val="2"/>
              </w:numPr>
              <w:rPr>
                <w:rFonts w:cs="Times New Roman"/>
                <w:szCs w:val="24"/>
              </w:rPr>
            </w:pPr>
            <w:r w:rsidRPr="000D29C7">
              <w:rPr>
                <w:rFonts w:cs="Times New Roman"/>
                <w:szCs w:val="24"/>
              </w:rPr>
              <w:t>How many possible pin codes are there</w:t>
            </w:r>
            <w:r w:rsidR="00E5607D">
              <w:rPr>
                <w:rFonts w:cs="Times New Roman"/>
                <w:szCs w:val="24"/>
              </w:rPr>
              <w:t>?</w:t>
            </w:r>
          </w:p>
          <w:p w14:paraId="0F77BC66" w14:textId="77777777" w:rsidR="00E5607D" w:rsidRDefault="00E5607D" w:rsidP="00E5607D">
            <w:pPr>
              <w:rPr>
                <w:rFonts w:cs="Times New Roman"/>
                <w:szCs w:val="24"/>
              </w:rPr>
            </w:pPr>
          </w:p>
          <w:p w14:paraId="6D457B43" w14:textId="03156C14" w:rsidR="00E5607D" w:rsidRDefault="00E5607D" w:rsidP="00E5607D">
            <w:pPr>
              <w:rPr>
                <w:rFonts w:cs="Times New Roman"/>
                <w:szCs w:val="24"/>
              </w:rPr>
            </w:pPr>
          </w:p>
          <w:p w14:paraId="67DFDE7B" w14:textId="1266FCC4" w:rsidR="00311B7B" w:rsidRDefault="00311B7B" w:rsidP="00E5607D">
            <w:pPr>
              <w:rPr>
                <w:rFonts w:cs="Times New Roman"/>
                <w:szCs w:val="24"/>
              </w:rPr>
            </w:pPr>
          </w:p>
          <w:p w14:paraId="13FB9AC9" w14:textId="366DD19C" w:rsidR="00311B7B" w:rsidRDefault="00311B7B" w:rsidP="00E5607D">
            <w:pPr>
              <w:rPr>
                <w:rFonts w:cs="Times New Roman"/>
                <w:szCs w:val="24"/>
              </w:rPr>
            </w:pPr>
          </w:p>
          <w:p w14:paraId="2E0F172E" w14:textId="13F8FA75" w:rsidR="00311B7B" w:rsidRDefault="00311B7B" w:rsidP="00E5607D">
            <w:pPr>
              <w:rPr>
                <w:rFonts w:cs="Times New Roman"/>
                <w:szCs w:val="24"/>
              </w:rPr>
            </w:pPr>
          </w:p>
          <w:p w14:paraId="51AD1D90" w14:textId="79540CF4" w:rsidR="00311B7B" w:rsidRDefault="00311B7B" w:rsidP="00E5607D">
            <w:pPr>
              <w:rPr>
                <w:rFonts w:cs="Times New Roman"/>
                <w:szCs w:val="24"/>
              </w:rPr>
            </w:pPr>
          </w:p>
          <w:p w14:paraId="2881DF35" w14:textId="195CC3C1" w:rsidR="00311B7B" w:rsidRDefault="00311B7B" w:rsidP="00E5607D">
            <w:pPr>
              <w:rPr>
                <w:rFonts w:cs="Times New Roman"/>
                <w:szCs w:val="24"/>
              </w:rPr>
            </w:pPr>
          </w:p>
          <w:p w14:paraId="16CE923E" w14:textId="0DCD00CF" w:rsidR="00311B7B" w:rsidRDefault="00311B7B" w:rsidP="00E5607D">
            <w:pPr>
              <w:rPr>
                <w:rFonts w:cs="Times New Roman"/>
                <w:szCs w:val="24"/>
              </w:rPr>
            </w:pPr>
          </w:p>
          <w:p w14:paraId="0CA4C617" w14:textId="28501F5F" w:rsidR="00311B7B" w:rsidRDefault="00311B7B" w:rsidP="00E5607D">
            <w:pPr>
              <w:rPr>
                <w:rFonts w:cs="Times New Roman"/>
                <w:szCs w:val="24"/>
              </w:rPr>
            </w:pPr>
          </w:p>
          <w:p w14:paraId="24D05023" w14:textId="669F1346" w:rsidR="00311B7B" w:rsidRDefault="00311B7B" w:rsidP="00E5607D">
            <w:pPr>
              <w:rPr>
                <w:rFonts w:cs="Times New Roman"/>
                <w:szCs w:val="24"/>
              </w:rPr>
            </w:pPr>
          </w:p>
          <w:p w14:paraId="7FB345FC" w14:textId="1B90C16C" w:rsidR="00311B7B" w:rsidRDefault="00311B7B" w:rsidP="00E5607D">
            <w:pPr>
              <w:rPr>
                <w:rFonts w:cs="Times New Roman"/>
                <w:szCs w:val="24"/>
              </w:rPr>
            </w:pPr>
          </w:p>
          <w:p w14:paraId="1B58FCDE" w14:textId="3FE97FB4" w:rsidR="00311B7B" w:rsidRDefault="00311B7B" w:rsidP="00E5607D">
            <w:pPr>
              <w:rPr>
                <w:rFonts w:cs="Times New Roman"/>
                <w:szCs w:val="24"/>
              </w:rPr>
            </w:pPr>
          </w:p>
          <w:p w14:paraId="28BF546A" w14:textId="4F1629CB" w:rsidR="00311B7B" w:rsidRDefault="00311B7B" w:rsidP="00E5607D">
            <w:pPr>
              <w:rPr>
                <w:rFonts w:cs="Times New Roman"/>
                <w:szCs w:val="24"/>
              </w:rPr>
            </w:pPr>
          </w:p>
          <w:p w14:paraId="204E2EEF" w14:textId="726B46A9" w:rsidR="00311B7B" w:rsidRDefault="00311B7B" w:rsidP="00E5607D">
            <w:pPr>
              <w:rPr>
                <w:rFonts w:cs="Times New Roman"/>
                <w:szCs w:val="24"/>
              </w:rPr>
            </w:pPr>
          </w:p>
          <w:p w14:paraId="1882B84F" w14:textId="77777777" w:rsidR="00311B7B" w:rsidRDefault="00311B7B" w:rsidP="00E5607D">
            <w:pPr>
              <w:rPr>
                <w:rFonts w:cs="Times New Roman"/>
                <w:szCs w:val="24"/>
              </w:rPr>
            </w:pPr>
          </w:p>
          <w:p w14:paraId="2B1C47A9" w14:textId="07974FC6" w:rsidR="00E5607D" w:rsidRPr="00E5607D" w:rsidRDefault="00E5607D" w:rsidP="00E5607D">
            <w:pPr>
              <w:pStyle w:val="ListParagraph"/>
              <w:numPr>
                <w:ilvl w:val="0"/>
                <w:numId w:val="2"/>
              </w:numPr>
              <w:rPr>
                <w:rFonts w:cs="Times New Roman"/>
                <w:szCs w:val="24"/>
              </w:rPr>
            </w:pPr>
            <w:r>
              <w:rPr>
                <w:rFonts w:cs="Times New Roman"/>
                <w:szCs w:val="24"/>
              </w:rPr>
              <w:t>How any possible pin codes are there if the digits may not be repeated</w:t>
            </w:r>
            <w:r w:rsidR="007A47C5">
              <w:rPr>
                <w:rFonts w:cs="Times New Roman"/>
                <w:szCs w:val="24"/>
              </w:rPr>
              <w:t>?</w:t>
            </w:r>
          </w:p>
        </w:tc>
      </w:tr>
    </w:tbl>
    <w:p w14:paraId="4819D6FB" w14:textId="77777777" w:rsidR="00DF271B" w:rsidRPr="006D65AC" w:rsidRDefault="00DF271B" w:rsidP="006D65AC">
      <w:pPr>
        <w:pStyle w:val="Heading2"/>
      </w:pPr>
      <w:r w:rsidRPr="006D65AC">
        <w:lastRenderedPageBreak/>
        <w:t xml:space="preserve">Question 2: </w:t>
      </w:r>
      <w:r w:rsidRPr="006D65AC">
        <w:tab/>
        <w:t>What is factorial notation?</w:t>
      </w:r>
    </w:p>
    <w:p w14:paraId="20DE3BBD" w14:textId="77777777" w:rsidR="00562439" w:rsidRPr="00562439" w:rsidRDefault="00562439" w:rsidP="00562439">
      <w:pPr>
        <w:rPr>
          <w:rFonts w:cs="Times New Roman"/>
          <w:szCs w:val="24"/>
          <w:u w:val="single"/>
        </w:rPr>
      </w:pPr>
      <w:r w:rsidRPr="00562439">
        <w:rPr>
          <w:rFonts w:cs="Times New Roman"/>
          <w:szCs w:val="24"/>
          <w:u w:val="single"/>
        </w:rPr>
        <w:t>Key Terms</w:t>
      </w:r>
    </w:p>
    <w:p w14:paraId="08A67A76" w14:textId="287568B8" w:rsidR="00562439" w:rsidRDefault="006D65AC" w:rsidP="00562439">
      <w:pPr>
        <w:rPr>
          <w:rFonts w:cs="Times New Roman"/>
          <w:szCs w:val="24"/>
        </w:rPr>
      </w:pPr>
      <w:r>
        <w:rPr>
          <w:rFonts w:cs="Times New Roman"/>
          <w:szCs w:val="24"/>
        </w:rPr>
        <w:t>Factorial</w:t>
      </w:r>
    </w:p>
    <w:p w14:paraId="3B3F2C5E" w14:textId="77777777" w:rsidR="00A67BB9" w:rsidRDefault="00A67BB9" w:rsidP="00562439">
      <w:pPr>
        <w:rPr>
          <w:rFonts w:cs="Times New Roman"/>
          <w:szCs w:val="24"/>
        </w:rPr>
      </w:pPr>
    </w:p>
    <w:p w14:paraId="75B4A834" w14:textId="0222DE64" w:rsidR="00562439" w:rsidRDefault="00562439" w:rsidP="00562439">
      <w:pPr>
        <w:rPr>
          <w:rFonts w:cs="Times New Roman"/>
          <w:szCs w:val="24"/>
          <w:u w:val="single"/>
        </w:rPr>
      </w:pPr>
      <w:r w:rsidRPr="00562439">
        <w:rPr>
          <w:rFonts w:cs="Times New Roman"/>
          <w:szCs w:val="24"/>
          <w:u w:val="single"/>
        </w:rPr>
        <w:t>Summary</w:t>
      </w:r>
    </w:p>
    <w:p w14:paraId="0EBA5E93" w14:textId="4596EEB8" w:rsidR="0011333F" w:rsidRPr="0011333F" w:rsidRDefault="0011333F" w:rsidP="00562439">
      <w:pPr>
        <w:rPr>
          <w:rFonts w:cs="Times New Roman"/>
          <w:szCs w:val="24"/>
        </w:rPr>
      </w:pPr>
      <w:r>
        <w:rPr>
          <w:rFonts w:cs="Times New Roman"/>
          <w:szCs w:val="24"/>
        </w:rPr>
        <w:t xml:space="preserve">When we apply the </w:t>
      </w:r>
      <w:r w:rsidR="007222A8">
        <w:rPr>
          <w:rFonts w:cs="Times New Roman"/>
          <w:szCs w:val="24"/>
        </w:rPr>
        <w:t>Multiplication</w:t>
      </w:r>
      <w:r>
        <w:rPr>
          <w:rFonts w:cs="Times New Roman"/>
          <w:szCs w:val="24"/>
        </w:rPr>
        <w:t xml:space="preserve"> Principle</w:t>
      </w:r>
      <w:r w:rsidR="007222A8">
        <w:rPr>
          <w:rFonts w:cs="Times New Roman"/>
          <w:szCs w:val="24"/>
        </w:rPr>
        <w:t xml:space="preserve"> and do not allow repetition, the number of choices</w:t>
      </w:r>
      <w:r w:rsidR="002A6A3F">
        <w:rPr>
          <w:rFonts w:cs="Times New Roman"/>
          <w:szCs w:val="24"/>
        </w:rPr>
        <w:t xml:space="preserve"> in each part of the product drops by 1. This leads to pr</w:t>
      </w:r>
      <w:r w:rsidR="00E74DFD">
        <w:rPr>
          <w:rFonts w:cs="Times New Roman"/>
          <w:szCs w:val="24"/>
        </w:rPr>
        <w:t>o</w:t>
      </w:r>
      <w:r w:rsidR="002A6A3F">
        <w:rPr>
          <w:rFonts w:cs="Times New Roman"/>
          <w:szCs w:val="24"/>
        </w:rPr>
        <w:t>ducts</w:t>
      </w:r>
      <w:r w:rsidR="00FF7609">
        <w:rPr>
          <w:rFonts w:cs="Times New Roman"/>
          <w:szCs w:val="24"/>
        </w:rPr>
        <w:t xml:space="preserve"> like </w:t>
      </w:r>
      <w:r w:rsidR="005E7C62" w:rsidRPr="00FF7609">
        <w:rPr>
          <w:rFonts w:cs="Times New Roman"/>
          <w:position w:val="-6"/>
          <w:szCs w:val="24"/>
        </w:rPr>
        <w:object w:dxaOrig="1060" w:dyaOrig="279" w14:anchorId="6208146B">
          <v:shape id="_x0000_i1034" type="#_x0000_t75" style="width:53.2pt;height:14.5pt" o:ole="">
            <v:imagedata r:id="rId30" o:title=""/>
          </v:shape>
          <o:OLEObject Type="Embed" ProgID="Equation.DSMT4" ShapeID="_x0000_i1034" DrawAspect="Content" ObjectID="_1618218582" r:id="rId31"/>
        </w:object>
      </w:r>
      <w:r w:rsidR="00FF7609">
        <w:rPr>
          <w:rFonts w:cs="Times New Roman"/>
          <w:szCs w:val="24"/>
        </w:rPr>
        <w:t xml:space="preserve"> </w:t>
      </w:r>
      <w:r w:rsidR="005E7C62">
        <w:rPr>
          <w:rFonts w:cs="Times New Roman"/>
          <w:szCs w:val="24"/>
        </w:rPr>
        <w:t xml:space="preserve">or </w:t>
      </w:r>
      <w:r w:rsidR="0075269C" w:rsidRPr="005E7C62">
        <w:rPr>
          <w:rFonts w:cs="Times New Roman"/>
          <w:position w:val="-6"/>
          <w:szCs w:val="24"/>
        </w:rPr>
        <w:object w:dxaOrig="1760" w:dyaOrig="279" w14:anchorId="176A8F65">
          <v:shape id="_x0000_i1035" type="#_x0000_t75" style="width:87.6pt;height:14.5pt" o:ole="">
            <v:imagedata r:id="rId32" o:title=""/>
          </v:shape>
          <o:OLEObject Type="Embed" ProgID="Equation.DSMT4" ShapeID="_x0000_i1035" DrawAspect="Content" ObjectID="_1618218583" r:id="rId33"/>
        </w:object>
      </w:r>
      <w:r w:rsidR="0075269C">
        <w:rPr>
          <w:rFonts w:cs="Times New Roman"/>
          <w:szCs w:val="24"/>
        </w:rPr>
        <w:t>.</w:t>
      </w:r>
    </w:p>
    <w:p w14:paraId="3FE29634" w14:textId="77777777" w:rsidR="0011333F" w:rsidRPr="00B722E3" w:rsidRDefault="0011333F" w:rsidP="0011333F">
      <w:r>
        <w:t>This type of product occurs so often that it is assigned its own symbol.</w:t>
      </w:r>
    </w:p>
    <w:p w14:paraId="72A92593" w14:textId="77777777" w:rsidR="0011333F" w:rsidRPr="006D65AC" w:rsidRDefault="0011333F" w:rsidP="0011333F">
      <w:pPr>
        <w:ind w:left="720"/>
        <w:rPr>
          <w:rFonts w:cs="Times New Roman"/>
          <w:b/>
          <w:szCs w:val="24"/>
          <w:lang w:bidi="en-US"/>
        </w:rPr>
      </w:pPr>
      <w:r w:rsidRPr="006D65AC">
        <w:rPr>
          <w:rFonts w:cs="Times New Roman"/>
          <w:b/>
          <w:szCs w:val="24"/>
          <w:lang w:bidi="en-US"/>
        </w:rPr>
        <w:t>Factorial Notation</w:t>
      </w:r>
    </w:p>
    <w:p w14:paraId="5E136CB1" w14:textId="77777777" w:rsidR="0011333F" w:rsidRPr="006D65AC" w:rsidRDefault="0011333F" w:rsidP="0011333F">
      <w:pPr>
        <w:ind w:left="720"/>
        <w:rPr>
          <w:rFonts w:cs="Times New Roman"/>
          <w:szCs w:val="24"/>
          <w:lang w:bidi="en-US"/>
        </w:rPr>
      </w:pPr>
      <w:r w:rsidRPr="006D65AC">
        <w:rPr>
          <w:rFonts w:cs="Times New Roman"/>
          <w:szCs w:val="24"/>
          <w:lang w:bidi="en-US"/>
        </w:rPr>
        <w:t xml:space="preserve">For any positive integer </w:t>
      </w:r>
      <w:r w:rsidRPr="006D65AC">
        <w:rPr>
          <w:rFonts w:cs="Times New Roman"/>
          <w:i/>
          <w:szCs w:val="24"/>
          <w:lang w:bidi="en-US"/>
        </w:rPr>
        <w:t>n</w:t>
      </w:r>
      <w:r w:rsidRPr="006D65AC">
        <w:rPr>
          <w:rFonts w:cs="Times New Roman"/>
          <w:szCs w:val="24"/>
          <w:lang w:bidi="en-US"/>
        </w:rPr>
        <w:t>,</w:t>
      </w:r>
    </w:p>
    <w:p w14:paraId="2A3D988B" w14:textId="77777777" w:rsidR="0011333F" w:rsidRPr="006D65AC" w:rsidRDefault="0011333F" w:rsidP="0011333F">
      <w:pPr>
        <w:ind w:left="720"/>
        <w:jc w:val="center"/>
        <w:rPr>
          <w:rFonts w:cs="Times New Roman"/>
          <w:szCs w:val="24"/>
          <w:lang w:bidi="en-US"/>
        </w:rPr>
      </w:pPr>
      <w:r w:rsidRPr="006D65AC">
        <w:rPr>
          <w:rFonts w:cs="Times New Roman"/>
          <w:szCs w:val="24"/>
          <w:lang w:bidi="en-US"/>
        </w:rPr>
        <w:object w:dxaOrig="2720" w:dyaOrig="400" w14:anchorId="32D17ED8">
          <v:shape id="_x0000_i1036" type="#_x0000_t75" style="width:135.95pt;height:20.4pt" o:ole="">
            <v:imagedata r:id="rId34" o:title=""/>
          </v:shape>
          <o:OLEObject Type="Embed" ProgID="Equation.DSMT4" ShapeID="_x0000_i1036" DrawAspect="Content" ObjectID="_1618218584" r:id="rId35"/>
        </w:object>
      </w:r>
    </w:p>
    <w:p w14:paraId="1811E8F6" w14:textId="77777777" w:rsidR="0011333F" w:rsidRPr="006D65AC" w:rsidRDefault="0011333F" w:rsidP="0011333F">
      <w:pPr>
        <w:ind w:left="720"/>
        <w:rPr>
          <w:rFonts w:cs="Times New Roman"/>
          <w:szCs w:val="24"/>
          <w:lang w:bidi="en-US"/>
        </w:rPr>
      </w:pPr>
      <w:r w:rsidRPr="006D65AC">
        <w:rPr>
          <w:rFonts w:cs="Times New Roman"/>
          <w:szCs w:val="24"/>
          <w:lang w:bidi="en-US"/>
        </w:rPr>
        <w:t xml:space="preserve">The value of </w:t>
      </w:r>
      <w:r w:rsidRPr="00533B9A">
        <w:rPr>
          <w:rFonts w:cs="Times New Roman"/>
          <w:position w:val="-6"/>
          <w:szCs w:val="24"/>
          <w:lang w:bidi="en-US"/>
        </w:rPr>
        <w:object w:dxaOrig="260" w:dyaOrig="279" w14:anchorId="29FBE73B">
          <v:shape id="_x0000_i1037" type="#_x0000_t75" style="width:12.9pt;height:14.5pt" o:ole="">
            <v:imagedata r:id="rId36" o:title=""/>
          </v:shape>
          <o:OLEObject Type="Embed" ProgID="Equation.DSMT4" ShapeID="_x0000_i1037" DrawAspect="Content" ObjectID="_1618218585" r:id="rId37"/>
        </w:object>
      </w:r>
      <w:r w:rsidRPr="006D65AC">
        <w:rPr>
          <w:rFonts w:cs="Times New Roman"/>
          <w:szCs w:val="24"/>
          <w:lang w:bidi="en-US"/>
        </w:rPr>
        <w:t xml:space="preserve"> is defined to be 1. </w:t>
      </w:r>
    </w:p>
    <w:p w14:paraId="487E9AAD" w14:textId="77777777" w:rsidR="00453106" w:rsidRDefault="0075269C" w:rsidP="00824E7B">
      <w:r>
        <w:t>Let’s look at how we might apply this to an application</w:t>
      </w:r>
      <w:r w:rsidR="00453106">
        <w:t xml:space="preserve">. </w:t>
      </w:r>
    </w:p>
    <w:p w14:paraId="72FD7133" w14:textId="20250D5E" w:rsidR="00824E7B" w:rsidRDefault="00824E7B" w:rsidP="00824E7B">
      <w:r>
        <w:t>Suppose a production line requires six workers to carry out six different jobs. Each worker can only do one job at a time. Once a worker is selected for a job, the other jobs must be carried out by the remaining workers. To find the number of ways we can assign workers to jobs, calculate the product</w:t>
      </w:r>
    </w:p>
    <w:p w14:paraId="7FECA60A" w14:textId="3EE38CDB" w:rsidR="00824E7B" w:rsidRDefault="00824E7B" w:rsidP="00824E7B">
      <w:pPr>
        <w:pStyle w:val="MTDisplayEquation"/>
        <w:rPr>
          <w:lang w:bidi="ar-SA"/>
        </w:rPr>
      </w:pPr>
      <w:r>
        <w:rPr>
          <w:lang w:bidi="ar-SA"/>
        </w:rPr>
        <w:tab/>
      </w:r>
      <w:r w:rsidR="001C217A" w:rsidRPr="00175CC1">
        <w:rPr>
          <w:position w:val="-52"/>
          <w:lang w:bidi="ar-SA"/>
        </w:rPr>
        <w:object w:dxaOrig="3440" w:dyaOrig="840" w14:anchorId="16F5E922">
          <v:shape id="_x0000_i1038" type="#_x0000_t75" style="width:172.5pt;height:41.9pt" o:ole="">
            <v:imagedata r:id="rId38" o:title=""/>
          </v:shape>
          <o:OLEObject Type="Embed" ProgID="Equation.DSMT4" ShapeID="_x0000_i1038" DrawAspect="Content" ObjectID="_1618218586" r:id="rId39"/>
        </w:object>
      </w:r>
      <w:r>
        <w:rPr>
          <w:lang w:bidi="ar-SA"/>
        </w:rPr>
        <w:t xml:space="preserve"> </w:t>
      </w:r>
    </w:p>
    <w:p w14:paraId="34AAB8DB" w14:textId="3A9F939D" w:rsidR="00824E7B" w:rsidRDefault="00824E7B" w:rsidP="00824E7B">
      <w:r>
        <w:t>The number of ways to make each choice drops by one in each factor since each worker can only do one job. In effect, we can’t choose the same worker twice. This is often indicated by saying that we want to assign workers without repetition.</w:t>
      </w:r>
    </w:p>
    <w:p w14:paraId="16EEB0A6" w14:textId="101D210F" w:rsidR="001C217A" w:rsidRDefault="001C217A" w:rsidP="00824E7B">
      <w:r>
        <w:t>Instead of multiplying</w:t>
      </w:r>
      <w:r w:rsidR="009914C9">
        <w:t xml:space="preserve"> these factors out, we can utilize factorials and write it as </w:t>
      </w:r>
      <w:r w:rsidR="006743C3" w:rsidRPr="006743C3">
        <w:rPr>
          <w:position w:val="-6"/>
        </w:rPr>
        <w:object w:dxaOrig="260" w:dyaOrig="279" w14:anchorId="173E09B3">
          <v:shape id="_x0000_i1039" type="#_x0000_t75" style="width:12.9pt;height:14.5pt" o:ole="">
            <v:imagedata r:id="rId40" o:title=""/>
          </v:shape>
          <o:OLEObject Type="Embed" ProgID="Equation.DSMT4" ShapeID="_x0000_i1039" DrawAspect="Content" ObjectID="_1618218587" r:id="rId41"/>
        </w:object>
      </w:r>
      <w:r w:rsidR="006743C3">
        <w:t xml:space="preserve">. </w:t>
      </w:r>
      <w:r w:rsidR="004D440F">
        <w:t>This may then be computed on a calculator such as a TI graphing calculator.</w:t>
      </w:r>
      <w:r w:rsidR="0033023E">
        <w:t xml:space="preserve"> The factorial </w:t>
      </w:r>
      <w:r w:rsidR="00FE4FFD">
        <w:t>symbol</w:t>
      </w:r>
      <w:r w:rsidR="0033023E">
        <w:t xml:space="preserve"> is located under the MATH</w:t>
      </w:r>
      <w:r w:rsidR="002B04A3">
        <w:t xml:space="preserve"> button</w:t>
      </w:r>
      <w:r w:rsidR="002A263F">
        <w:t xml:space="preserve"> in the </w:t>
      </w:r>
      <w:r w:rsidR="00FE4FFD">
        <w:t>PRB submenu.</w:t>
      </w:r>
    </w:p>
    <w:p w14:paraId="2EA5BA98" w14:textId="4AE787F3" w:rsidR="00562439" w:rsidRDefault="006B60F6" w:rsidP="006B60F6">
      <w:pPr>
        <w:jc w:val="center"/>
        <w:rPr>
          <w:rFonts w:cs="Times New Roman"/>
          <w:szCs w:val="24"/>
        </w:rPr>
      </w:pPr>
      <w:r>
        <w:rPr>
          <w:rFonts w:cs="Times New Roman"/>
          <w:noProof/>
          <w:szCs w:val="24"/>
        </w:rPr>
        <w:drawing>
          <wp:inline distT="0" distB="0" distL="0" distR="0" wp14:anchorId="2F576526" wp14:editId="390A6D49">
            <wp:extent cx="1829055" cy="1219370"/>
            <wp:effectExtent l="0" t="0" r="0" b="0"/>
            <wp:docPr id="7" name="Picture 7" descr="A close up of a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actorial_01.png"/>
                    <pic:cNvPicPr/>
                  </pic:nvPicPr>
                  <pic:blipFill>
                    <a:blip r:embed="rId42">
                      <a:extLst>
                        <a:ext uri="{28A0092B-C50C-407E-A947-70E740481C1C}">
                          <a14:useLocalDpi xmlns:a14="http://schemas.microsoft.com/office/drawing/2010/main" val="0"/>
                        </a:ext>
                      </a:extLst>
                    </a:blip>
                    <a:stretch>
                      <a:fillRect/>
                    </a:stretch>
                  </pic:blipFill>
                  <pic:spPr>
                    <a:xfrm>
                      <a:off x="0" y="0"/>
                      <a:ext cx="1829055" cy="1219370"/>
                    </a:xfrm>
                    <a:prstGeom prst="rect">
                      <a:avLst/>
                    </a:prstGeom>
                  </pic:spPr>
                </pic:pic>
              </a:graphicData>
            </a:graphic>
          </wp:inline>
        </w:drawing>
      </w:r>
    </w:p>
    <w:p w14:paraId="7DD6C078" w14:textId="01A49F03" w:rsidR="00562439" w:rsidRPr="002B04A3" w:rsidRDefault="00562439" w:rsidP="00562439">
      <w:pPr>
        <w:rPr>
          <w:rFonts w:cs="Times New Roman"/>
          <w:szCs w:val="24"/>
          <w:u w:val="single"/>
        </w:rPr>
      </w:pPr>
      <w:r w:rsidRPr="00562439">
        <w:rPr>
          <w:rFonts w:cs="Times New Roman"/>
          <w:szCs w:val="24"/>
          <w:u w:val="single"/>
        </w:rPr>
        <w:lastRenderedPageBreak/>
        <w:t>Notes</w:t>
      </w:r>
    </w:p>
    <w:p w14:paraId="3B93D391" w14:textId="7D1A4B0D" w:rsidR="00562439" w:rsidRDefault="00562439" w:rsidP="00562439">
      <w:pPr>
        <w:rPr>
          <w:rFonts w:cs="Times New Roman"/>
          <w:szCs w:val="24"/>
        </w:rPr>
      </w:pPr>
      <w:r w:rsidRPr="00562439">
        <w:rPr>
          <w:rFonts w:cs="Times New Roman"/>
          <w:szCs w:val="24"/>
          <w:u w:val="single"/>
        </w:rPr>
        <w:t>Guided Example</w:t>
      </w:r>
      <w:r w:rsidR="00121175">
        <w:rPr>
          <w:rFonts w:cs="Times New Roman"/>
          <w:szCs w:val="24"/>
          <w:u w:val="single"/>
        </w:rPr>
        <w:t xml:space="preserve"> 3</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562439" w14:paraId="5E8CF355" w14:textId="77777777" w:rsidTr="00AF3394">
        <w:tc>
          <w:tcPr>
            <w:tcW w:w="5035" w:type="dxa"/>
          </w:tcPr>
          <w:p w14:paraId="2190FF89" w14:textId="20198395" w:rsidR="00562439" w:rsidRDefault="005F2878" w:rsidP="006468F7">
            <w:pPr>
              <w:rPr>
                <w:rFonts w:cs="Times New Roman"/>
                <w:szCs w:val="24"/>
              </w:rPr>
            </w:pPr>
            <w:r>
              <w:rPr>
                <w:rFonts w:cs="Times New Roman"/>
                <w:szCs w:val="24"/>
              </w:rPr>
              <w:t>Evaluate each of the expressions involving factorial</w:t>
            </w:r>
            <w:r w:rsidR="009D19EE">
              <w:rPr>
                <w:rFonts w:cs="Times New Roman"/>
                <w:szCs w:val="24"/>
              </w:rPr>
              <w:t>s.</w:t>
            </w:r>
          </w:p>
          <w:p w14:paraId="0DD9A115" w14:textId="77777777" w:rsidR="003A2AAD" w:rsidRDefault="003A2AAD" w:rsidP="006468F7">
            <w:pPr>
              <w:rPr>
                <w:rFonts w:cs="Times New Roman"/>
                <w:szCs w:val="24"/>
              </w:rPr>
            </w:pPr>
          </w:p>
          <w:p w14:paraId="223B94B1" w14:textId="7414CF68" w:rsidR="009D19EE" w:rsidRDefault="00CC6475" w:rsidP="009D19EE">
            <w:pPr>
              <w:pStyle w:val="ListParagraph"/>
              <w:numPr>
                <w:ilvl w:val="0"/>
                <w:numId w:val="3"/>
              </w:numPr>
              <w:rPr>
                <w:rFonts w:cs="Times New Roman"/>
                <w:szCs w:val="24"/>
              </w:rPr>
            </w:pPr>
            <w:r w:rsidRPr="009D19EE">
              <w:rPr>
                <w:rFonts w:cs="Times New Roman"/>
                <w:position w:val="-6"/>
                <w:szCs w:val="24"/>
              </w:rPr>
              <w:object w:dxaOrig="240" w:dyaOrig="279" w14:anchorId="45C4DBF8">
                <v:shape id="_x0000_i1040" type="#_x0000_t75" style="width:11.8pt;height:14.5pt" o:ole="">
                  <v:imagedata r:id="rId43" o:title=""/>
                </v:shape>
                <o:OLEObject Type="Embed" ProgID="Equation.DSMT4" ShapeID="_x0000_i1040" DrawAspect="Content" ObjectID="_1618218588" r:id="rId44"/>
              </w:object>
            </w:r>
            <w:r w:rsidR="009D19EE">
              <w:rPr>
                <w:rFonts w:cs="Times New Roman"/>
                <w:szCs w:val="24"/>
              </w:rPr>
              <w:t xml:space="preserve"> </w:t>
            </w:r>
          </w:p>
          <w:p w14:paraId="31C2C2FF" w14:textId="6E407CF9" w:rsidR="009D19EE" w:rsidRDefault="009D19EE" w:rsidP="009D19EE">
            <w:pPr>
              <w:rPr>
                <w:rFonts w:cs="Times New Roman"/>
                <w:szCs w:val="24"/>
              </w:rPr>
            </w:pPr>
          </w:p>
          <w:p w14:paraId="3B073F70" w14:textId="30286F71" w:rsidR="003A2AAD" w:rsidRDefault="003A2AAD" w:rsidP="009D19EE">
            <w:pPr>
              <w:rPr>
                <w:rFonts w:cs="Times New Roman"/>
                <w:szCs w:val="24"/>
              </w:rPr>
            </w:pPr>
            <w:r w:rsidRPr="00DA560D">
              <w:rPr>
                <w:rFonts w:cs="Times New Roman"/>
                <w:b/>
                <w:color w:val="FF0000"/>
                <w:szCs w:val="24"/>
              </w:rPr>
              <w:t>Solution</w:t>
            </w:r>
            <w:r w:rsidRPr="00DA560D">
              <w:rPr>
                <w:rFonts w:cs="Times New Roman"/>
                <w:color w:val="FF0000"/>
                <w:szCs w:val="24"/>
              </w:rPr>
              <w:t xml:space="preserve"> </w:t>
            </w:r>
            <w:r w:rsidR="00B51724">
              <w:rPr>
                <w:rFonts w:cs="Times New Roman"/>
                <w:szCs w:val="24"/>
              </w:rPr>
              <w:t>Using the definition of factorial, this is equal to</w:t>
            </w:r>
            <w:r w:rsidR="00B80868">
              <w:rPr>
                <w:rFonts w:cs="Times New Roman"/>
                <w:szCs w:val="24"/>
              </w:rPr>
              <w:t xml:space="preserve"> </w:t>
            </w:r>
          </w:p>
          <w:p w14:paraId="1A480710" w14:textId="0B383215" w:rsidR="00B80868" w:rsidRDefault="00B80868" w:rsidP="00B80868">
            <w:pPr>
              <w:tabs>
                <w:tab w:val="center" w:pos="2410"/>
                <w:tab w:val="right" w:pos="4820"/>
              </w:tabs>
              <w:rPr>
                <w:rFonts w:cs="Times New Roman"/>
                <w:szCs w:val="24"/>
              </w:rPr>
            </w:pPr>
            <w:r>
              <w:rPr>
                <w:rFonts w:cs="Times New Roman"/>
                <w:szCs w:val="24"/>
              </w:rPr>
              <w:tab/>
            </w:r>
            <w:r w:rsidR="001F3814" w:rsidRPr="00B80868">
              <w:rPr>
                <w:rFonts w:cs="Times New Roman"/>
                <w:position w:val="-6"/>
                <w:szCs w:val="24"/>
              </w:rPr>
              <w:object w:dxaOrig="2600" w:dyaOrig="279" w14:anchorId="104D7FA6">
                <v:shape id="_x0000_i1041" type="#_x0000_t75" style="width:129.5pt;height:14.5pt" o:ole="">
                  <v:imagedata r:id="rId45" o:title=""/>
                </v:shape>
                <o:OLEObject Type="Embed" ProgID="Equation.DSMT4" ShapeID="_x0000_i1041" DrawAspect="Content" ObjectID="_1618218589" r:id="rId46"/>
              </w:object>
            </w:r>
            <w:r>
              <w:rPr>
                <w:rFonts w:cs="Times New Roman"/>
                <w:szCs w:val="24"/>
              </w:rPr>
              <w:t xml:space="preserve"> </w:t>
            </w:r>
          </w:p>
          <w:p w14:paraId="05E5FC24" w14:textId="6306A082" w:rsidR="00DA560D" w:rsidRDefault="00DA560D" w:rsidP="00B80868">
            <w:pPr>
              <w:tabs>
                <w:tab w:val="center" w:pos="2410"/>
                <w:tab w:val="right" w:pos="4820"/>
              </w:tabs>
              <w:rPr>
                <w:rFonts w:cs="Times New Roman"/>
                <w:szCs w:val="24"/>
              </w:rPr>
            </w:pPr>
          </w:p>
          <w:p w14:paraId="1048743F" w14:textId="0E516F48" w:rsidR="00DA560D" w:rsidRDefault="006B2466" w:rsidP="00DA560D">
            <w:pPr>
              <w:tabs>
                <w:tab w:val="center" w:pos="2410"/>
                <w:tab w:val="right" w:pos="4820"/>
              </w:tabs>
              <w:jc w:val="center"/>
              <w:rPr>
                <w:rFonts w:cs="Times New Roman"/>
                <w:szCs w:val="24"/>
              </w:rPr>
            </w:pPr>
            <w:r>
              <w:rPr>
                <w:rFonts w:cs="Times New Roman"/>
                <w:noProof/>
                <w:szCs w:val="24"/>
              </w:rPr>
              <w:drawing>
                <wp:inline distT="0" distB="0" distL="0" distR="0" wp14:anchorId="6526DA72" wp14:editId="4C84064B">
                  <wp:extent cx="1829055" cy="1219370"/>
                  <wp:effectExtent l="0" t="0" r="0" b="0"/>
                  <wp:docPr id="8" name="Picture 8" descr="A picture containing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factorial_02.png"/>
                          <pic:cNvPicPr/>
                        </pic:nvPicPr>
                        <pic:blipFill>
                          <a:blip r:embed="rId47">
                            <a:extLst>
                              <a:ext uri="{28A0092B-C50C-407E-A947-70E740481C1C}">
                                <a14:useLocalDpi xmlns:a14="http://schemas.microsoft.com/office/drawing/2010/main" val="0"/>
                              </a:ext>
                            </a:extLst>
                          </a:blip>
                          <a:stretch>
                            <a:fillRect/>
                          </a:stretch>
                        </pic:blipFill>
                        <pic:spPr>
                          <a:xfrm>
                            <a:off x="0" y="0"/>
                            <a:ext cx="1829055" cy="1219370"/>
                          </a:xfrm>
                          <a:prstGeom prst="rect">
                            <a:avLst/>
                          </a:prstGeom>
                        </pic:spPr>
                      </pic:pic>
                    </a:graphicData>
                  </a:graphic>
                </wp:inline>
              </w:drawing>
            </w:r>
          </w:p>
          <w:p w14:paraId="2A0DBD8C" w14:textId="77777777" w:rsidR="009D19EE" w:rsidRDefault="009D19EE" w:rsidP="009D19EE">
            <w:pPr>
              <w:rPr>
                <w:rFonts w:cs="Times New Roman"/>
                <w:szCs w:val="24"/>
              </w:rPr>
            </w:pPr>
          </w:p>
          <w:p w14:paraId="2DFC7D97" w14:textId="77777777" w:rsidR="009D19EE" w:rsidRDefault="00A31E30" w:rsidP="009D19EE">
            <w:pPr>
              <w:pStyle w:val="ListParagraph"/>
              <w:numPr>
                <w:ilvl w:val="0"/>
                <w:numId w:val="3"/>
              </w:numPr>
              <w:rPr>
                <w:rFonts w:cs="Times New Roman"/>
                <w:szCs w:val="24"/>
              </w:rPr>
            </w:pPr>
            <w:r w:rsidRPr="00A31E30">
              <w:rPr>
                <w:rFonts w:cs="Times New Roman"/>
                <w:position w:val="-6"/>
                <w:szCs w:val="24"/>
              </w:rPr>
              <w:object w:dxaOrig="360" w:dyaOrig="279" w14:anchorId="4F689523">
                <v:shape id="_x0000_i1042" type="#_x0000_t75" style="width:18.25pt;height:14.5pt" o:ole="">
                  <v:imagedata r:id="rId48" o:title=""/>
                </v:shape>
                <o:OLEObject Type="Embed" ProgID="Equation.DSMT4" ShapeID="_x0000_i1042" DrawAspect="Content" ObjectID="_1618218590" r:id="rId49"/>
              </w:object>
            </w:r>
            <w:r>
              <w:rPr>
                <w:rFonts w:cs="Times New Roman"/>
                <w:szCs w:val="24"/>
              </w:rPr>
              <w:t xml:space="preserve"> </w:t>
            </w:r>
          </w:p>
          <w:p w14:paraId="08F72A2E" w14:textId="77777777" w:rsidR="00A31E30" w:rsidRDefault="00A31E30" w:rsidP="00A31E30">
            <w:pPr>
              <w:rPr>
                <w:rFonts w:cs="Times New Roman"/>
                <w:szCs w:val="24"/>
              </w:rPr>
            </w:pPr>
          </w:p>
          <w:p w14:paraId="6E163C5C" w14:textId="16542561" w:rsidR="00CC2D8E" w:rsidRDefault="00CC2D8E" w:rsidP="00CC2D8E">
            <w:pPr>
              <w:rPr>
                <w:rFonts w:cs="Times New Roman"/>
                <w:szCs w:val="24"/>
              </w:rPr>
            </w:pPr>
            <w:r w:rsidRPr="00CC2D8E">
              <w:rPr>
                <w:rFonts w:cs="Times New Roman"/>
                <w:b/>
                <w:color w:val="FF0000"/>
                <w:szCs w:val="24"/>
              </w:rPr>
              <w:t>Solution</w:t>
            </w:r>
            <w:r w:rsidRPr="00CC2D8E">
              <w:rPr>
                <w:rFonts w:cs="Times New Roman"/>
                <w:color w:val="FF0000"/>
                <w:szCs w:val="24"/>
              </w:rPr>
              <w:t xml:space="preserve"> </w:t>
            </w:r>
            <w:r>
              <w:rPr>
                <w:rFonts w:cs="Times New Roman"/>
                <w:szCs w:val="24"/>
              </w:rPr>
              <w:t xml:space="preserve">Using the definition of factorial, this is equal to </w:t>
            </w:r>
          </w:p>
          <w:p w14:paraId="66167567" w14:textId="7834729D" w:rsidR="00CC2D8E" w:rsidRDefault="00CC2D8E" w:rsidP="00CC2D8E">
            <w:pPr>
              <w:tabs>
                <w:tab w:val="center" w:pos="2410"/>
                <w:tab w:val="right" w:pos="4820"/>
              </w:tabs>
              <w:rPr>
                <w:rFonts w:cs="Times New Roman"/>
                <w:szCs w:val="24"/>
              </w:rPr>
            </w:pPr>
            <w:r>
              <w:rPr>
                <w:rFonts w:cs="Times New Roman"/>
                <w:szCs w:val="24"/>
              </w:rPr>
              <w:tab/>
            </w:r>
            <w:r w:rsidR="00183DC6" w:rsidRPr="00B80868">
              <w:rPr>
                <w:rFonts w:cs="Times New Roman"/>
                <w:position w:val="-6"/>
                <w:szCs w:val="24"/>
              </w:rPr>
              <w:object w:dxaOrig="3060" w:dyaOrig="320" w14:anchorId="0437DC97">
                <v:shape id="_x0000_i1043" type="#_x0000_t75" style="width:153.15pt;height:15.6pt" o:ole="">
                  <v:imagedata r:id="rId50" o:title=""/>
                </v:shape>
                <o:OLEObject Type="Embed" ProgID="Equation.DSMT4" ShapeID="_x0000_i1043" DrawAspect="Content" ObjectID="_1618218591" r:id="rId51"/>
              </w:object>
            </w:r>
            <w:r>
              <w:rPr>
                <w:rFonts w:cs="Times New Roman"/>
                <w:szCs w:val="24"/>
              </w:rPr>
              <w:t xml:space="preserve"> </w:t>
            </w:r>
          </w:p>
          <w:p w14:paraId="0F1DF3DD" w14:textId="0B211E76" w:rsidR="004D6946" w:rsidRDefault="004D6946" w:rsidP="00CC2D8E">
            <w:pPr>
              <w:tabs>
                <w:tab w:val="center" w:pos="2410"/>
                <w:tab w:val="right" w:pos="4820"/>
              </w:tabs>
              <w:rPr>
                <w:rFonts w:cs="Times New Roman"/>
                <w:szCs w:val="24"/>
              </w:rPr>
            </w:pPr>
          </w:p>
          <w:p w14:paraId="109A38B0" w14:textId="15AD6076" w:rsidR="004D6946" w:rsidRDefault="004D6946" w:rsidP="004D6946">
            <w:pPr>
              <w:tabs>
                <w:tab w:val="center" w:pos="2410"/>
                <w:tab w:val="right" w:pos="4820"/>
              </w:tabs>
              <w:jc w:val="center"/>
              <w:rPr>
                <w:rFonts w:cs="Times New Roman"/>
                <w:szCs w:val="24"/>
              </w:rPr>
            </w:pPr>
            <w:r>
              <w:rPr>
                <w:rFonts w:cs="Times New Roman"/>
                <w:noProof/>
                <w:szCs w:val="24"/>
              </w:rPr>
              <w:drawing>
                <wp:inline distT="0" distB="0" distL="0" distR="0" wp14:anchorId="40EFEAF1" wp14:editId="71A7CEE5">
                  <wp:extent cx="1829055" cy="121937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factorial_03.png"/>
                          <pic:cNvPicPr/>
                        </pic:nvPicPr>
                        <pic:blipFill>
                          <a:blip r:embed="rId52">
                            <a:extLst>
                              <a:ext uri="{28A0092B-C50C-407E-A947-70E740481C1C}">
                                <a14:useLocalDpi xmlns:a14="http://schemas.microsoft.com/office/drawing/2010/main" val="0"/>
                              </a:ext>
                            </a:extLst>
                          </a:blip>
                          <a:stretch>
                            <a:fillRect/>
                          </a:stretch>
                        </pic:blipFill>
                        <pic:spPr>
                          <a:xfrm>
                            <a:off x="0" y="0"/>
                            <a:ext cx="1829055" cy="1219370"/>
                          </a:xfrm>
                          <a:prstGeom prst="rect">
                            <a:avLst/>
                          </a:prstGeom>
                        </pic:spPr>
                      </pic:pic>
                    </a:graphicData>
                  </a:graphic>
                </wp:inline>
              </w:drawing>
            </w:r>
          </w:p>
          <w:p w14:paraId="375A3C33" w14:textId="1BC4463F" w:rsidR="000E3021" w:rsidRDefault="000E3021" w:rsidP="000E3021">
            <w:pPr>
              <w:tabs>
                <w:tab w:val="center" w:pos="2410"/>
                <w:tab w:val="right" w:pos="4820"/>
              </w:tabs>
              <w:rPr>
                <w:rFonts w:cs="Times New Roman"/>
                <w:szCs w:val="24"/>
              </w:rPr>
            </w:pPr>
          </w:p>
          <w:p w14:paraId="53C7B0EF" w14:textId="7E42DDDC" w:rsidR="000E3021" w:rsidRDefault="000E3021" w:rsidP="000E3021">
            <w:pPr>
              <w:tabs>
                <w:tab w:val="center" w:pos="2410"/>
                <w:tab w:val="right" w:pos="4820"/>
              </w:tabs>
              <w:rPr>
                <w:rFonts w:cs="Times New Roman"/>
                <w:szCs w:val="24"/>
              </w:rPr>
            </w:pPr>
            <w:r>
              <w:rPr>
                <w:rFonts w:cs="Times New Roman"/>
                <w:szCs w:val="24"/>
              </w:rPr>
              <w:t>This is an incredibly huge number</w:t>
            </w:r>
            <w:r w:rsidR="00C63571">
              <w:rPr>
                <w:rFonts w:cs="Times New Roman"/>
                <w:szCs w:val="24"/>
              </w:rPr>
              <w:t>. T</w:t>
            </w:r>
            <w:r>
              <w:rPr>
                <w:rFonts w:cs="Times New Roman"/>
                <w:szCs w:val="24"/>
              </w:rPr>
              <w:t>he calculator uses scientific notation to display it. The E13 indicates</w:t>
            </w:r>
            <w:r w:rsidR="00C63571">
              <w:rPr>
                <w:rFonts w:cs="Times New Roman"/>
                <w:szCs w:val="24"/>
              </w:rPr>
              <w:t xml:space="preserve"> </w:t>
            </w:r>
            <w:r w:rsidR="00820EB3" w:rsidRPr="00820EB3">
              <w:rPr>
                <w:rFonts w:cs="Times New Roman"/>
                <w:position w:val="-6"/>
                <w:szCs w:val="24"/>
              </w:rPr>
              <w:object w:dxaOrig="560" w:dyaOrig="320" w14:anchorId="191D54A0">
                <v:shape id="_x0000_i1044" type="#_x0000_t75" style="width:27.95pt;height:15.6pt" o:ole="">
                  <v:imagedata r:id="rId53" o:title=""/>
                </v:shape>
                <o:OLEObject Type="Embed" ProgID="Equation.DSMT4" ShapeID="_x0000_i1044" DrawAspect="Content" ObjectID="_1618218592" r:id="rId54"/>
              </w:object>
            </w:r>
            <w:r w:rsidR="00820EB3">
              <w:rPr>
                <w:rFonts w:cs="Times New Roman"/>
                <w:szCs w:val="24"/>
              </w:rPr>
              <w:t xml:space="preserve">. </w:t>
            </w:r>
            <w:r w:rsidR="00E10A6C">
              <w:rPr>
                <w:rFonts w:cs="Times New Roman"/>
                <w:szCs w:val="24"/>
              </w:rPr>
              <w:t>You would write this down by moving the decimal place 13 places to the right.</w:t>
            </w:r>
          </w:p>
          <w:p w14:paraId="66463150" w14:textId="2DDEB596" w:rsidR="00F2216D" w:rsidRDefault="00F2216D" w:rsidP="000E3021">
            <w:pPr>
              <w:tabs>
                <w:tab w:val="center" w:pos="2410"/>
                <w:tab w:val="right" w:pos="4820"/>
              </w:tabs>
              <w:rPr>
                <w:rFonts w:cs="Times New Roman"/>
                <w:szCs w:val="24"/>
              </w:rPr>
            </w:pPr>
          </w:p>
          <w:p w14:paraId="53E90811" w14:textId="2DE76671" w:rsidR="00F2216D" w:rsidRDefault="00F2216D" w:rsidP="000E3021">
            <w:pPr>
              <w:tabs>
                <w:tab w:val="center" w:pos="2410"/>
                <w:tab w:val="right" w:pos="4820"/>
              </w:tabs>
              <w:rPr>
                <w:rFonts w:cs="Times New Roman"/>
                <w:szCs w:val="24"/>
              </w:rPr>
            </w:pPr>
          </w:p>
          <w:p w14:paraId="2151D6F8" w14:textId="5BB09A5F" w:rsidR="00F2216D" w:rsidRDefault="00F2216D" w:rsidP="000E3021">
            <w:pPr>
              <w:tabs>
                <w:tab w:val="center" w:pos="2410"/>
                <w:tab w:val="right" w:pos="4820"/>
              </w:tabs>
              <w:rPr>
                <w:rFonts w:cs="Times New Roman"/>
                <w:szCs w:val="24"/>
              </w:rPr>
            </w:pPr>
          </w:p>
          <w:p w14:paraId="211F03C8" w14:textId="3DE0DE42" w:rsidR="00F2216D" w:rsidRDefault="00F2216D" w:rsidP="000E3021">
            <w:pPr>
              <w:tabs>
                <w:tab w:val="center" w:pos="2410"/>
                <w:tab w:val="right" w:pos="4820"/>
              </w:tabs>
              <w:rPr>
                <w:rFonts w:cs="Times New Roman"/>
                <w:szCs w:val="24"/>
              </w:rPr>
            </w:pPr>
          </w:p>
          <w:p w14:paraId="76BB5234" w14:textId="0B4D98FE" w:rsidR="00F2216D" w:rsidRDefault="00F2216D" w:rsidP="000E3021">
            <w:pPr>
              <w:tabs>
                <w:tab w:val="center" w:pos="2410"/>
                <w:tab w:val="right" w:pos="4820"/>
              </w:tabs>
              <w:rPr>
                <w:rFonts w:cs="Times New Roman"/>
                <w:szCs w:val="24"/>
              </w:rPr>
            </w:pPr>
          </w:p>
          <w:p w14:paraId="3AF304BE" w14:textId="1809B6E8" w:rsidR="00F2216D" w:rsidRDefault="00F2216D" w:rsidP="000E3021">
            <w:pPr>
              <w:tabs>
                <w:tab w:val="center" w:pos="2410"/>
                <w:tab w:val="right" w:pos="4820"/>
              </w:tabs>
              <w:rPr>
                <w:rFonts w:cs="Times New Roman"/>
                <w:szCs w:val="24"/>
              </w:rPr>
            </w:pPr>
          </w:p>
          <w:p w14:paraId="47BA9981" w14:textId="77777777" w:rsidR="00F2216D" w:rsidRDefault="00F2216D" w:rsidP="000E3021">
            <w:pPr>
              <w:tabs>
                <w:tab w:val="center" w:pos="2410"/>
                <w:tab w:val="right" w:pos="4820"/>
              </w:tabs>
              <w:rPr>
                <w:rFonts w:cs="Times New Roman"/>
                <w:szCs w:val="24"/>
              </w:rPr>
            </w:pPr>
          </w:p>
          <w:p w14:paraId="328F63B9" w14:textId="77777777" w:rsidR="00A31E30" w:rsidRDefault="00A31E30" w:rsidP="00A31E30">
            <w:pPr>
              <w:rPr>
                <w:rFonts w:cs="Times New Roman"/>
                <w:szCs w:val="24"/>
              </w:rPr>
            </w:pPr>
          </w:p>
          <w:p w14:paraId="6622D880" w14:textId="77777777" w:rsidR="00A31E30" w:rsidRDefault="00141FFA" w:rsidP="00A31E30">
            <w:pPr>
              <w:pStyle w:val="ListParagraph"/>
              <w:numPr>
                <w:ilvl w:val="0"/>
                <w:numId w:val="3"/>
              </w:numPr>
              <w:rPr>
                <w:rFonts w:cs="Times New Roman"/>
                <w:szCs w:val="24"/>
              </w:rPr>
            </w:pPr>
            <w:r w:rsidRPr="00141FFA">
              <w:rPr>
                <w:rFonts w:cs="Times New Roman"/>
                <w:position w:val="-24"/>
                <w:szCs w:val="24"/>
              </w:rPr>
              <w:object w:dxaOrig="499" w:dyaOrig="620" w14:anchorId="18763DFB">
                <v:shape id="_x0000_i1045" type="#_x0000_t75" style="width:24.7pt;height:30.65pt" o:ole="">
                  <v:imagedata r:id="rId55" o:title=""/>
                </v:shape>
                <o:OLEObject Type="Embed" ProgID="Equation.DSMT4" ShapeID="_x0000_i1045" DrawAspect="Content" ObjectID="_1618218593" r:id="rId56"/>
              </w:object>
            </w:r>
            <w:r w:rsidR="00A31E30">
              <w:rPr>
                <w:rFonts w:cs="Times New Roman"/>
                <w:szCs w:val="24"/>
              </w:rPr>
              <w:t xml:space="preserve"> </w:t>
            </w:r>
          </w:p>
          <w:p w14:paraId="38687077" w14:textId="77777777" w:rsidR="00B75C3E" w:rsidRDefault="00B75C3E" w:rsidP="00B75C3E">
            <w:pPr>
              <w:rPr>
                <w:rFonts w:cs="Times New Roman"/>
                <w:szCs w:val="24"/>
              </w:rPr>
            </w:pPr>
          </w:p>
          <w:p w14:paraId="1BC63CD7" w14:textId="77777777" w:rsidR="00B75C3E" w:rsidRDefault="00B75C3E" w:rsidP="00B75C3E">
            <w:pPr>
              <w:rPr>
                <w:rFonts w:cs="Times New Roman"/>
                <w:szCs w:val="24"/>
              </w:rPr>
            </w:pPr>
            <w:r w:rsidRPr="00AB69F7">
              <w:rPr>
                <w:rFonts w:cs="Times New Roman"/>
                <w:b/>
                <w:color w:val="FF0000"/>
                <w:szCs w:val="24"/>
              </w:rPr>
              <w:t>Solution</w:t>
            </w:r>
            <w:r w:rsidRPr="00AB69F7">
              <w:rPr>
                <w:rFonts w:cs="Times New Roman"/>
                <w:color w:val="FF0000"/>
                <w:szCs w:val="24"/>
              </w:rPr>
              <w:t xml:space="preserve"> </w:t>
            </w:r>
            <w:r>
              <w:rPr>
                <w:rFonts w:cs="Times New Roman"/>
                <w:szCs w:val="24"/>
              </w:rPr>
              <w:t xml:space="preserve">Both of the numbers in the fraction are beyond most </w:t>
            </w:r>
            <w:r w:rsidR="005A0A10">
              <w:rPr>
                <w:rFonts w:cs="Times New Roman"/>
                <w:szCs w:val="24"/>
              </w:rPr>
              <w:t>calculator’s</w:t>
            </w:r>
            <w:r>
              <w:rPr>
                <w:rFonts w:cs="Times New Roman"/>
                <w:szCs w:val="24"/>
              </w:rPr>
              <w:t xml:space="preserve"> ability </w:t>
            </w:r>
            <w:r w:rsidR="005A0A10">
              <w:rPr>
                <w:rFonts w:cs="Times New Roman"/>
                <w:szCs w:val="24"/>
              </w:rPr>
              <w:t>to calculate. However, if we</w:t>
            </w:r>
            <w:r w:rsidR="00AB69F7">
              <w:rPr>
                <w:rFonts w:cs="Times New Roman"/>
                <w:szCs w:val="24"/>
              </w:rPr>
              <w:t xml:space="preserve"> use the definition of factorial we note an interesting pattern.</w:t>
            </w:r>
          </w:p>
          <w:p w14:paraId="4384B96B" w14:textId="56F1F1CF" w:rsidR="009C785A" w:rsidRDefault="009C785A" w:rsidP="009C785A">
            <w:pPr>
              <w:tabs>
                <w:tab w:val="center" w:pos="2410"/>
                <w:tab w:val="right" w:pos="4820"/>
              </w:tabs>
              <w:rPr>
                <w:rFonts w:cs="Times New Roman"/>
                <w:szCs w:val="24"/>
              </w:rPr>
            </w:pPr>
            <w:r>
              <w:rPr>
                <w:rFonts w:cs="Times New Roman"/>
                <w:szCs w:val="24"/>
              </w:rPr>
              <w:tab/>
              <w:t xml:space="preserve"> </w:t>
            </w:r>
          </w:p>
          <w:p w14:paraId="4EA6784D" w14:textId="73168F4F" w:rsidR="00BE1677" w:rsidRDefault="00BE1677" w:rsidP="00BE1677">
            <w:pPr>
              <w:tabs>
                <w:tab w:val="center" w:pos="2410"/>
                <w:tab w:val="right" w:pos="4820"/>
              </w:tabs>
              <w:rPr>
                <w:rFonts w:cs="Times New Roman"/>
                <w:szCs w:val="24"/>
              </w:rPr>
            </w:pPr>
            <w:r>
              <w:rPr>
                <w:rFonts w:cs="Times New Roman"/>
                <w:szCs w:val="24"/>
              </w:rPr>
              <w:tab/>
            </w:r>
            <w:r w:rsidR="00A73911" w:rsidRPr="00BE1677">
              <w:rPr>
                <w:rFonts w:cs="Times New Roman"/>
                <w:position w:val="-24"/>
                <w:szCs w:val="24"/>
              </w:rPr>
              <w:object w:dxaOrig="2980" w:dyaOrig="620" w14:anchorId="74A2A9E3">
                <v:shape id="_x0000_i1046" type="#_x0000_t75" style="width:149.35pt;height:30.65pt" o:ole="">
                  <v:imagedata r:id="rId57" o:title=""/>
                </v:shape>
                <o:OLEObject Type="Embed" ProgID="Equation.DSMT4" ShapeID="_x0000_i1046" DrawAspect="Content" ObjectID="_1618218594" r:id="rId58"/>
              </w:object>
            </w:r>
            <w:r>
              <w:rPr>
                <w:rFonts w:cs="Times New Roman"/>
                <w:szCs w:val="24"/>
              </w:rPr>
              <w:t xml:space="preserve"> </w:t>
            </w:r>
          </w:p>
          <w:p w14:paraId="402E95EF" w14:textId="77777777" w:rsidR="00A73911" w:rsidRDefault="00A73911" w:rsidP="00BE1677">
            <w:pPr>
              <w:tabs>
                <w:tab w:val="center" w:pos="2410"/>
                <w:tab w:val="right" w:pos="4820"/>
              </w:tabs>
              <w:rPr>
                <w:rFonts w:cs="Times New Roman"/>
                <w:szCs w:val="24"/>
              </w:rPr>
            </w:pPr>
          </w:p>
          <w:p w14:paraId="2EDBEEBB" w14:textId="7C3147CD" w:rsidR="00A73911" w:rsidRDefault="00A73911" w:rsidP="00BE1677">
            <w:pPr>
              <w:tabs>
                <w:tab w:val="center" w:pos="2410"/>
                <w:tab w:val="right" w:pos="4820"/>
              </w:tabs>
              <w:rPr>
                <w:rFonts w:cs="Times New Roman"/>
                <w:szCs w:val="24"/>
              </w:rPr>
            </w:pPr>
            <w:r>
              <w:rPr>
                <w:rFonts w:cs="Times New Roman"/>
                <w:szCs w:val="24"/>
              </w:rPr>
              <w:t>Many of the factors on top match up with identical factors on the bottom. These may be reduced leaving</w:t>
            </w:r>
          </w:p>
          <w:p w14:paraId="099C724C" w14:textId="77777777" w:rsidR="00A235DF" w:rsidRDefault="00A235DF" w:rsidP="00BE1677">
            <w:pPr>
              <w:tabs>
                <w:tab w:val="center" w:pos="2410"/>
                <w:tab w:val="right" w:pos="4820"/>
              </w:tabs>
              <w:rPr>
                <w:rFonts w:cs="Times New Roman"/>
                <w:szCs w:val="24"/>
              </w:rPr>
            </w:pPr>
          </w:p>
          <w:p w14:paraId="07DB9A12" w14:textId="77777777" w:rsidR="00A235DF" w:rsidRDefault="00A235DF" w:rsidP="00A235DF">
            <w:pPr>
              <w:tabs>
                <w:tab w:val="center" w:pos="2410"/>
                <w:tab w:val="right" w:pos="4820"/>
              </w:tabs>
              <w:jc w:val="center"/>
              <w:rPr>
                <w:rFonts w:cs="Times New Roman"/>
                <w:szCs w:val="24"/>
              </w:rPr>
            </w:pPr>
            <w:r w:rsidRPr="009C785A">
              <w:rPr>
                <w:rFonts w:cs="Times New Roman"/>
                <w:position w:val="-24"/>
                <w:szCs w:val="24"/>
              </w:rPr>
              <w:object w:dxaOrig="2140" w:dyaOrig="620" w14:anchorId="466235EE">
                <v:shape id="_x0000_i1047" type="#_x0000_t75" style="width:107.45pt;height:30.65pt" o:ole="">
                  <v:imagedata r:id="rId59" o:title=""/>
                </v:shape>
                <o:OLEObject Type="Embed" ProgID="Equation.DSMT4" ShapeID="_x0000_i1047" DrawAspect="Content" ObjectID="_1618218595" r:id="rId60"/>
              </w:object>
            </w:r>
          </w:p>
          <w:p w14:paraId="3128469B" w14:textId="3605640A" w:rsidR="00184469" w:rsidRPr="00B75C3E" w:rsidRDefault="00184469" w:rsidP="00A235DF">
            <w:pPr>
              <w:tabs>
                <w:tab w:val="center" w:pos="2410"/>
                <w:tab w:val="right" w:pos="4820"/>
              </w:tabs>
              <w:jc w:val="center"/>
              <w:rPr>
                <w:rFonts w:cs="Times New Roman"/>
                <w:szCs w:val="24"/>
              </w:rPr>
            </w:pPr>
          </w:p>
        </w:tc>
        <w:tc>
          <w:tcPr>
            <w:tcW w:w="5040" w:type="dxa"/>
          </w:tcPr>
          <w:p w14:paraId="7DBE1310" w14:textId="71930C53" w:rsidR="00141FFA" w:rsidRDefault="00141FFA" w:rsidP="00141FFA">
            <w:pPr>
              <w:rPr>
                <w:rFonts w:cs="Times New Roman"/>
                <w:szCs w:val="24"/>
              </w:rPr>
            </w:pPr>
            <w:r>
              <w:rPr>
                <w:rFonts w:cs="Times New Roman"/>
                <w:szCs w:val="24"/>
              </w:rPr>
              <w:lastRenderedPageBreak/>
              <w:t>Evaluate each of the expressions involving factorials.</w:t>
            </w:r>
          </w:p>
          <w:p w14:paraId="314CC503" w14:textId="77777777" w:rsidR="00AF3394" w:rsidRDefault="00AF3394" w:rsidP="00141FFA">
            <w:pPr>
              <w:rPr>
                <w:rFonts w:cs="Times New Roman"/>
                <w:szCs w:val="24"/>
              </w:rPr>
            </w:pPr>
          </w:p>
          <w:p w14:paraId="7FEE59F9" w14:textId="4681ACE1" w:rsidR="00141FFA" w:rsidRDefault="003979E2" w:rsidP="00CC6475">
            <w:pPr>
              <w:pStyle w:val="ListParagraph"/>
              <w:numPr>
                <w:ilvl w:val="0"/>
                <w:numId w:val="12"/>
              </w:numPr>
              <w:rPr>
                <w:rFonts w:cs="Times New Roman"/>
                <w:szCs w:val="24"/>
              </w:rPr>
            </w:pPr>
            <w:r w:rsidRPr="009D19EE">
              <w:rPr>
                <w:rFonts w:cs="Times New Roman"/>
                <w:position w:val="-6"/>
                <w:szCs w:val="24"/>
              </w:rPr>
              <w:object w:dxaOrig="240" w:dyaOrig="279" w14:anchorId="5E478980">
                <v:shape id="_x0000_i1048" type="#_x0000_t75" style="width:11.8pt;height:14.5pt" o:ole="">
                  <v:imagedata r:id="rId61" o:title=""/>
                </v:shape>
                <o:OLEObject Type="Embed" ProgID="Equation.DSMT4" ShapeID="_x0000_i1048" DrawAspect="Content" ObjectID="_1618218596" r:id="rId62"/>
              </w:object>
            </w:r>
            <w:r w:rsidR="00141FFA">
              <w:rPr>
                <w:rFonts w:cs="Times New Roman"/>
                <w:szCs w:val="24"/>
              </w:rPr>
              <w:t xml:space="preserve"> </w:t>
            </w:r>
          </w:p>
          <w:p w14:paraId="75FEADC0" w14:textId="77777777" w:rsidR="00141FFA" w:rsidRDefault="00141FFA" w:rsidP="00141FFA">
            <w:pPr>
              <w:rPr>
                <w:rFonts w:cs="Times New Roman"/>
                <w:szCs w:val="24"/>
              </w:rPr>
            </w:pPr>
          </w:p>
          <w:p w14:paraId="465C882D" w14:textId="692EDD7A" w:rsidR="00141FFA" w:rsidRDefault="00141FFA" w:rsidP="00141FFA">
            <w:pPr>
              <w:rPr>
                <w:rFonts w:cs="Times New Roman"/>
                <w:szCs w:val="24"/>
              </w:rPr>
            </w:pPr>
          </w:p>
          <w:p w14:paraId="45F385E9" w14:textId="2A650766" w:rsidR="00AF3394" w:rsidRDefault="00AF3394" w:rsidP="00141FFA">
            <w:pPr>
              <w:rPr>
                <w:rFonts w:cs="Times New Roman"/>
                <w:szCs w:val="24"/>
              </w:rPr>
            </w:pPr>
          </w:p>
          <w:p w14:paraId="00D9A009" w14:textId="37DD33CA" w:rsidR="00AF3394" w:rsidRDefault="00AF3394" w:rsidP="00141FFA">
            <w:pPr>
              <w:rPr>
                <w:rFonts w:cs="Times New Roman"/>
                <w:szCs w:val="24"/>
              </w:rPr>
            </w:pPr>
          </w:p>
          <w:p w14:paraId="3C18A0E7" w14:textId="17E19F07" w:rsidR="00AF3394" w:rsidRDefault="00AF3394" w:rsidP="00141FFA">
            <w:pPr>
              <w:rPr>
                <w:rFonts w:cs="Times New Roman"/>
                <w:szCs w:val="24"/>
              </w:rPr>
            </w:pPr>
          </w:p>
          <w:p w14:paraId="459E929B" w14:textId="6F6B0D96" w:rsidR="00AF3394" w:rsidRDefault="00AF3394" w:rsidP="00141FFA">
            <w:pPr>
              <w:rPr>
                <w:rFonts w:cs="Times New Roman"/>
                <w:szCs w:val="24"/>
              </w:rPr>
            </w:pPr>
          </w:p>
          <w:p w14:paraId="78F5260E" w14:textId="6FC1DCF2" w:rsidR="00AF3394" w:rsidRDefault="00AF3394" w:rsidP="00141FFA">
            <w:pPr>
              <w:rPr>
                <w:rFonts w:cs="Times New Roman"/>
                <w:szCs w:val="24"/>
              </w:rPr>
            </w:pPr>
          </w:p>
          <w:p w14:paraId="7B462579" w14:textId="4D189302" w:rsidR="00AF3394" w:rsidRDefault="00AF3394" w:rsidP="00141FFA">
            <w:pPr>
              <w:rPr>
                <w:rFonts w:cs="Times New Roman"/>
                <w:szCs w:val="24"/>
              </w:rPr>
            </w:pPr>
          </w:p>
          <w:p w14:paraId="42CC9DE6" w14:textId="3ED26928" w:rsidR="00AF3394" w:rsidRDefault="00AF3394" w:rsidP="00141FFA">
            <w:pPr>
              <w:rPr>
                <w:rFonts w:cs="Times New Roman"/>
                <w:szCs w:val="24"/>
              </w:rPr>
            </w:pPr>
          </w:p>
          <w:p w14:paraId="2918ECE3" w14:textId="3C4493A3" w:rsidR="00AF3394" w:rsidRDefault="00AF3394" w:rsidP="00141FFA">
            <w:pPr>
              <w:rPr>
                <w:rFonts w:cs="Times New Roman"/>
                <w:szCs w:val="24"/>
              </w:rPr>
            </w:pPr>
          </w:p>
          <w:p w14:paraId="2DE09F85" w14:textId="1D5479D9" w:rsidR="00AF3394" w:rsidRDefault="00AF3394" w:rsidP="00141FFA">
            <w:pPr>
              <w:rPr>
                <w:rFonts w:cs="Times New Roman"/>
                <w:szCs w:val="24"/>
              </w:rPr>
            </w:pPr>
          </w:p>
          <w:p w14:paraId="4CD34D14" w14:textId="6140CA89" w:rsidR="00AF3394" w:rsidRDefault="00AF3394" w:rsidP="00141FFA">
            <w:pPr>
              <w:rPr>
                <w:rFonts w:cs="Times New Roman"/>
                <w:szCs w:val="24"/>
              </w:rPr>
            </w:pPr>
          </w:p>
          <w:p w14:paraId="0DA6D48C" w14:textId="77777777" w:rsidR="00AF3394" w:rsidRDefault="00AF3394" w:rsidP="00141FFA">
            <w:pPr>
              <w:rPr>
                <w:rFonts w:cs="Times New Roman"/>
                <w:szCs w:val="24"/>
              </w:rPr>
            </w:pPr>
          </w:p>
          <w:p w14:paraId="66E0EFB3" w14:textId="2B68A6B4" w:rsidR="00141FFA" w:rsidRDefault="003979E2" w:rsidP="00CC6475">
            <w:pPr>
              <w:pStyle w:val="ListParagraph"/>
              <w:numPr>
                <w:ilvl w:val="0"/>
                <w:numId w:val="12"/>
              </w:numPr>
              <w:rPr>
                <w:rFonts w:cs="Times New Roman"/>
                <w:szCs w:val="24"/>
              </w:rPr>
            </w:pPr>
            <w:r w:rsidRPr="00A31E30">
              <w:rPr>
                <w:rFonts w:cs="Times New Roman"/>
                <w:position w:val="-6"/>
                <w:szCs w:val="24"/>
              </w:rPr>
              <w:object w:dxaOrig="380" w:dyaOrig="279" w14:anchorId="7972E7B7">
                <v:shape id="_x0000_i1049" type="#_x0000_t75" style="width:18.8pt;height:14.5pt" o:ole="">
                  <v:imagedata r:id="rId63" o:title=""/>
                </v:shape>
                <o:OLEObject Type="Embed" ProgID="Equation.DSMT4" ShapeID="_x0000_i1049" DrawAspect="Content" ObjectID="_1618218597" r:id="rId64"/>
              </w:object>
            </w:r>
            <w:r w:rsidR="00141FFA">
              <w:rPr>
                <w:rFonts w:cs="Times New Roman"/>
                <w:szCs w:val="24"/>
              </w:rPr>
              <w:t xml:space="preserve"> </w:t>
            </w:r>
          </w:p>
          <w:p w14:paraId="5E589F8F" w14:textId="77777777" w:rsidR="00141FFA" w:rsidRDefault="00141FFA" w:rsidP="00141FFA">
            <w:pPr>
              <w:rPr>
                <w:rFonts w:cs="Times New Roman"/>
                <w:szCs w:val="24"/>
              </w:rPr>
            </w:pPr>
          </w:p>
          <w:p w14:paraId="08EE229E" w14:textId="738FE398" w:rsidR="00141FFA" w:rsidRDefault="00141FFA" w:rsidP="00141FFA">
            <w:pPr>
              <w:rPr>
                <w:rFonts w:cs="Times New Roman"/>
                <w:szCs w:val="24"/>
              </w:rPr>
            </w:pPr>
          </w:p>
          <w:p w14:paraId="721B3A99" w14:textId="19A3ED81" w:rsidR="00F2216D" w:rsidRDefault="00F2216D" w:rsidP="00141FFA">
            <w:pPr>
              <w:rPr>
                <w:rFonts w:cs="Times New Roman"/>
                <w:szCs w:val="24"/>
              </w:rPr>
            </w:pPr>
          </w:p>
          <w:p w14:paraId="40DB3352" w14:textId="344CB93D" w:rsidR="00F2216D" w:rsidRDefault="00F2216D" w:rsidP="00141FFA">
            <w:pPr>
              <w:rPr>
                <w:rFonts w:cs="Times New Roman"/>
                <w:szCs w:val="24"/>
              </w:rPr>
            </w:pPr>
          </w:p>
          <w:p w14:paraId="7E6B3AF0" w14:textId="72C10AF6" w:rsidR="00F2216D" w:rsidRDefault="00F2216D" w:rsidP="00141FFA">
            <w:pPr>
              <w:rPr>
                <w:rFonts w:cs="Times New Roman"/>
                <w:szCs w:val="24"/>
              </w:rPr>
            </w:pPr>
          </w:p>
          <w:p w14:paraId="72CE7048" w14:textId="74B6702A" w:rsidR="00F2216D" w:rsidRDefault="00F2216D" w:rsidP="00141FFA">
            <w:pPr>
              <w:rPr>
                <w:rFonts w:cs="Times New Roman"/>
                <w:szCs w:val="24"/>
              </w:rPr>
            </w:pPr>
          </w:p>
          <w:p w14:paraId="15F9FEC3" w14:textId="32AF29ED" w:rsidR="00F2216D" w:rsidRDefault="00F2216D" w:rsidP="00141FFA">
            <w:pPr>
              <w:rPr>
                <w:rFonts w:cs="Times New Roman"/>
                <w:szCs w:val="24"/>
              </w:rPr>
            </w:pPr>
          </w:p>
          <w:p w14:paraId="04E82D96" w14:textId="5A2987B7" w:rsidR="00F2216D" w:rsidRDefault="00F2216D" w:rsidP="00141FFA">
            <w:pPr>
              <w:rPr>
                <w:rFonts w:cs="Times New Roman"/>
                <w:szCs w:val="24"/>
              </w:rPr>
            </w:pPr>
          </w:p>
          <w:p w14:paraId="0648687A" w14:textId="22DCC080" w:rsidR="00F2216D" w:rsidRDefault="00F2216D" w:rsidP="00141FFA">
            <w:pPr>
              <w:rPr>
                <w:rFonts w:cs="Times New Roman"/>
                <w:szCs w:val="24"/>
              </w:rPr>
            </w:pPr>
          </w:p>
          <w:p w14:paraId="09D1C07A" w14:textId="4ED1B0DB" w:rsidR="00F2216D" w:rsidRDefault="00F2216D" w:rsidP="00141FFA">
            <w:pPr>
              <w:rPr>
                <w:rFonts w:cs="Times New Roman"/>
                <w:szCs w:val="24"/>
              </w:rPr>
            </w:pPr>
          </w:p>
          <w:p w14:paraId="5D7AA5A9" w14:textId="45323802" w:rsidR="00F2216D" w:rsidRDefault="00F2216D" w:rsidP="00141FFA">
            <w:pPr>
              <w:rPr>
                <w:rFonts w:cs="Times New Roman"/>
                <w:szCs w:val="24"/>
              </w:rPr>
            </w:pPr>
          </w:p>
          <w:p w14:paraId="329B88FB" w14:textId="13E2E060" w:rsidR="00F2216D" w:rsidRDefault="00F2216D" w:rsidP="00141FFA">
            <w:pPr>
              <w:rPr>
                <w:rFonts w:cs="Times New Roman"/>
                <w:szCs w:val="24"/>
              </w:rPr>
            </w:pPr>
          </w:p>
          <w:p w14:paraId="01C67887" w14:textId="360A889E" w:rsidR="00F2216D" w:rsidRDefault="00F2216D" w:rsidP="00141FFA">
            <w:pPr>
              <w:rPr>
                <w:rFonts w:cs="Times New Roman"/>
                <w:szCs w:val="24"/>
              </w:rPr>
            </w:pPr>
          </w:p>
          <w:p w14:paraId="4D27EA5E" w14:textId="0F57083F" w:rsidR="00F2216D" w:rsidRDefault="00F2216D" w:rsidP="00141FFA">
            <w:pPr>
              <w:rPr>
                <w:rFonts w:cs="Times New Roman"/>
                <w:szCs w:val="24"/>
              </w:rPr>
            </w:pPr>
          </w:p>
          <w:p w14:paraId="18E4022D" w14:textId="7E342F0B" w:rsidR="00F2216D" w:rsidRDefault="00F2216D" w:rsidP="00141FFA">
            <w:pPr>
              <w:rPr>
                <w:rFonts w:cs="Times New Roman"/>
                <w:szCs w:val="24"/>
              </w:rPr>
            </w:pPr>
          </w:p>
          <w:p w14:paraId="32FDA9C4" w14:textId="5C9FBEAE" w:rsidR="00F2216D" w:rsidRDefault="00F2216D" w:rsidP="00141FFA">
            <w:pPr>
              <w:rPr>
                <w:rFonts w:cs="Times New Roman"/>
                <w:szCs w:val="24"/>
              </w:rPr>
            </w:pPr>
          </w:p>
          <w:p w14:paraId="77630AB9" w14:textId="2D9F6287" w:rsidR="00F2216D" w:rsidRDefault="00F2216D" w:rsidP="00141FFA">
            <w:pPr>
              <w:rPr>
                <w:rFonts w:cs="Times New Roman"/>
                <w:szCs w:val="24"/>
              </w:rPr>
            </w:pPr>
          </w:p>
          <w:p w14:paraId="5693B0AE" w14:textId="7AEDE2AB" w:rsidR="00F2216D" w:rsidRDefault="00F2216D" w:rsidP="00141FFA">
            <w:pPr>
              <w:rPr>
                <w:rFonts w:cs="Times New Roman"/>
                <w:szCs w:val="24"/>
              </w:rPr>
            </w:pPr>
          </w:p>
          <w:p w14:paraId="131DA3B3" w14:textId="731DBAF4" w:rsidR="00F2216D" w:rsidRDefault="00F2216D" w:rsidP="00141FFA">
            <w:pPr>
              <w:rPr>
                <w:rFonts w:cs="Times New Roman"/>
                <w:szCs w:val="24"/>
              </w:rPr>
            </w:pPr>
          </w:p>
          <w:p w14:paraId="569A13EE" w14:textId="6FFB83E0" w:rsidR="00F2216D" w:rsidRDefault="00F2216D" w:rsidP="00141FFA">
            <w:pPr>
              <w:rPr>
                <w:rFonts w:cs="Times New Roman"/>
                <w:szCs w:val="24"/>
              </w:rPr>
            </w:pPr>
          </w:p>
          <w:p w14:paraId="1EFF103A" w14:textId="3A1E519E" w:rsidR="00F2216D" w:rsidRDefault="00F2216D" w:rsidP="00141FFA">
            <w:pPr>
              <w:rPr>
                <w:rFonts w:cs="Times New Roman"/>
                <w:szCs w:val="24"/>
              </w:rPr>
            </w:pPr>
          </w:p>
          <w:p w14:paraId="382DFE5B" w14:textId="5783A85F" w:rsidR="00F2216D" w:rsidRDefault="00F2216D" w:rsidP="00141FFA">
            <w:pPr>
              <w:rPr>
                <w:rFonts w:cs="Times New Roman"/>
                <w:szCs w:val="24"/>
              </w:rPr>
            </w:pPr>
          </w:p>
          <w:p w14:paraId="70DF3101" w14:textId="77777777" w:rsidR="00F2216D" w:rsidRDefault="00F2216D" w:rsidP="00141FFA">
            <w:pPr>
              <w:rPr>
                <w:rFonts w:cs="Times New Roman"/>
                <w:szCs w:val="24"/>
              </w:rPr>
            </w:pPr>
          </w:p>
          <w:p w14:paraId="202C4750" w14:textId="5DB891B7" w:rsidR="00F2216D" w:rsidRDefault="00F2216D" w:rsidP="00141FFA">
            <w:pPr>
              <w:rPr>
                <w:rFonts w:cs="Times New Roman"/>
                <w:szCs w:val="24"/>
              </w:rPr>
            </w:pPr>
          </w:p>
          <w:p w14:paraId="0CBB0887" w14:textId="77777777" w:rsidR="00F2216D" w:rsidRDefault="00F2216D" w:rsidP="00141FFA">
            <w:pPr>
              <w:rPr>
                <w:rFonts w:cs="Times New Roman"/>
                <w:szCs w:val="24"/>
              </w:rPr>
            </w:pPr>
          </w:p>
          <w:p w14:paraId="7129757B" w14:textId="45D766CF" w:rsidR="00562439" w:rsidRPr="00F2216D" w:rsidRDefault="00F2216D" w:rsidP="00F2216D">
            <w:pPr>
              <w:pStyle w:val="ListParagraph"/>
              <w:numPr>
                <w:ilvl w:val="0"/>
                <w:numId w:val="12"/>
              </w:numPr>
              <w:rPr>
                <w:rFonts w:cs="Times New Roman"/>
                <w:szCs w:val="24"/>
              </w:rPr>
            </w:pPr>
            <w:r w:rsidRPr="00F2216D">
              <w:rPr>
                <w:rFonts w:cs="Times New Roman"/>
                <w:position w:val="-24"/>
                <w:szCs w:val="24"/>
              </w:rPr>
              <w:object w:dxaOrig="400" w:dyaOrig="620" w14:anchorId="0143DC78">
                <v:shape id="_x0000_i1050" type="#_x0000_t75" style="width:20.4pt;height:30.65pt" o:ole="">
                  <v:imagedata r:id="rId65" o:title=""/>
                </v:shape>
                <o:OLEObject Type="Embed" ProgID="Equation.DSMT4" ShapeID="_x0000_i1050" DrawAspect="Content" ObjectID="_1618218598" r:id="rId66"/>
              </w:object>
            </w:r>
            <w:r>
              <w:rPr>
                <w:rFonts w:cs="Times New Roman"/>
                <w:szCs w:val="24"/>
              </w:rPr>
              <w:t xml:space="preserve"> </w:t>
            </w:r>
          </w:p>
        </w:tc>
      </w:tr>
    </w:tbl>
    <w:p w14:paraId="605FE343" w14:textId="4BCA7994" w:rsidR="00562439" w:rsidRDefault="00562439" w:rsidP="00562439">
      <w:pPr>
        <w:rPr>
          <w:rFonts w:cs="Times New Roman"/>
          <w:szCs w:val="24"/>
        </w:rPr>
      </w:pPr>
    </w:p>
    <w:p w14:paraId="31A703A6" w14:textId="6F43CBD2" w:rsidR="00AF3394" w:rsidRDefault="00AF3394" w:rsidP="00562439">
      <w:pPr>
        <w:rPr>
          <w:rFonts w:cs="Times New Roman"/>
          <w:szCs w:val="24"/>
        </w:rPr>
      </w:pPr>
    </w:p>
    <w:p w14:paraId="16EF334C" w14:textId="718FB5C2" w:rsidR="00AF3394" w:rsidRDefault="00AF3394" w:rsidP="00562439">
      <w:pPr>
        <w:rPr>
          <w:rFonts w:cs="Times New Roman"/>
          <w:szCs w:val="24"/>
        </w:rPr>
      </w:pPr>
    </w:p>
    <w:p w14:paraId="313CDACC" w14:textId="06A29FC0" w:rsidR="00AF3394" w:rsidRDefault="00AF3394" w:rsidP="00562439">
      <w:pPr>
        <w:rPr>
          <w:rFonts w:cs="Times New Roman"/>
          <w:szCs w:val="24"/>
        </w:rPr>
      </w:pPr>
    </w:p>
    <w:p w14:paraId="27D741D9" w14:textId="0805E50C" w:rsidR="00AF3394" w:rsidRDefault="00AF3394" w:rsidP="00562439">
      <w:pPr>
        <w:rPr>
          <w:rFonts w:cs="Times New Roman"/>
          <w:szCs w:val="24"/>
        </w:rPr>
      </w:pPr>
    </w:p>
    <w:p w14:paraId="6530AE36" w14:textId="179837F1" w:rsidR="00AF3394" w:rsidRDefault="00AF3394" w:rsidP="00562439">
      <w:pPr>
        <w:rPr>
          <w:rFonts w:cs="Times New Roman"/>
          <w:szCs w:val="24"/>
        </w:rPr>
      </w:pPr>
    </w:p>
    <w:p w14:paraId="45A6E8B9" w14:textId="2F3AE8AF" w:rsidR="00AF3394" w:rsidRDefault="00AF3394" w:rsidP="00562439">
      <w:pPr>
        <w:rPr>
          <w:rFonts w:cs="Times New Roman"/>
          <w:szCs w:val="24"/>
        </w:rPr>
      </w:pPr>
    </w:p>
    <w:p w14:paraId="01FD557F" w14:textId="6EC5AD65" w:rsidR="00AF3394" w:rsidRDefault="00AF3394" w:rsidP="00562439">
      <w:pPr>
        <w:rPr>
          <w:rFonts w:cs="Times New Roman"/>
          <w:szCs w:val="24"/>
        </w:rPr>
      </w:pPr>
    </w:p>
    <w:p w14:paraId="3099E7BE" w14:textId="1B5C2BBB" w:rsidR="00AF3394" w:rsidRDefault="00AF3394" w:rsidP="00562439">
      <w:pPr>
        <w:rPr>
          <w:rFonts w:cs="Times New Roman"/>
          <w:szCs w:val="24"/>
        </w:rPr>
      </w:pPr>
    </w:p>
    <w:p w14:paraId="3A067841" w14:textId="25402EDB" w:rsidR="00AF3394" w:rsidRDefault="00AF3394" w:rsidP="00562439">
      <w:pPr>
        <w:rPr>
          <w:rFonts w:cs="Times New Roman"/>
          <w:szCs w:val="24"/>
        </w:rPr>
      </w:pPr>
    </w:p>
    <w:p w14:paraId="2A5247D9" w14:textId="319B23D4" w:rsidR="00AF3394" w:rsidRDefault="00AF3394" w:rsidP="00562439">
      <w:pPr>
        <w:rPr>
          <w:rFonts w:cs="Times New Roman"/>
          <w:szCs w:val="24"/>
        </w:rPr>
      </w:pPr>
    </w:p>
    <w:p w14:paraId="27BA473F" w14:textId="304BFD73" w:rsidR="00AF3394" w:rsidRDefault="00AF3394" w:rsidP="00562439">
      <w:pPr>
        <w:rPr>
          <w:rFonts w:cs="Times New Roman"/>
          <w:szCs w:val="24"/>
        </w:rPr>
      </w:pPr>
    </w:p>
    <w:p w14:paraId="6E46FC24" w14:textId="3443E957" w:rsidR="00AF3394" w:rsidRDefault="00AF3394" w:rsidP="00562439">
      <w:pPr>
        <w:rPr>
          <w:rFonts w:cs="Times New Roman"/>
          <w:szCs w:val="24"/>
        </w:rPr>
      </w:pPr>
    </w:p>
    <w:p w14:paraId="2C5B769D" w14:textId="4BE22DDD" w:rsidR="00AF3394" w:rsidRDefault="00AF3394" w:rsidP="00562439">
      <w:pPr>
        <w:rPr>
          <w:rFonts w:cs="Times New Roman"/>
          <w:szCs w:val="24"/>
        </w:rPr>
      </w:pPr>
    </w:p>
    <w:p w14:paraId="3F066667" w14:textId="73936591" w:rsidR="00AF3394" w:rsidRDefault="00AF3394" w:rsidP="00562439">
      <w:pPr>
        <w:rPr>
          <w:rFonts w:cs="Times New Roman"/>
          <w:szCs w:val="24"/>
        </w:rPr>
      </w:pPr>
    </w:p>
    <w:p w14:paraId="78AC57F2" w14:textId="06B6CAE4" w:rsidR="00AF3394" w:rsidRDefault="00AF3394" w:rsidP="00562439">
      <w:pPr>
        <w:rPr>
          <w:rFonts w:cs="Times New Roman"/>
          <w:szCs w:val="24"/>
        </w:rPr>
      </w:pPr>
    </w:p>
    <w:p w14:paraId="6E84A3F6" w14:textId="77777777" w:rsidR="00AF3394" w:rsidRPr="005815C6" w:rsidRDefault="00AF3394" w:rsidP="00562439">
      <w:pPr>
        <w:rPr>
          <w:rFonts w:cs="Times New Roman"/>
          <w:szCs w:val="24"/>
        </w:rPr>
      </w:pPr>
    </w:p>
    <w:p w14:paraId="2C28DD2E" w14:textId="2CF15BEC" w:rsidR="00DF271B" w:rsidRDefault="00DF271B" w:rsidP="00DF271B">
      <w:pPr>
        <w:pStyle w:val="Heading2"/>
      </w:pPr>
      <w:r w:rsidRPr="00A66E04">
        <w:lastRenderedPageBreak/>
        <w:t xml:space="preserve">Question 3: </w:t>
      </w:r>
      <w:r w:rsidRPr="00A66E04">
        <w:tab/>
        <w:t>What is a permutation?</w:t>
      </w:r>
    </w:p>
    <w:p w14:paraId="558EAF80" w14:textId="77777777" w:rsidR="00562439" w:rsidRPr="00562439" w:rsidRDefault="00562439" w:rsidP="00562439">
      <w:pPr>
        <w:rPr>
          <w:rFonts w:cs="Times New Roman"/>
          <w:szCs w:val="24"/>
          <w:u w:val="single"/>
        </w:rPr>
      </w:pPr>
      <w:r w:rsidRPr="00562439">
        <w:rPr>
          <w:rFonts w:cs="Times New Roman"/>
          <w:szCs w:val="24"/>
          <w:u w:val="single"/>
        </w:rPr>
        <w:t>Key Terms</w:t>
      </w:r>
    </w:p>
    <w:p w14:paraId="5DEF9A83" w14:textId="33441806" w:rsidR="00562439" w:rsidRDefault="008C43C1" w:rsidP="00562439">
      <w:pPr>
        <w:rPr>
          <w:rFonts w:cs="Times New Roman"/>
          <w:szCs w:val="24"/>
        </w:rPr>
      </w:pPr>
      <w:r>
        <w:rPr>
          <w:rFonts w:cs="Times New Roman"/>
          <w:szCs w:val="24"/>
        </w:rPr>
        <w:t>Permutation</w:t>
      </w:r>
    </w:p>
    <w:p w14:paraId="565A7971" w14:textId="77777777" w:rsidR="008C43C1" w:rsidRDefault="008C43C1" w:rsidP="00562439">
      <w:pPr>
        <w:rPr>
          <w:rFonts w:cs="Times New Roman"/>
          <w:szCs w:val="24"/>
        </w:rPr>
      </w:pPr>
    </w:p>
    <w:p w14:paraId="4C078BB3" w14:textId="77777777" w:rsidR="00562439" w:rsidRPr="00562439" w:rsidRDefault="00562439" w:rsidP="00562439">
      <w:pPr>
        <w:rPr>
          <w:rFonts w:cs="Times New Roman"/>
          <w:szCs w:val="24"/>
          <w:u w:val="single"/>
        </w:rPr>
      </w:pPr>
      <w:r w:rsidRPr="00562439">
        <w:rPr>
          <w:rFonts w:cs="Times New Roman"/>
          <w:szCs w:val="24"/>
          <w:u w:val="single"/>
        </w:rPr>
        <w:t>Summary</w:t>
      </w:r>
    </w:p>
    <w:p w14:paraId="23D651BC" w14:textId="0F8467E4" w:rsidR="00091D46" w:rsidRDefault="00091D46" w:rsidP="0089773C">
      <w:r>
        <w:t>The term “</w:t>
      </w:r>
      <w:r w:rsidRPr="001A6EDD">
        <w:rPr>
          <w:b/>
        </w:rPr>
        <w:t>permutation</w:t>
      </w:r>
      <w:r>
        <w:t xml:space="preserve">” refers to different arrangements </w:t>
      </w:r>
      <w:r w:rsidR="001A6EDD">
        <w:t>of</w:t>
      </w:r>
      <w:r>
        <w:t xml:space="preserve"> objects. We have already seen on example of a permutation in Question 2. When we allocated six workers among six jobs on a production line, we were counting the number of ways that we could arrange the workers among the jobs. This was a permutation of 6 workers taken 6 at a time. For permutations, we assume that the objects are arranged without repetition. In the context of the production line, this means that once a worker is given a job that worker cannot be assigned to another job.</w:t>
      </w:r>
    </w:p>
    <w:p w14:paraId="4D10091F" w14:textId="6D885FF6" w:rsidR="0089773C" w:rsidRDefault="0089773C" w:rsidP="0089773C">
      <w:r>
        <w:t>How many ways can we assign six workers to four jobs without repetition? As before, we need to choose workers for each job.</w:t>
      </w:r>
    </w:p>
    <w:p w14:paraId="7B3ABCE8" w14:textId="77777777" w:rsidR="0089773C" w:rsidRDefault="0089773C" w:rsidP="0089773C">
      <w:pPr>
        <w:pStyle w:val="MTDisplayEquation"/>
      </w:pPr>
      <w:r>
        <w:tab/>
      </w:r>
      <w:r w:rsidRPr="00E068BD">
        <w:rPr>
          <w:position w:val="-52"/>
        </w:rPr>
        <w:object w:dxaOrig="2659" w:dyaOrig="840" w14:anchorId="402426CD">
          <v:shape id="_x0000_i1051" type="#_x0000_t75" style="width:132.7pt;height:41.9pt" o:ole="">
            <v:imagedata r:id="rId67" o:title=""/>
          </v:shape>
          <o:OLEObject Type="Embed" ProgID="Equation.DSMT4" ShapeID="_x0000_i1051" DrawAspect="Content" ObjectID="_1618218599" r:id="rId68"/>
        </w:object>
      </w:r>
      <w:r>
        <w:t xml:space="preserve"> </w:t>
      </w:r>
    </w:p>
    <w:p w14:paraId="176DF789" w14:textId="77777777" w:rsidR="0089773C" w:rsidRDefault="0089773C" w:rsidP="0089773C">
      <w:r>
        <w:t>This is the same pattern that resulted in factorial notation, but we are missing the last two factors. However, we can still write this product in terms of factorial notation.</w:t>
      </w:r>
    </w:p>
    <w:p w14:paraId="70BE01EE" w14:textId="77777777" w:rsidR="0089773C" w:rsidRDefault="0089773C" w:rsidP="0089773C">
      <w:pPr>
        <w:pStyle w:val="MTDisplayEquation"/>
      </w:pPr>
      <w:r>
        <w:tab/>
      </w:r>
      <w:r w:rsidRPr="00A429AF">
        <w:rPr>
          <w:position w:val="-32"/>
        </w:rPr>
        <w:object w:dxaOrig="3800" w:dyaOrig="700" w14:anchorId="45F15C6A">
          <v:shape id="_x0000_i1052" type="#_x0000_t75" style="width:189.65pt;height:35.45pt" o:ole="">
            <v:imagedata r:id="rId69" o:title=""/>
          </v:shape>
          <o:OLEObject Type="Embed" ProgID="Equation.DSMT4" ShapeID="_x0000_i1052" DrawAspect="Content" ObjectID="_1618218600" r:id="rId70"/>
        </w:object>
      </w:r>
    </w:p>
    <w:p w14:paraId="445D0C62" w14:textId="77777777" w:rsidR="0089773C" w:rsidRPr="00E068BD" w:rsidRDefault="0089773C" w:rsidP="0089773C">
      <w:r>
        <w:t>The number in the numerator indicates the number of objects we are selecting from. The number in the denominator is the difference between the number of objects we are selecting from and the number we are selecting. This relationship leads to a general rule for permutations.</w:t>
      </w:r>
    </w:p>
    <w:p w14:paraId="40B0EE6F" w14:textId="56C969D5" w:rsidR="0089773C" w:rsidRDefault="0089773C" w:rsidP="0089773C">
      <w:pPr>
        <w:spacing w:after="0" w:line="240" w:lineRule="auto"/>
        <w:rPr>
          <w:b/>
        </w:rPr>
      </w:pPr>
    </w:p>
    <w:p w14:paraId="5EB7E234" w14:textId="77777777" w:rsidR="0089773C" w:rsidRPr="002A30C1" w:rsidRDefault="0089773C" w:rsidP="002A30C1">
      <w:pPr>
        <w:ind w:left="720"/>
        <w:rPr>
          <w:b/>
        </w:rPr>
      </w:pPr>
      <w:r w:rsidRPr="002A30C1">
        <w:rPr>
          <w:b/>
        </w:rPr>
        <w:t>Permutations</w:t>
      </w:r>
    </w:p>
    <w:p w14:paraId="4F6DC27A" w14:textId="77777777" w:rsidR="0089773C" w:rsidRDefault="0089773C" w:rsidP="002A30C1">
      <w:pPr>
        <w:ind w:left="720"/>
      </w:pPr>
      <w:r>
        <w:t xml:space="preserve">An arrangement of </w:t>
      </w:r>
      <w:r w:rsidRPr="007F4D58">
        <w:rPr>
          <w:i/>
        </w:rPr>
        <w:t>n</w:t>
      </w:r>
      <w:r>
        <w:t xml:space="preserve"> objects taken </w:t>
      </w:r>
      <w:r w:rsidRPr="007F4D58">
        <w:rPr>
          <w:i/>
        </w:rPr>
        <w:t>r</w:t>
      </w:r>
      <w:r>
        <w:t xml:space="preserve"> at a time without repetition is called a permutation. The number of these arrangements is symbolized </w:t>
      </w:r>
      <w:r w:rsidRPr="007F4D58">
        <w:rPr>
          <w:position w:val="-14"/>
        </w:rPr>
        <w:object w:dxaOrig="760" w:dyaOrig="400" w14:anchorId="57733575">
          <v:shape id="_x0000_i1053" type="#_x0000_t75" style="width:38.15pt;height:20.4pt" o:ole="">
            <v:imagedata r:id="rId71" o:title=""/>
          </v:shape>
          <o:OLEObject Type="Embed" ProgID="Equation.DSMT4" ShapeID="_x0000_i1053" DrawAspect="Content" ObjectID="_1618218601" r:id="rId72"/>
        </w:object>
      </w:r>
      <w:r>
        <w:t xml:space="preserve"> and found with</w:t>
      </w:r>
    </w:p>
    <w:p w14:paraId="40CA9724" w14:textId="77777777" w:rsidR="0089773C" w:rsidRPr="007F4D58" w:rsidRDefault="0089773C" w:rsidP="002A30C1">
      <w:pPr>
        <w:ind w:left="720"/>
        <w:jc w:val="center"/>
      </w:pPr>
      <w:r w:rsidRPr="007F4D58">
        <w:rPr>
          <w:position w:val="-32"/>
        </w:rPr>
        <w:object w:dxaOrig="1740" w:dyaOrig="700" w14:anchorId="79D6B95E">
          <v:shape id="_x0000_i1054" type="#_x0000_t75" style="width:87.05pt;height:35.45pt" o:ole="">
            <v:imagedata r:id="rId73" o:title=""/>
          </v:shape>
          <o:OLEObject Type="Embed" ProgID="Equation.DSMT4" ShapeID="_x0000_i1054" DrawAspect="Content" ObjectID="_1618218602" r:id="rId74"/>
        </w:object>
      </w:r>
    </w:p>
    <w:p w14:paraId="37150B3B" w14:textId="77777777" w:rsidR="0089773C" w:rsidRPr="00565F91" w:rsidRDefault="0089773C" w:rsidP="002A30C1">
      <w:pPr>
        <w:ind w:left="720"/>
      </w:pPr>
      <w:r>
        <w:t xml:space="preserve">where </w:t>
      </w:r>
      <w:r w:rsidRPr="007F4D58">
        <w:rPr>
          <w:position w:val="-6"/>
        </w:rPr>
        <w:object w:dxaOrig="540" w:dyaOrig="260" w14:anchorId="3D92529F">
          <v:shape id="_x0000_i1055" type="#_x0000_t75" style="width:26.85pt;height:12.9pt" o:ole="">
            <v:imagedata r:id="rId75" o:title=""/>
          </v:shape>
          <o:OLEObject Type="Embed" ProgID="Equation.DSMT4" ShapeID="_x0000_i1055" DrawAspect="Content" ObjectID="_1618218603" r:id="rId76"/>
        </w:object>
      </w:r>
      <w:r>
        <w:t xml:space="preserve">. The symbol </w:t>
      </w:r>
      <w:r w:rsidRPr="007F4D58">
        <w:rPr>
          <w:position w:val="-14"/>
        </w:rPr>
        <w:object w:dxaOrig="760" w:dyaOrig="400" w14:anchorId="317860D3">
          <v:shape id="_x0000_i1056" type="#_x0000_t75" style="width:38.15pt;height:20.4pt" o:ole="">
            <v:imagedata r:id="rId71" o:title=""/>
          </v:shape>
          <o:OLEObject Type="Embed" ProgID="Equation.DSMT4" ShapeID="_x0000_i1056" DrawAspect="Content" ObjectID="_1618218604" r:id="rId77"/>
        </w:object>
      </w:r>
      <w:r>
        <w:t xml:space="preserve"> is read “the permutation of </w:t>
      </w:r>
      <w:r w:rsidRPr="009E148E">
        <w:rPr>
          <w:i/>
        </w:rPr>
        <w:t>n</w:t>
      </w:r>
      <w:r>
        <w:t xml:space="preserve"> objects taken </w:t>
      </w:r>
      <w:r w:rsidRPr="009E148E">
        <w:rPr>
          <w:i/>
        </w:rPr>
        <w:t>r</w:t>
      </w:r>
      <w:r>
        <w:t xml:space="preserve"> at a time”.</w:t>
      </w:r>
    </w:p>
    <w:p w14:paraId="58873262" w14:textId="1681B4F9" w:rsidR="00562439" w:rsidRDefault="0089773C" w:rsidP="0089773C">
      <w:r>
        <w:lastRenderedPageBreak/>
        <w:t xml:space="preserve">It can be confusing to use the letter </w:t>
      </w:r>
      <w:r w:rsidRPr="00956CD6">
        <w:rPr>
          <w:i/>
        </w:rPr>
        <w:t>P</w:t>
      </w:r>
      <w:r>
        <w:t xml:space="preserve"> to indicate permutations and probability. For this reason, some textbooks will write </w:t>
      </w:r>
      <w:r w:rsidRPr="00956CD6">
        <w:rPr>
          <w:position w:val="-14"/>
        </w:rPr>
        <w:object w:dxaOrig="380" w:dyaOrig="380" w14:anchorId="722747EE">
          <v:shape id="_x0000_i1057" type="#_x0000_t75" style="width:18.8pt;height:18.8pt" o:ole="">
            <v:imagedata r:id="rId78" o:title=""/>
          </v:shape>
          <o:OLEObject Type="Embed" ProgID="Equation.DSMT4" ShapeID="_x0000_i1057" DrawAspect="Content" ObjectID="_1618218605" r:id="rId79"/>
        </w:object>
      </w:r>
      <w:r>
        <w:t xml:space="preserve"> or </w:t>
      </w:r>
      <w:r w:rsidRPr="00956CD6">
        <w:rPr>
          <w:position w:val="-12"/>
        </w:rPr>
        <w:object w:dxaOrig="320" w:dyaOrig="380" w14:anchorId="67FF6806">
          <v:shape id="_x0000_i1058" type="#_x0000_t75" style="width:15.6pt;height:18.8pt" o:ole="">
            <v:imagedata r:id="rId80" o:title=""/>
          </v:shape>
          <o:OLEObject Type="Embed" ProgID="Equation.DSMT4" ShapeID="_x0000_i1058" DrawAspect="Content" ObjectID="_1618218606" r:id="rId81"/>
        </w:object>
      </w:r>
      <w:r>
        <w:t xml:space="preserve"> instead of</w:t>
      </w:r>
      <w:r w:rsidRPr="00956CD6">
        <w:rPr>
          <w:position w:val="-14"/>
        </w:rPr>
        <w:object w:dxaOrig="760" w:dyaOrig="400" w14:anchorId="4C46A40B">
          <v:shape id="_x0000_i1059" type="#_x0000_t75" style="width:37.6pt;height:20.4pt" o:ole="">
            <v:imagedata r:id="rId82" o:title=""/>
          </v:shape>
          <o:OLEObject Type="Embed" ProgID="Equation.DSMT4" ShapeID="_x0000_i1059" DrawAspect="Content" ObjectID="_1618218607" r:id="rId83"/>
        </w:object>
      </w:r>
      <w:r>
        <w:t>. In practice, this is less of a concern since the values in parentheses are numbers for permutations and events represented by capital letters in probability.</w:t>
      </w:r>
    </w:p>
    <w:p w14:paraId="09087606" w14:textId="79D65914" w:rsidR="00F07B7F" w:rsidRDefault="007A177F" w:rsidP="0089773C">
      <w:pPr>
        <w:rPr>
          <w:rFonts w:cs="Times New Roman"/>
          <w:szCs w:val="24"/>
        </w:rPr>
      </w:pPr>
      <w:r>
        <w:rPr>
          <w:rFonts w:cs="Times New Roman"/>
          <w:szCs w:val="24"/>
        </w:rPr>
        <w:t>Permutation assume different arrangements of objects are counted</w:t>
      </w:r>
      <w:r w:rsidR="008A251E">
        <w:rPr>
          <w:rFonts w:cs="Times New Roman"/>
          <w:szCs w:val="24"/>
        </w:rPr>
        <w:t xml:space="preserve"> </w:t>
      </w:r>
      <w:r w:rsidR="00D55847">
        <w:rPr>
          <w:rFonts w:cs="Times New Roman"/>
          <w:szCs w:val="24"/>
        </w:rPr>
        <w:t>separate</w:t>
      </w:r>
      <w:r w:rsidR="00D801EF">
        <w:rPr>
          <w:rFonts w:cs="Times New Roman"/>
          <w:szCs w:val="24"/>
        </w:rPr>
        <w:t>ly</w:t>
      </w:r>
      <w:r w:rsidR="008A251E">
        <w:rPr>
          <w:rFonts w:cs="Times New Roman"/>
          <w:szCs w:val="24"/>
        </w:rPr>
        <w:t>. For instance, we could list the permutations of the letters CAT taken two at a time:</w:t>
      </w:r>
    </w:p>
    <w:tbl>
      <w:tblPr>
        <w:tblStyle w:val="TableGrid"/>
        <w:tblW w:w="0" w:type="auto"/>
        <w:tblInd w:w="2725" w:type="dxa"/>
        <w:tblLook w:val="04A0" w:firstRow="1" w:lastRow="0" w:firstColumn="1" w:lastColumn="0" w:noHBand="0" w:noVBand="1"/>
      </w:tblPr>
      <w:tblGrid>
        <w:gridCol w:w="1296"/>
        <w:gridCol w:w="1296"/>
        <w:gridCol w:w="1296"/>
      </w:tblGrid>
      <w:tr w:rsidR="0041034A" w14:paraId="6969FD49" w14:textId="77777777" w:rsidTr="00B23709">
        <w:tc>
          <w:tcPr>
            <w:tcW w:w="1296" w:type="dxa"/>
            <w:vAlign w:val="center"/>
          </w:tcPr>
          <w:p w14:paraId="3B3DD98A" w14:textId="7954A1EE" w:rsidR="0041034A" w:rsidRDefault="0041034A" w:rsidP="00B23709">
            <w:pPr>
              <w:jc w:val="center"/>
              <w:rPr>
                <w:rFonts w:cs="Times New Roman"/>
                <w:szCs w:val="24"/>
              </w:rPr>
            </w:pPr>
            <w:r>
              <w:rPr>
                <w:rFonts w:cs="Times New Roman"/>
                <w:szCs w:val="24"/>
              </w:rPr>
              <w:t>CA</w:t>
            </w:r>
          </w:p>
        </w:tc>
        <w:tc>
          <w:tcPr>
            <w:tcW w:w="1296" w:type="dxa"/>
            <w:vAlign w:val="center"/>
          </w:tcPr>
          <w:p w14:paraId="4ECF6284" w14:textId="5FBBEF9B" w:rsidR="0041034A" w:rsidRDefault="0041034A" w:rsidP="00B23709">
            <w:pPr>
              <w:jc w:val="center"/>
              <w:rPr>
                <w:rFonts w:cs="Times New Roman"/>
                <w:szCs w:val="24"/>
              </w:rPr>
            </w:pPr>
            <w:r>
              <w:rPr>
                <w:rFonts w:cs="Times New Roman"/>
                <w:szCs w:val="24"/>
              </w:rPr>
              <w:t>AT</w:t>
            </w:r>
          </w:p>
        </w:tc>
        <w:tc>
          <w:tcPr>
            <w:tcW w:w="1296" w:type="dxa"/>
            <w:vAlign w:val="center"/>
          </w:tcPr>
          <w:p w14:paraId="05034490" w14:textId="67656344" w:rsidR="0041034A" w:rsidRDefault="0041034A" w:rsidP="00B23709">
            <w:pPr>
              <w:jc w:val="center"/>
              <w:rPr>
                <w:rFonts w:cs="Times New Roman"/>
                <w:szCs w:val="24"/>
              </w:rPr>
            </w:pPr>
            <w:r>
              <w:rPr>
                <w:rFonts w:cs="Times New Roman"/>
                <w:szCs w:val="24"/>
              </w:rPr>
              <w:t>CT</w:t>
            </w:r>
          </w:p>
        </w:tc>
      </w:tr>
      <w:tr w:rsidR="0041034A" w14:paraId="26F9F7FE" w14:textId="77777777" w:rsidTr="00B23709">
        <w:tc>
          <w:tcPr>
            <w:tcW w:w="1296" w:type="dxa"/>
            <w:vAlign w:val="center"/>
          </w:tcPr>
          <w:p w14:paraId="2226C378" w14:textId="0FECD2B3" w:rsidR="0041034A" w:rsidRDefault="0041034A" w:rsidP="00B23709">
            <w:pPr>
              <w:jc w:val="center"/>
              <w:rPr>
                <w:rFonts w:cs="Times New Roman"/>
                <w:szCs w:val="24"/>
              </w:rPr>
            </w:pPr>
            <w:r>
              <w:rPr>
                <w:rFonts w:cs="Times New Roman"/>
                <w:szCs w:val="24"/>
              </w:rPr>
              <w:t>AC</w:t>
            </w:r>
          </w:p>
        </w:tc>
        <w:tc>
          <w:tcPr>
            <w:tcW w:w="1296" w:type="dxa"/>
            <w:vAlign w:val="center"/>
          </w:tcPr>
          <w:p w14:paraId="4425A64A" w14:textId="10EA6328" w:rsidR="0041034A" w:rsidRDefault="0041034A" w:rsidP="00B23709">
            <w:pPr>
              <w:jc w:val="center"/>
              <w:rPr>
                <w:rFonts w:cs="Times New Roman"/>
                <w:szCs w:val="24"/>
              </w:rPr>
            </w:pPr>
            <w:r>
              <w:rPr>
                <w:rFonts w:cs="Times New Roman"/>
                <w:szCs w:val="24"/>
              </w:rPr>
              <w:t>TA</w:t>
            </w:r>
          </w:p>
        </w:tc>
        <w:tc>
          <w:tcPr>
            <w:tcW w:w="1296" w:type="dxa"/>
            <w:vAlign w:val="center"/>
          </w:tcPr>
          <w:p w14:paraId="73693A99" w14:textId="1E03A71D" w:rsidR="0041034A" w:rsidRDefault="00B23709" w:rsidP="00B23709">
            <w:pPr>
              <w:jc w:val="center"/>
              <w:rPr>
                <w:rFonts w:cs="Times New Roman"/>
                <w:szCs w:val="24"/>
              </w:rPr>
            </w:pPr>
            <w:r>
              <w:rPr>
                <w:rFonts w:cs="Times New Roman"/>
                <w:szCs w:val="24"/>
              </w:rPr>
              <w:t>TC</w:t>
            </w:r>
          </w:p>
        </w:tc>
      </w:tr>
    </w:tbl>
    <w:p w14:paraId="6103A65B" w14:textId="77777777" w:rsidR="003165D6" w:rsidRDefault="003165D6" w:rsidP="0089773C">
      <w:pPr>
        <w:rPr>
          <w:rFonts w:cs="Times New Roman"/>
          <w:szCs w:val="24"/>
        </w:rPr>
      </w:pPr>
    </w:p>
    <w:p w14:paraId="724EE129" w14:textId="2AAE4CB1" w:rsidR="00FF5ECF" w:rsidRDefault="003165D6" w:rsidP="0089773C">
      <w:pPr>
        <w:rPr>
          <w:rFonts w:cs="Times New Roman"/>
          <w:szCs w:val="24"/>
        </w:rPr>
      </w:pPr>
      <w:r>
        <w:rPr>
          <w:rFonts w:cs="Times New Roman"/>
          <w:szCs w:val="24"/>
        </w:rPr>
        <w:t xml:space="preserve">For permutations, order makes a </w:t>
      </w:r>
      <w:r w:rsidR="00864DA5">
        <w:rPr>
          <w:rFonts w:cs="Times New Roman"/>
          <w:szCs w:val="24"/>
        </w:rPr>
        <w:t>difference,</w:t>
      </w:r>
      <w:r>
        <w:rPr>
          <w:rFonts w:cs="Times New Roman"/>
          <w:szCs w:val="24"/>
        </w:rPr>
        <w:t xml:space="preserve"> so CA is counted separately</w:t>
      </w:r>
      <w:r w:rsidR="005240DF">
        <w:rPr>
          <w:rFonts w:cs="Times New Roman"/>
          <w:szCs w:val="24"/>
        </w:rPr>
        <w:t xml:space="preserve"> from AC.</w:t>
      </w:r>
      <w:r w:rsidR="00D801EF">
        <w:rPr>
          <w:rFonts w:cs="Times New Roman"/>
          <w:szCs w:val="24"/>
        </w:rPr>
        <w:t xml:space="preserve"> The number of permutation</w:t>
      </w:r>
      <w:r w:rsidR="00657689">
        <w:rPr>
          <w:rFonts w:cs="Times New Roman"/>
          <w:szCs w:val="24"/>
        </w:rPr>
        <w:t>s</w:t>
      </w:r>
      <w:r w:rsidR="00D801EF">
        <w:rPr>
          <w:rFonts w:cs="Times New Roman"/>
          <w:szCs w:val="24"/>
        </w:rPr>
        <w:t xml:space="preserve"> of three letters taken two at a time is </w:t>
      </w:r>
      <w:r w:rsidR="00B912CD" w:rsidRPr="00B912CD">
        <w:rPr>
          <w:rFonts w:cs="Times New Roman"/>
          <w:position w:val="-10"/>
          <w:szCs w:val="24"/>
        </w:rPr>
        <w:object w:dxaOrig="720" w:dyaOrig="320" w14:anchorId="4D3376E1">
          <v:shape id="_x0000_i1060" type="#_x0000_t75" style="width:36pt;height:15.6pt" o:ole="">
            <v:imagedata r:id="rId84" o:title=""/>
          </v:shape>
          <o:OLEObject Type="Embed" ProgID="Equation.DSMT4" ShapeID="_x0000_i1060" DrawAspect="Content" ObjectID="_1618218608" r:id="rId85"/>
        </w:object>
      </w:r>
      <w:r w:rsidR="00B912CD">
        <w:rPr>
          <w:rFonts w:cs="Times New Roman"/>
          <w:szCs w:val="24"/>
        </w:rPr>
        <w:t xml:space="preserve"> and is calculated as</w:t>
      </w:r>
    </w:p>
    <w:p w14:paraId="6E43E5E7" w14:textId="2413FCBF" w:rsidR="00D55847" w:rsidRDefault="00B912CD" w:rsidP="00657689">
      <w:pPr>
        <w:pStyle w:val="MTDisplayEquation"/>
      </w:pPr>
      <w:r>
        <w:tab/>
      </w:r>
      <w:r w:rsidR="00657689" w:rsidRPr="00657689">
        <w:rPr>
          <w:position w:val="-28"/>
        </w:rPr>
        <w:object w:dxaOrig="2020" w:dyaOrig="660" w14:anchorId="0A4186E4">
          <v:shape id="_x0000_i1061" type="#_x0000_t75" style="width:101pt;height:32.8pt" o:ole="">
            <v:imagedata r:id="rId86" o:title=""/>
          </v:shape>
          <o:OLEObject Type="Embed" ProgID="Equation.DSMT4" ShapeID="_x0000_i1061" DrawAspect="Content" ObjectID="_1618218609" r:id="rId87"/>
        </w:object>
      </w:r>
    </w:p>
    <w:p w14:paraId="119E3E20" w14:textId="2A8E67F8" w:rsidR="00BD4ABC" w:rsidRDefault="00B30D02" w:rsidP="00E545A1">
      <w:pPr>
        <w:rPr>
          <w:lang w:bidi="en-US"/>
        </w:rPr>
      </w:pPr>
      <w:r>
        <w:rPr>
          <w:lang w:bidi="en-US"/>
        </w:rPr>
        <w:t>Permutations may be calculated on a TI graphing calculator by entering the number of objects</w:t>
      </w:r>
      <w:r w:rsidR="002B7E95">
        <w:rPr>
          <w:lang w:bidi="en-US"/>
        </w:rPr>
        <w:t>, nPr (</w:t>
      </w:r>
      <w:r w:rsidR="006A6618">
        <w:rPr>
          <w:lang w:bidi="en-US"/>
        </w:rPr>
        <w:t xml:space="preserve">press </w:t>
      </w:r>
      <w:r w:rsidR="006A6618">
        <w:rPr>
          <w:lang w:bidi="en-US"/>
        </w:rPr>
        <w:sym w:font="TI-83 Symbols" w:char="F08D"/>
      </w:r>
      <w:r w:rsidR="0079238C">
        <w:rPr>
          <w:lang w:bidi="en-US"/>
        </w:rPr>
        <w:t xml:space="preserve"> and goto PRB submenu), and how many are taken at a time.</w:t>
      </w:r>
    </w:p>
    <w:p w14:paraId="7E417EE1" w14:textId="592B2C9E" w:rsidR="009B76A1" w:rsidRPr="00B30D02" w:rsidRDefault="00D853E4" w:rsidP="00BD4ABC">
      <w:pPr>
        <w:jc w:val="center"/>
        <w:rPr>
          <w:lang w:bidi="en-US"/>
        </w:rPr>
      </w:pPr>
      <w:r>
        <w:rPr>
          <w:noProof/>
        </w:rPr>
        <w:drawing>
          <wp:inline distT="0" distB="0" distL="0" distR="0" wp14:anchorId="5E7E78A6" wp14:editId="00F50C28">
            <wp:extent cx="1914796" cy="1161288"/>
            <wp:effectExtent l="0" t="0" r="0" b="127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1914796" cy="1161288"/>
                    </a:xfrm>
                    <a:prstGeom prst="rect">
                      <a:avLst/>
                    </a:prstGeom>
                  </pic:spPr>
                </pic:pic>
              </a:graphicData>
            </a:graphic>
          </wp:inline>
        </w:drawing>
      </w:r>
      <w:r w:rsidR="00C801BC">
        <w:rPr>
          <w:lang w:bidi="en-US"/>
        </w:rPr>
        <w:t xml:space="preserve">   </w:t>
      </w:r>
      <w:r w:rsidR="00372F61">
        <w:rPr>
          <w:noProof/>
        </w:rPr>
        <w:drawing>
          <wp:inline distT="0" distB="0" distL="0" distR="0" wp14:anchorId="37CBA28F" wp14:editId="5FC1B29F">
            <wp:extent cx="1920240" cy="1164589"/>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ermutation_01.png"/>
                    <pic:cNvPicPr/>
                  </pic:nvPicPr>
                  <pic:blipFill>
                    <a:blip r:embed="rId89">
                      <a:extLst>
                        <a:ext uri="{28A0092B-C50C-407E-A947-70E740481C1C}">
                          <a14:useLocalDpi xmlns:a14="http://schemas.microsoft.com/office/drawing/2010/main" val="0"/>
                        </a:ext>
                      </a:extLst>
                    </a:blip>
                    <a:stretch>
                      <a:fillRect/>
                    </a:stretch>
                  </pic:blipFill>
                  <pic:spPr>
                    <a:xfrm>
                      <a:off x="0" y="0"/>
                      <a:ext cx="1920240" cy="1164589"/>
                    </a:xfrm>
                    <a:prstGeom prst="rect">
                      <a:avLst/>
                    </a:prstGeom>
                  </pic:spPr>
                </pic:pic>
              </a:graphicData>
            </a:graphic>
          </wp:inline>
        </w:drawing>
      </w:r>
    </w:p>
    <w:p w14:paraId="55A4CA11" w14:textId="77777777" w:rsidR="00562439" w:rsidRPr="00562439" w:rsidRDefault="00562439" w:rsidP="00562439">
      <w:pPr>
        <w:rPr>
          <w:rFonts w:cs="Times New Roman"/>
          <w:szCs w:val="24"/>
          <w:u w:val="single"/>
        </w:rPr>
      </w:pPr>
      <w:r w:rsidRPr="00562439">
        <w:rPr>
          <w:rFonts w:cs="Times New Roman"/>
          <w:szCs w:val="24"/>
          <w:u w:val="single"/>
        </w:rPr>
        <w:t>Notes</w:t>
      </w:r>
    </w:p>
    <w:p w14:paraId="2DE8E0AB" w14:textId="77777777" w:rsidR="00562439" w:rsidRDefault="00562439" w:rsidP="00562439">
      <w:pPr>
        <w:rPr>
          <w:rFonts w:cs="Times New Roman"/>
          <w:szCs w:val="24"/>
        </w:rPr>
      </w:pPr>
    </w:p>
    <w:p w14:paraId="59FFC893" w14:textId="77777777" w:rsidR="00562439" w:rsidRDefault="00562439" w:rsidP="00562439">
      <w:pPr>
        <w:rPr>
          <w:rFonts w:cs="Times New Roman"/>
          <w:szCs w:val="24"/>
        </w:rPr>
      </w:pPr>
    </w:p>
    <w:p w14:paraId="44BEA20B" w14:textId="77777777" w:rsidR="00562439" w:rsidRDefault="00562439" w:rsidP="00562439">
      <w:pPr>
        <w:rPr>
          <w:rFonts w:cs="Times New Roman"/>
          <w:szCs w:val="24"/>
        </w:rPr>
      </w:pPr>
    </w:p>
    <w:p w14:paraId="605B5663" w14:textId="77777777" w:rsidR="00562439" w:rsidRDefault="00562439" w:rsidP="00562439">
      <w:pPr>
        <w:rPr>
          <w:rFonts w:cs="Times New Roman"/>
          <w:szCs w:val="24"/>
        </w:rPr>
      </w:pPr>
    </w:p>
    <w:p w14:paraId="2B0DFE5D" w14:textId="77777777" w:rsidR="00562439" w:rsidRDefault="00562439" w:rsidP="00562439">
      <w:pPr>
        <w:rPr>
          <w:rFonts w:cs="Times New Roman"/>
          <w:szCs w:val="24"/>
        </w:rPr>
      </w:pPr>
    </w:p>
    <w:p w14:paraId="52E40CED" w14:textId="77777777" w:rsidR="00562439" w:rsidRDefault="00562439" w:rsidP="00562439">
      <w:pPr>
        <w:rPr>
          <w:rFonts w:cs="Times New Roman"/>
          <w:szCs w:val="24"/>
        </w:rPr>
      </w:pPr>
    </w:p>
    <w:p w14:paraId="10E70D70" w14:textId="77777777" w:rsidR="00562439" w:rsidRDefault="00562439" w:rsidP="00562439">
      <w:pPr>
        <w:rPr>
          <w:rFonts w:cs="Times New Roman"/>
          <w:szCs w:val="24"/>
        </w:rPr>
      </w:pPr>
    </w:p>
    <w:p w14:paraId="0AFB426E" w14:textId="2EE3D002" w:rsidR="00562439" w:rsidRDefault="00562439" w:rsidP="00562439">
      <w:pPr>
        <w:rPr>
          <w:rFonts w:cs="Times New Roman"/>
          <w:szCs w:val="24"/>
        </w:rPr>
      </w:pPr>
    </w:p>
    <w:p w14:paraId="74AFB31E" w14:textId="1377704D" w:rsidR="00924FEA" w:rsidRDefault="00924FEA" w:rsidP="00562439">
      <w:pPr>
        <w:rPr>
          <w:rFonts w:cs="Times New Roman"/>
          <w:szCs w:val="24"/>
        </w:rPr>
      </w:pPr>
    </w:p>
    <w:p w14:paraId="681BEAC0" w14:textId="77777777" w:rsidR="00924FEA" w:rsidRDefault="00924FEA" w:rsidP="00562439">
      <w:pPr>
        <w:rPr>
          <w:rFonts w:cs="Times New Roman"/>
          <w:szCs w:val="24"/>
        </w:rPr>
      </w:pPr>
    </w:p>
    <w:p w14:paraId="64302709" w14:textId="6BBF46EA" w:rsidR="00562439" w:rsidRDefault="00562439" w:rsidP="00562439">
      <w:pPr>
        <w:rPr>
          <w:rFonts w:cs="Times New Roman"/>
          <w:szCs w:val="24"/>
        </w:rPr>
      </w:pPr>
      <w:r w:rsidRPr="00562439">
        <w:rPr>
          <w:rFonts w:cs="Times New Roman"/>
          <w:szCs w:val="24"/>
          <w:u w:val="single"/>
        </w:rPr>
        <w:lastRenderedPageBreak/>
        <w:t>Guided Example</w:t>
      </w:r>
      <w:r w:rsidR="00BA2C83">
        <w:rPr>
          <w:rFonts w:cs="Times New Roman"/>
          <w:szCs w:val="24"/>
          <w:u w:val="single"/>
        </w:rPr>
        <w:t xml:space="preserve"> 4</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562439" w14:paraId="6943844C" w14:textId="77777777" w:rsidTr="00BA2C83">
        <w:tc>
          <w:tcPr>
            <w:tcW w:w="5035" w:type="dxa"/>
          </w:tcPr>
          <w:p w14:paraId="1343C1CC" w14:textId="77777777" w:rsidR="00562439" w:rsidRDefault="004E689A" w:rsidP="006468F7">
            <w:pPr>
              <w:rPr>
                <w:rFonts w:cs="Times New Roman"/>
                <w:szCs w:val="24"/>
              </w:rPr>
            </w:pPr>
            <w:r>
              <w:rPr>
                <w:rFonts w:cs="Times New Roman"/>
                <w:szCs w:val="24"/>
              </w:rPr>
              <w:t>Evaluate each of the expressions below.</w:t>
            </w:r>
          </w:p>
          <w:p w14:paraId="0A27ED69" w14:textId="77777777" w:rsidR="004E689A" w:rsidRDefault="004E689A" w:rsidP="006468F7">
            <w:pPr>
              <w:rPr>
                <w:rFonts w:cs="Times New Roman"/>
                <w:szCs w:val="24"/>
              </w:rPr>
            </w:pPr>
          </w:p>
          <w:p w14:paraId="30A7A2E0" w14:textId="24107D6A" w:rsidR="004E689A" w:rsidRDefault="00D24A36" w:rsidP="004E689A">
            <w:pPr>
              <w:pStyle w:val="ListParagraph"/>
              <w:numPr>
                <w:ilvl w:val="0"/>
                <w:numId w:val="4"/>
              </w:numPr>
              <w:rPr>
                <w:rFonts w:cs="Times New Roman"/>
                <w:szCs w:val="24"/>
              </w:rPr>
            </w:pPr>
            <w:r w:rsidRPr="004E689A">
              <w:rPr>
                <w:rFonts w:cs="Times New Roman"/>
                <w:position w:val="-10"/>
                <w:szCs w:val="24"/>
              </w:rPr>
              <w:object w:dxaOrig="820" w:dyaOrig="320" w14:anchorId="3FE4B19A">
                <v:shape id="_x0000_i1062" type="#_x0000_t75" style="width:41.35pt;height:15.6pt" o:ole="">
                  <v:imagedata r:id="rId90" o:title=""/>
                </v:shape>
                <o:OLEObject Type="Embed" ProgID="Equation.DSMT4" ShapeID="_x0000_i1062" DrawAspect="Content" ObjectID="_1618218610" r:id="rId91"/>
              </w:object>
            </w:r>
            <w:r w:rsidR="004E689A">
              <w:rPr>
                <w:rFonts w:cs="Times New Roman"/>
                <w:szCs w:val="24"/>
              </w:rPr>
              <w:t xml:space="preserve"> </w:t>
            </w:r>
          </w:p>
          <w:p w14:paraId="27A80F78" w14:textId="0ABB8AEF" w:rsidR="00BA2C83" w:rsidRDefault="00BA2C83" w:rsidP="00BA2C83">
            <w:pPr>
              <w:rPr>
                <w:rFonts w:cs="Times New Roman"/>
                <w:szCs w:val="24"/>
              </w:rPr>
            </w:pPr>
          </w:p>
          <w:p w14:paraId="57CD9EBB" w14:textId="0C93D8BD" w:rsidR="00BA2C83" w:rsidRPr="00EC0BAD" w:rsidRDefault="00BA2C83" w:rsidP="00BA2C83">
            <w:pPr>
              <w:rPr>
                <w:rFonts w:cs="Times New Roman"/>
                <w:b/>
                <w:color w:val="FF0000"/>
                <w:szCs w:val="24"/>
              </w:rPr>
            </w:pPr>
            <w:r w:rsidRPr="00EC0BAD">
              <w:rPr>
                <w:rFonts w:cs="Times New Roman"/>
                <w:b/>
                <w:color w:val="FF0000"/>
                <w:szCs w:val="24"/>
              </w:rPr>
              <w:t>Solution</w:t>
            </w:r>
          </w:p>
          <w:p w14:paraId="1EEE70A7" w14:textId="28080118" w:rsidR="00F835E0" w:rsidRDefault="00F835E0" w:rsidP="00F835E0">
            <w:pPr>
              <w:tabs>
                <w:tab w:val="center" w:pos="2410"/>
                <w:tab w:val="right" w:pos="4820"/>
              </w:tabs>
              <w:rPr>
                <w:rFonts w:cs="Times New Roman"/>
                <w:szCs w:val="24"/>
              </w:rPr>
            </w:pPr>
            <w:r>
              <w:rPr>
                <w:rFonts w:cs="Times New Roman"/>
                <w:szCs w:val="24"/>
              </w:rPr>
              <w:tab/>
            </w:r>
            <w:r w:rsidR="004B38ED" w:rsidRPr="00F835E0">
              <w:rPr>
                <w:rFonts w:cs="Times New Roman"/>
                <w:position w:val="-28"/>
                <w:szCs w:val="24"/>
              </w:rPr>
              <w:object w:dxaOrig="2680" w:dyaOrig="660" w14:anchorId="47DDAB16">
                <v:shape id="_x0000_i1063" type="#_x0000_t75" style="width:134.35pt;height:32.8pt" o:ole="">
                  <v:imagedata r:id="rId92" o:title=""/>
                </v:shape>
                <o:OLEObject Type="Embed" ProgID="Equation.DSMT4" ShapeID="_x0000_i1063" DrawAspect="Content" ObjectID="_1618218611" r:id="rId93"/>
              </w:object>
            </w:r>
            <w:r>
              <w:rPr>
                <w:rFonts w:cs="Times New Roman"/>
                <w:szCs w:val="24"/>
              </w:rPr>
              <w:t xml:space="preserve"> </w:t>
            </w:r>
          </w:p>
          <w:p w14:paraId="561EB69B" w14:textId="77777777" w:rsidR="00EC0BAD" w:rsidRDefault="00EC0BAD" w:rsidP="00F835E0">
            <w:pPr>
              <w:tabs>
                <w:tab w:val="center" w:pos="2410"/>
                <w:tab w:val="right" w:pos="4820"/>
              </w:tabs>
              <w:rPr>
                <w:rFonts w:cs="Times New Roman"/>
                <w:szCs w:val="24"/>
              </w:rPr>
            </w:pPr>
          </w:p>
          <w:p w14:paraId="0665E1A8" w14:textId="3542BE9F" w:rsidR="002C0DF0" w:rsidRPr="00BA2C83" w:rsidRDefault="002C0DF0" w:rsidP="002C0DF0">
            <w:pPr>
              <w:tabs>
                <w:tab w:val="center" w:pos="2410"/>
                <w:tab w:val="right" w:pos="4820"/>
              </w:tabs>
              <w:jc w:val="center"/>
              <w:rPr>
                <w:rFonts w:cs="Times New Roman"/>
                <w:szCs w:val="24"/>
              </w:rPr>
            </w:pPr>
            <w:r>
              <w:rPr>
                <w:rFonts w:cs="Times New Roman"/>
                <w:noProof/>
                <w:szCs w:val="24"/>
              </w:rPr>
              <w:drawing>
                <wp:inline distT="0" distB="0" distL="0" distR="0" wp14:anchorId="5C97A643" wp14:editId="354D53CE">
                  <wp:extent cx="1829055" cy="1126223"/>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ermutation_02.png"/>
                          <pic:cNvPicPr/>
                        </pic:nvPicPr>
                        <pic:blipFill>
                          <a:blip r:embed="rId94">
                            <a:extLst>
                              <a:ext uri="{28A0092B-C50C-407E-A947-70E740481C1C}">
                                <a14:useLocalDpi xmlns:a14="http://schemas.microsoft.com/office/drawing/2010/main" val="0"/>
                              </a:ext>
                            </a:extLst>
                          </a:blip>
                          <a:stretch>
                            <a:fillRect/>
                          </a:stretch>
                        </pic:blipFill>
                        <pic:spPr>
                          <a:xfrm>
                            <a:off x="0" y="0"/>
                            <a:ext cx="1829055" cy="1126223"/>
                          </a:xfrm>
                          <a:prstGeom prst="rect">
                            <a:avLst/>
                          </a:prstGeom>
                        </pic:spPr>
                      </pic:pic>
                    </a:graphicData>
                  </a:graphic>
                </wp:inline>
              </w:drawing>
            </w:r>
          </w:p>
          <w:p w14:paraId="0092ACE0" w14:textId="77777777" w:rsidR="00D24A36" w:rsidRDefault="00D24A36" w:rsidP="00D24A36">
            <w:pPr>
              <w:rPr>
                <w:rFonts w:cs="Times New Roman"/>
                <w:szCs w:val="24"/>
              </w:rPr>
            </w:pPr>
          </w:p>
          <w:p w14:paraId="6C23E635" w14:textId="6BB6745E" w:rsidR="00D24A36" w:rsidRDefault="0044203C" w:rsidP="00D24A36">
            <w:pPr>
              <w:pStyle w:val="ListParagraph"/>
              <w:numPr>
                <w:ilvl w:val="0"/>
                <w:numId w:val="4"/>
              </w:numPr>
              <w:rPr>
                <w:rFonts w:cs="Times New Roman"/>
                <w:szCs w:val="24"/>
              </w:rPr>
            </w:pPr>
            <w:r w:rsidRPr="00D24A36">
              <w:rPr>
                <w:rFonts w:cs="Times New Roman"/>
                <w:position w:val="-10"/>
                <w:szCs w:val="24"/>
              </w:rPr>
              <w:object w:dxaOrig="680" w:dyaOrig="320" w14:anchorId="54C38D28">
                <v:shape id="_x0000_i1064" type="#_x0000_t75" style="width:33.85pt;height:15.6pt" o:ole="">
                  <v:imagedata r:id="rId95" o:title=""/>
                </v:shape>
                <o:OLEObject Type="Embed" ProgID="Equation.DSMT4" ShapeID="_x0000_i1064" DrawAspect="Content" ObjectID="_1618218612" r:id="rId96"/>
              </w:object>
            </w:r>
            <w:r w:rsidR="00D24A36">
              <w:rPr>
                <w:rFonts w:cs="Times New Roman"/>
                <w:szCs w:val="24"/>
              </w:rPr>
              <w:t xml:space="preserve"> </w:t>
            </w:r>
          </w:p>
          <w:p w14:paraId="519B30C2" w14:textId="0A2D0A2D" w:rsidR="00946A22" w:rsidRDefault="00946A22" w:rsidP="00946A22">
            <w:pPr>
              <w:rPr>
                <w:rFonts w:cs="Times New Roman"/>
                <w:szCs w:val="24"/>
              </w:rPr>
            </w:pPr>
          </w:p>
          <w:p w14:paraId="38437198" w14:textId="373D1602" w:rsidR="0044203C" w:rsidRPr="00946A22" w:rsidRDefault="00946A22" w:rsidP="00946A22">
            <w:pPr>
              <w:rPr>
                <w:rFonts w:cs="Times New Roman"/>
                <w:b/>
                <w:color w:val="FF0000"/>
                <w:szCs w:val="24"/>
              </w:rPr>
            </w:pPr>
            <w:r w:rsidRPr="00946A22">
              <w:rPr>
                <w:rFonts w:cs="Times New Roman"/>
                <w:b/>
                <w:color w:val="FF0000"/>
                <w:szCs w:val="24"/>
              </w:rPr>
              <w:t>Solution</w:t>
            </w:r>
          </w:p>
          <w:p w14:paraId="442C2713" w14:textId="77777777" w:rsidR="0044203C" w:rsidRDefault="00C132C6" w:rsidP="00C132C6">
            <w:pPr>
              <w:tabs>
                <w:tab w:val="center" w:pos="2410"/>
                <w:tab w:val="right" w:pos="4820"/>
              </w:tabs>
              <w:rPr>
                <w:rFonts w:cs="Times New Roman"/>
                <w:szCs w:val="24"/>
              </w:rPr>
            </w:pPr>
            <w:r>
              <w:rPr>
                <w:rFonts w:cs="Times New Roman"/>
                <w:szCs w:val="24"/>
              </w:rPr>
              <w:tab/>
            </w:r>
            <w:r w:rsidR="007F35F4" w:rsidRPr="007F35F4">
              <w:rPr>
                <w:rFonts w:cs="Times New Roman"/>
                <w:position w:val="-28"/>
                <w:szCs w:val="24"/>
              </w:rPr>
              <w:object w:dxaOrig="1920" w:dyaOrig="660" w14:anchorId="4D5DEB55">
                <v:shape id="_x0000_i1065" type="#_x0000_t75" style="width:96.2pt;height:32.8pt" o:ole="">
                  <v:imagedata r:id="rId97" o:title=""/>
                </v:shape>
                <o:OLEObject Type="Embed" ProgID="Equation.DSMT4" ShapeID="_x0000_i1065" DrawAspect="Content" ObjectID="_1618218613" r:id="rId98"/>
              </w:object>
            </w:r>
            <w:r>
              <w:rPr>
                <w:rFonts w:cs="Times New Roman"/>
                <w:szCs w:val="24"/>
              </w:rPr>
              <w:t xml:space="preserve"> </w:t>
            </w:r>
          </w:p>
          <w:p w14:paraId="7A4BEFE3" w14:textId="77777777" w:rsidR="00946A22" w:rsidRDefault="00946A22" w:rsidP="00C132C6">
            <w:pPr>
              <w:tabs>
                <w:tab w:val="center" w:pos="2410"/>
                <w:tab w:val="right" w:pos="4820"/>
              </w:tabs>
              <w:rPr>
                <w:rFonts w:cs="Times New Roman"/>
                <w:szCs w:val="24"/>
              </w:rPr>
            </w:pPr>
          </w:p>
          <w:p w14:paraId="035A00F8" w14:textId="77777777" w:rsidR="00946A22" w:rsidRDefault="00946A22" w:rsidP="00946A22">
            <w:pPr>
              <w:tabs>
                <w:tab w:val="center" w:pos="2410"/>
                <w:tab w:val="right" w:pos="4820"/>
              </w:tabs>
              <w:jc w:val="center"/>
              <w:rPr>
                <w:rFonts w:cs="Times New Roman"/>
                <w:szCs w:val="24"/>
              </w:rPr>
            </w:pPr>
            <w:r>
              <w:rPr>
                <w:rFonts w:cs="Times New Roman"/>
                <w:noProof/>
                <w:szCs w:val="24"/>
              </w:rPr>
              <w:drawing>
                <wp:inline distT="0" distB="0" distL="0" distR="0" wp14:anchorId="765F423E" wp14:editId="738838A0">
                  <wp:extent cx="1828800" cy="1122798"/>
                  <wp:effectExtent l="0" t="0" r="0" b="1270"/>
                  <wp:docPr id="14" name="Picture 14" descr="A picture containing clock,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ermutation_03.png"/>
                          <pic:cNvPicPr/>
                        </pic:nvPicPr>
                        <pic:blipFill>
                          <a:blip r:embed="rId99">
                            <a:extLst>
                              <a:ext uri="{28A0092B-C50C-407E-A947-70E740481C1C}">
                                <a14:useLocalDpi xmlns:a14="http://schemas.microsoft.com/office/drawing/2010/main" val="0"/>
                              </a:ext>
                            </a:extLst>
                          </a:blip>
                          <a:stretch>
                            <a:fillRect/>
                          </a:stretch>
                        </pic:blipFill>
                        <pic:spPr>
                          <a:xfrm>
                            <a:off x="0" y="0"/>
                            <a:ext cx="1828800" cy="1122798"/>
                          </a:xfrm>
                          <a:prstGeom prst="rect">
                            <a:avLst/>
                          </a:prstGeom>
                        </pic:spPr>
                      </pic:pic>
                    </a:graphicData>
                  </a:graphic>
                </wp:inline>
              </w:drawing>
            </w:r>
          </w:p>
          <w:p w14:paraId="26568380" w14:textId="4BF14E69" w:rsidR="00924FEA" w:rsidRPr="0044203C" w:rsidRDefault="00924FEA" w:rsidP="00946A22">
            <w:pPr>
              <w:tabs>
                <w:tab w:val="center" w:pos="2410"/>
                <w:tab w:val="right" w:pos="4820"/>
              </w:tabs>
              <w:jc w:val="center"/>
              <w:rPr>
                <w:rFonts w:cs="Times New Roman"/>
                <w:szCs w:val="24"/>
              </w:rPr>
            </w:pPr>
          </w:p>
        </w:tc>
        <w:tc>
          <w:tcPr>
            <w:tcW w:w="5040" w:type="dxa"/>
          </w:tcPr>
          <w:p w14:paraId="3F1C5FCD" w14:textId="77777777" w:rsidR="0044203C" w:rsidRDefault="0044203C" w:rsidP="0044203C">
            <w:pPr>
              <w:rPr>
                <w:rFonts w:cs="Times New Roman"/>
                <w:szCs w:val="24"/>
              </w:rPr>
            </w:pPr>
            <w:r>
              <w:rPr>
                <w:rFonts w:cs="Times New Roman"/>
                <w:szCs w:val="24"/>
              </w:rPr>
              <w:t>Evaluate each of the expressions below.</w:t>
            </w:r>
          </w:p>
          <w:p w14:paraId="3E940B59" w14:textId="77777777" w:rsidR="0044203C" w:rsidRDefault="0044203C" w:rsidP="0044203C">
            <w:pPr>
              <w:rPr>
                <w:rFonts w:cs="Times New Roman"/>
                <w:szCs w:val="24"/>
              </w:rPr>
            </w:pPr>
          </w:p>
          <w:p w14:paraId="508420EF" w14:textId="1209AB1C" w:rsidR="0044203C" w:rsidRDefault="0041149B" w:rsidP="00D03254">
            <w:pPr>
              <w:pStyle w:val="ListParagraph"/>
              <w:numPr>
                <w:ilvl w:val="0"/>
                <w:numId w:val="5"/>
              </w:numPr>
              <w:rPr>
                <w:rFonts w:cs="Times New Roman"/>
                <w:szCs w:val="24"/>
              </w:rPr>
            </w:pPr>
            <w:r w:rsidRPr="00912046">
              <w:rPr>
                <w:rFonts w:cs="Times New Roman"/>
                <w:position w:val="-10"/>
                <w:szCs w:val="24"/>
              </w:rPr>
              <w:object w:dxaOrig="720" w:dyaOrig="320" w14:anchorId="6F16D321">
                <v:shape id="_x0000_i1066" type="#_x0000_t75" style="width:36pt;height:15.6pt" o:ole="">
                  <v:imagedata r:id="rId100" o:title=""/>
                </v:shape>
                <o:OLEObject Type="Embed" ProgID="Equation.DSMT4" ShapeID="_x0000_i1066" DrawAspect="Content" ObjectID="_1618218614" r:id="rId101"/>
              </w:object>
            </w:r>
            <w:r w:rsidR="00912046">
              <w:rPr>
                <w:rFonts w:cs="Times New Roman"/>
                <w:szCs w:val="24"/>
              </w:rPr>
              <w:t xml:space="preserve"> </w:t>
            </w:r>
          </w:p>
          <w:p w14:paraId="17F5FF1B" w14:textId="04DED108" w:rsidR="00924FEA" w:rsidRDefault="00924FEA" w:rsidP="00924FEA">
            <w:pPr>
              <w:rPr>
                <w:rFonts w:cs="Times New Roman"/>
                <w:szCs w:val="24"/>
              </w:rPr>
            </w:pPr>
          </w:p>
          <w:p w14:paraId="7305CCB6" w14:textId="408B53C9" w:rsidR="00924FEA" w:rsidRDefault="00924FEA" w:rsidP="00924FEA">
            <w:pPr>
              <w:rPr>
                <w:rFonts w:cs="Times New Roman"/>
                <w:szCs w:val="24"/>
              </w:rPr>
            </w:pPr>
          </w:p>
          <w:p w14:paraId="3C1A0EA0" w14:textId="4EAFEA57" w:rsidR="00924FEA" w:rsidRDefault="00924FEA" w:rsidP="00924FEA">
            <w:pPr>
              <w:rPr>
                <w:rFonts w:cs="Times New Roman"/>
                <w:szCs w:val="24"/>
              </w:rPr>
            </w:pPr>
          </w:p>
          <w:p w14:paraId="4DBDD9C1" w14:textId="0757AC44" w:rsidR="00924FEA" w:rsidRDefault="00924FEA" w:rsidP="00924FEA">
            <w:pPr>
              <w:rPr>
                <w:rFonts w:cs="Times New Roman"/>
                <w:szCs w:val="24"/>
              </w:rPr>
            </w:pPr>
          </w:p>
          <w:p w14:paraId="49785670" w14:textId="2898E732" w:rsidR="00924FEA" w:rsidRDefault="00924FEA" w:rsidP="00924FEA">
            <w:pPr>
              <w:rPr>
                <w:rFonts w:cs="Times New Roman"/>
                <w:szCs w:val="24"/>
              </w:rPr>
            </w:pPr>
          </w:p>
          <w:p w14:paraId="0CEA4135" w14:textId="11D45224" w:rsidR="00924FEA" w:rsidRDefault="00924FEA" w:rsidP="00924FEA">
            <w:pPr>
              <w:rPr>
                <w:rFonts w:cs="Times New Roman"/>
                <w:szCs w:val="24"/>
              </w:rPr>
            </w:pPr>
          </w:p>
          <w:p w14:paraId="195FF849" w14:textId="11C4CDC2" w:rsidR="00924FEA" w:rsidRDefault="00924FEA" w:rsidP="00924FEA">
            <w:pPr>
              <w:rPr>
                <w:rFonts w:cs="Times New Roman"/>
                <w:szCs w:val="24"/>
              </w:rPr>
            </w:pPr>
          </w:p>
          <w:p w14:paraId="461638A9" w14:textId="5D88732D" w:rsidR="00924FEA" w:rsidRDefault="00924FEA" w:rsidP="00924FEA">
            <w:pPr>
              <w:rPr>
                <w:rFonts w:cs="Times New Roman"/>
                <w:szCs w:val="24"/>
              </w:rPr>
            </w:pPr>
          </w:p>
          <w:p w14:paraId="56B75FA3" w14:textId="53DCC555" w:rsidR="00924FEA" w:rsidRDefault="00924FEA" w:rsidP="00924FEA">
            <w:pPr>
              <w:rPr>
                <w:rFonts w:cs="Times New Roman"/>
                <w:szCs w:val="24"/>
              </w:rPr>
            </w:pPr>
          </w:p>
          <w:p w14:paraId="578B34E7" w14:textId="127978C2" w:rsidR="00924FEA" w:rsidRDefault="00924FEA" w:rsidP="00924FEA">
            <w:pPr>
              <w:rPr>
                <w:rFonts w:cs="Times New Roman"/>
                <w:szCs w:val="24"/>
              </w:rPr>
            </w:pPr>
          </w:p>
          <w:p w14:paraId="591A6119" w14:textId="640BE5E1" w:rsidR="00924FEA" w:rsidRDefault="00924FEA" w:rsidP="00924FEA">
            <w:pPr>
              <w:rPr>
                <w:rFonts w:cs="Times New Roman"/>
                <w:szCs w:val="24"/>
              </w:rPr>
            </w:pPr>
          </w:p>
          <w:p w14:paraId="377ED4DC" w14:textId="77777777" w:rsidR="00924FEA" w:rsidRPr="00924FEA" w:rsidRDefault="00924FEA" w:rsidP="00924FEA">
            <w:pPr>
              <w:rPr>
                <w:rFonts w:cs="Times New Roman"/>
                <w:szCs w:val="24"/>
              </w:rPr>
            </w:pPr>
          </w:p>
          <w:p w14:paraId="77F0553A" w14:textId="77777777" w:rsidR="0044203C" w:rsidRDefault="0044203C" w:rsidP="0044203C">
            <w:pPr>
              <w:rPr>
                <w:rFonts w:cs="Times New Roman"/>
                <w:szCs w:val="24"/>
              </w:rPr>
            </w:pPr>
          </w:p>
          <w:p w14:paraId="5A027B32" w14:textId="4AE9F5EE" w:rsidR="0044203C" w:rsidRDefault="0041149B" w:rsidP="00D03254">
            <w:pPr>
              <w:pStyle w:val="ListParagraph"/>
              <w:numPr>
                <w:ilvl w:val="0"/>
                <w:numId w:val="5"/>
              </w:numPr>
              <w:rPr>
                <w:rFonts w:cs="Times New Roman"/>
                <w:szCs w:val="24"/>
              </w:rPr>
            </w:pPr>
            <w:r w:rsidRPr="00D24A36">
              <w:rPr>
                <w:rFonts w:cs="Times New Roman"/>
                <w:position w:val="-10"/>
                <w:szCs w:val="24"/>
              </w:rPr>
              <w:object w:dxaOrig="680" w:dyaOrig="320" w14:anchorId="1CC7FC07">
                <v:shape id="_x0000_i1067" type="#_x0000_t75" style="width:33.85pt;height:15.6pt" o:ole="">
                  <v:imagedata r:id="rId102" o:title=""/>
                </v:shape>
                <o:OLEObject Type="Embed" ProgID="Equation.DSMT4" ShapeID="_x0000_i1067" DrawAspect="Content" ObjectID="_1618218615" r:id="rId103"/>
              </w:object>
            </w:r>
            <w:r w:rsidR="0044203C">
              <w:rPr>
                <w:rFonts w:cs="Times New Roman"/>
                <w:szCs w:val="24"/>
              </w:rPr>
              <w:t xml:space="preserve"> </w:t>
            </w:r>
          </w:p>
          <w:p w14:paraId="2C3D0103" w14:textId="77777777" w:rsidR="0044203C" w:rsidRPr="0044203C" w:rsidRDefault="0044203C" w:rsidP="0044203C">
            <w:pPr>
              <w:pStyle w:val="ListParagraph"/>
              <w:rPr>
                <w:rFonts w:cs="Times New Roman"/>
                <w:szCs w:val="24"/>
              </w:rPr>
            </w:pPr>
          </w:p>
          <w:p w14:paraId="5FFF894F" w14:textId="77777777" w:rsidR="00562439" w:rsidRDefault="00562439" w:rsidP="006468F7">
            <w:pPr>
              <w:rPr>
                <w:rFonts w:cs="Times New Roman"/>
                <w:szCs w:val="24"/>
              </w:rPr>
            </w:pPr>
          </w:p>
        </w:tc>
      </w:tr>
    </w:tbl>
    <w:p w14:paraId="5E374753" w14:textId="5E8D9C87" w:rsidR="00562439" w:rsidRDefault="00562439" w:rsidP="00562439">
      <w:pPr>
        <w:rPr>
          <w:rFonts w:cs="Times New Roman"/>
          <w:szCs w:val="24"/>
        </w:rPr>
      </w:pPr>
    </w:p>
    <w:p w14:paraId="79BAD782" w14:textId="0FEA88B8" w:rsidR="002649A1" w:rsidRDefault="002649A1" w:rsidP="00562439">
      <w:pPr>
        <w:rPr>
          <w:rFonts w:cs="Times New Roman"/>
          <w:szCs w:val="24"/>
        </w:rPr>
      </w:pPr>
    </w:p>
    <w:p w14:paraId="338BC34D" w14:textId="13D02D41" w:rsidR="002649A1" w:rsidRDefault="002649A1" w:rsidP="00562439">
      <w:pPr>
        <w:rPr>
          <w:rFonts w:cs="Times New Roman"/>
          <w:szCs w:val="24"/>
        </w:rPr>
      </w:pPr>
    </w:p>
    <w:p w14:paraId="3464C6A5" w14:textId="19256BFB" w:rsidR="002649A1" w:rsidRDefault="002649A1" w:rsidP="00562439">
      <w:pPr>
        <w:rPr>
          <w:rFonts w:cs="Times New Roman"/>
          <w:szCs w:val="24"/>
        </w:rPr>
      </w:pPr>
    </w:p>
    <w:p w14:paraId="4BAC2CF6" w14:textId="2745BCB9" w:rsidR="002649A1" w:rsidRDefault="002649A1" w:rsidP="00562439">
      <w:pPr>
        <w:rPr>
          <w:rFonts w:cs="Times New Roman"/>
          <w:szCs w:val="24"/>
        </w:rPr>
      </w:pPr>
    </w:p>
    <w:p w14:paraId="3965D981" w14:textId="1355EA9B" w:rsidR="002649A1" w:rsidRDefault="002649A1" w:rsidP="00562439">
      <w:pPr>
        <w:rPr>
          <w:rFonts w:cs="Times New Roman"/>
          <w:szCs w:val="24"/>
        </w:rPr>
      </w:pPr>
    </w:p>
    <w:p w14:paraId="6215ED63" w14:textId="7E40C7D4" w:rsidR="002649A1" w:rsidRDefault="002649A1" w:rsidP="00562439">
      <w:pPr>
        <w:rPr>
          <w:rFonts w:cs="Times New Roman"/>
          <w:szCs w:val="24"/>
        </w:rPr>
      </w:pPr>
    </w:p>
    <w:p w14:paraId="163EFA31" w14:textId="0910EC1E" w:rsidR="002649A1" w:rsidRDefault="002649A1" w:rsidP="00562439">
      <w:pPr>
        <w:rPr>
          <w:rFonts w:cs="Times New Roman"/>
          <w:szCs w:val="24"/>
        </w:rPr>
      </w:pPr>
    </w:p>
    <w:p w14:paraId="693EE4DB" w14:textId="77777777" w:rsidR="002649A1" w:rsidRPr="005815C6" w:rsidRDefault="002649A1" w:rsidP="00562439">
      <w:pPr>
        <w:rPr>
          <w:rFonts w:cs="Times New Roman"/>
          <w:szCs w:val="24"/>
        </w:rPr>
      </w:pPr>
    </w:p>
    <w:p w14:paraId="5553742D" w14:textId="298B8467" w:rsidR="004E689A" w:rsidRDefault="004E689A" w:rsidP="004E689A">
      <w:pPr>
        <w:rPr>
          <w:rFonts w:cs="Times New Roman"/>
          <w:szCs w:val="24"/>
        </w:rPr>
      </w:pPr>
      <w:r w:rsidRPr="00562439">
        <w:rPr>
          <w:rFonts w:cs="Times New Roman"/>
          <w:szCs w:val="24"/>
          <w:u w:val="single"/>
        </w:rPr>
        <w:lastRenderedPageBreak/>
        <w:t>Guided Example</w:t>
      </w:r>
      <w:r w:rsidR="00924FEA">
        <w:rPr>
          <w:rFonts w:cs="Times New Roman"/>
          <w:szCs w:val="24"/>
          <w:u w:val="single"/>
        </w:rPr>
        <w:t xml:space="preserve"> 5</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4E689A" w14:paraId="62BA1F29" w14:textId="77777777" w:rsidTr="000943B5">
        <w:tc>
          <w:tcPr>
            <w:tcW w:w="5035" w:type="dxa"/>
          </w:tcPr>
          <w:p w14:paraId="75E43B2E" w14:textId="76B54EB9" w:rsidR="00093F39" w:rsidRDefault="00173897" w:rsidP="00173897">
            <w:pPr>
              <w:rPr>
                <w:rFonts w:cs="Times New Roman"/>
                <w:szCs w:val="24"/>
              </w:rPr>
            </w:pPr>
            <w:r w:rsidRPr="00173897">
              <w:rPr>
                <w:rFonts w:cs="Times New Roman"/>
                <w:szCs w:val="24"/>
              </w:rPr>
              <w:t xml:space="preserve"> </w:t>
            </w:r>
            <w:r w:rsidR="00093F39">
              <w:rPr>
                <w:rFonts w:cs="Times New Roman"/>
                <w:szCs w:val="24"/>
              </w:rPr>
              <w:t>The US Postal Service has used</w:t>
            </w:r>
            <w:r w:rsidRPr="00173897">
              <w:rPr>
                <w:rFonts w:cs="Times New Roman"/>
                <w:szCs w:val="24"/>
              </w:rPr>
              <w:t xml:space="preserve"> </w:t>
            </w:r>
            <w:r w:rsidR="00093F39">
              <w:rPr>
                <w:rFonts w:cs="Times New Roman"/>
                <w:szCs w:val="24"/>
              </w:rPr>
              <w:t>5</w:t>
            </w:r>
            <w:r w:rsidRPr="00173897">
              <w:rPr>
                <w:rFonts w:cs="Times New Roman"/>
                <w:szCs w:val="24"/>
              </w:rPr>
              <w:t>-digit zip codes</w:t>
            </w:r>
            <w:r w:rsidR="00B924E9">
              <w:rPr>
                <w:rFonts w:cs="Times New Roman"/>
                <w:szCs w:val="24"/>
              </w:rPr>
              <w:t xml:space="preserve"> since 1963 to help it to deliver mail in the US</w:t>
            </w:r>
            <w:r w:rsidR="00DE1BAD">
              <w:rPr>
                <w:rFonts w:cs="Times New Roman"/>
                <w:szCs w:val="24"/>
              </w:rPr>
              <w:t>.</w:t>
            </w:r>
          </w:p>
          <w:p w14:paraId="775128CA" w14:textId="77777777" w:rsidR="00093F39" w:rsidRDefault="00093F39" w:rsidP="00173897">
            <w:pPr>
              <w:rPr>
                <w:rFonts w:cs="Times New Roman"/>
                <w:szCs w:val="24"/>
              </w:rPr>
            </w:pPr>
          </w:p>
          <w:p w14:paraId="395FED43" w14:textId="297A4E1D" w:rsidR="00173897" w:rsidRPr="00093F39" w:rsidRDefault="00173897" w:rsidP="00093F39">
            <w:pPr>
              <w:pStyle w:val="ListParagraph"/>
              <w:numPr>
                <w:ilvl w:val="0"/>
                <w:numId w:val="6"/>
              </w:numPr>
              <w:rPr>
                <w:rFonts w:cs="Times New Roman"/>
                <w:szCs w:val="24"/>
              </w:rPr>
            </w:pPr>
            <w:r w:rsidRPr="00093F39">
              <w:rPr>
                <w:rFonts w:cs="Times New Roman"/>
                <w:szCs w:val="24"/>
              </w:rPr>
              <w:t>How many zip codes are possible if there</w:t>
            </w:r>
          </w:p>
          <w:p w14:paraId="4E7278C4" w14:textId="77777777" w:rsidR="00D72B90" w:rsidRDefault="00173897" w:rsidP="00173897">
            <w:pPr>
              <w:rPr>
                <w:rFonts w:cs="Times New Roman"/>
                <w:szCs w:val="24"/>
              </w:rPr>
            </w:pPr>
            <w:r w:rsidRPr="00173897">
              <w:rPr>
                <w:rFonts w:cs="Times New Roman"/>
                <w:szCs w:val="24"/>
              </w:rPr>
              <w:t>are no restrictions on the digits used?</w:t>
            </w:r>
          </w:p>
          <w:p w14:paraId="5E98B895" w14:textId="65FEB602" w:rsidR="00D72B90" w:rsidRDefault="00D72B90" w:rsidP="00173897">
            <w:pPr>
              <w:rPr>
                <w:rFonts w:cs="Times New Roman"/>
                <w:szCs w:val="24"/>
              </w:rPr>
            </w:pPr>
          </w:p>
          <w:p w14:paraId="77994C94" w14:textId="363DD93F" w:rsidR="000422B6" w:rsidRDefault="000422B6" w:rsidP="00173897">
            <w:pPr>
              <w:rPr>
                <w:rFonts w:cs="Times New Roman"/>
                <w:szCs w:val="24"/>
              </w:rPr>
            </w:pPr>
            <w:r w:rsidRPr="002649A1">
              <w:rPr>
                <w:rFonts w:cs="Times New Roman"/>
                <w:b/>
                <w:color w:val="FF0000"/>
                <w:szCs w:val="24"/>
              </w:rPr>
              <w:t>Solution</w:t>
            </w:r>
            <w:r w:rsidRPr="002649A1">
              <w:rPr>
                <w:rFonts w:cs="Times New Roman"/>
                <w:color w:val="FF0000"/>
                <w:szCs w:val="24"/>
              </w:rPr>
              <w:t xml:space="preserve"> </w:t>
            </w:r>
            <w:r>
              <w:rPr>
                <w:rFonts w:cs="Times New Roman"/>
                <w:szCs w:val="24"/>
              </w:rPr>
              <w:t>Each digit can be any integer from 0 to 9</w:t>
            </w:r>
            <w:r w:rsidR="008B053E">
              <w:rPr>
                <w:rFonts w:cs="Times New Roman"/>
                <w:szCs w:val="24"/>
              </w:rPr>
              <w:t xml:space="preserve">. </w:t>
            </w:r>
            <w:r w:rsidR="00E95850">
              <w:rPr>
                <w:rFonts w:cs="Times New Roman"/>
                <w:szCs w:val="24"/>
              </w:rPr>
              <w:t>Since digits may be repeated</w:t>
            </w:r>
            <w:r w:rsidR="0067754B">
              <w:rPr>
                <w:rFonts w:cs="Times New Roman"/>
                <w:szCs w:val="24"/>
              </w:rPr>
              <w:t>, we need to use the Multiplication Principle to find t</w:t>
            </w:r>
            <w:r w:rsidR="008B053E">
              <w:rPr>
                <w:rFonts w:cs="Times New Roman"/>
                <w:szCs w:val="24"/>
              </w:rPr>
              <w:t xml:space="preserve">he number of ways </w:t>
            </w:r>
            <w:r w:rsidR="00727ADD">
              <w:rPr>
                <w:rFonts w:cs="Times New Roman"/>
                <w:szCs w:val="24"/>
              </w:rPr>
              <w:t>the numbers may be arranged:</w:t>
            </w:r>
          </w:p>
          <w:p w14:paraId="7DC4250B" w14:textId="77777777" w:rsidR="004C3584" w:rsidRDefault="004C3584" w:rsidP="00173897">
            <w:pPr>
              <w:rPr>
                <w:rFonts w:cs="Times New Roman"/>
                <w:szCs w:val="24"/>
              </w:rPr>
            </w:pPr>
          </w:p>
          <w:p w14:paraId="4E31E2BD" w14:textId="03716B9F" w:rsidR="006B446E" w:rsidRDefault="006B446E" w:rsidP="006B446E">
            <w:pPr>
              <w:tabs>
                <w:tab w:val="center" w:pos="2410"/>
                <w:tab w:val="right" w:pos="4820"/>
              </w:tabs>
              <w:rPr>
                <w:rFonts w:cs="Times New Roman"/>
                <w:szCs w:val="24"/>
              </w:rPr>
            </w:pPr>
            <w:r>
              <w:rPr>
                <w:rFonts w:cs="Times New Roman"/>
                <w:szCs w:val="24"/>
              </w:rPr>
              <w:tab/>
            </w:r>
            <w:r w:rsidR="00F67621" w:rsidRPr="006B446E">
              <w:rPr>
                <w:rFonts w:cs="Times New Roman"/>
                <w:position w:val="-52"/>
                <w:szCs w:val="24"/>
              </w:rPr>
              <w:object w:dxaOrig="3560" w:dyaOrig="840" w14:anchorId="12BBC185">
                <v:shape id="_x0000_i1068" type="#_x0000_t75" style="width:177.85pt;height:41.9pt" o:ole="">
                  <v:imagedata r:id="rId104" o:title=""/>
                </v:shape>
                <o:OLEObject Type="Embed" ProgID="Equation.DSMT4" ShapeID="_x0000_i1068" DrawAspect="Content" ObjectID="_1618218616" r:id="rId105"/>
              </w:object>
            </w:r>
            <w:r>
              <w:rPr>
                <w:rFonts w:cs="Times New Roman"/>
                <w:szCs w:val="24"/>
              </w:rPr>
              <w:t xml:space="preserve"> </w:t>
            </w:r>
          </w:p>
          <w:p w14:paraId="0075A998" w14:textId="77777777" w:rsidR="00D72B90" w:rsidRDefault="00D72B90" w:rsidP="00173897">
            <w:pPr>
              <w:rPr>
                <w:rFonts w:cs="Times New Roman"/>
                <w:szCs w:val="24"/>
              </w:rPr>
            </w:pPr>
          </w:p>
          <w:p w14:paraId="1553C8BF" w14:textId="19DA5182" w:rsidR="004E689A" w:rsidRDefault="00173897" w:rsidP="00D72B90">
            <w:pPr>
              <w:pStyle w:val="ListParagraph"/>
              <w:numPr>
                <w:ilvl w:val="0"/>
                <w:numId w:val="6"/>
              </w:numPr>
              <w:rPr>
                <w:rFonts w:cs="Times New Roman"/>
                <w:szCs w:val="24"/>
              </w:rPr>
            </w:pPr>
            <w:r w:rsidRPr="00D72B90">
              <w:rPr>
                <w:rFonts w:cs="Times New Roman"/>
                <w:szCs w:val="24"/>
              </w:rPr>
              <w:t xml:space="preserve">How many </w:t>
            </w:r>
            <w:r w:rsidR="002649A1">
              <w:rPr>
                <w:rFonts w:cs="Times New Roman"/>
                <w:szCs w:val="24"/>
              </w:rPr>
              <w:t>zip codes are</w:t>
            </w:r>
            <w:r w:rsidRPr="00D72B90">
              <w:rPr>
                <w:rFonts w:cs="Times New Roman"/>
                <w:szCs w:val="24"/>
              </w:rPr>
              <w:t xml:space="preserve"> possible if </w:t>
            </w:r>
            <w:r w:rsidR="000B2B6C">
              <w:rPr>
                <w:rFonts w:cs="Times New Roman"/>
                <w:szCs w:val="24"/>
              </w:rPr>
              <w:t xml:space="preserve">digits </w:t>
            </w:r>
            <w:r w:rsidR="002649A1">
              <w:rPr>
                <w:rFonts w:cs="Times New Roman"/>
                <w:szCs w:val="24"/>
              </w:rPr>
              <w:t>may</w:t>
            </w:r>
            <w:r w:rsidR="000B2B6C">
              <w:rPr>
                <w:rFonts w:cs="Times New Roman"/>
                <w:szCs w:val="24"/>
              </w:rPr>
              <w:t xml:space="preserve"> not be repeated</w:t>
            </w:r>
            <w:r w:rsidRPr="00D72B90">
              <w:rPr>
                <w:rFonts w:cs="Times New Roman"/>
                <w:szCs w:val="24"/>
              </w:rPr>
              <w:t>?</w:t>
            </w:r>
          </w:p>
          <w:p w14:paraId="6775AD3C" w14:textId="2A4D20F8" w:rsidR="003A7F62" w:rsidRDefault="003A7F62" w:rsidP="003A7F62">
            <w:pPr>
              <w:rPr>
                <w:rFonts w:cs="Times New Roman"/>
                <w:szCs w:val="24"/>
              </w:rPr>
            </w:pPr>
          </w:p>
          <w:p w14:paraId="6BF68F2D" w14:textId="46B58F48" w:rsidR="003A7F62" w:rsidRDefault="003A7F62" w:rsidP="003A7F62">
            <w:pPr>
              <w:rPr>
                <w:rFonts w:cs="Times New Roman"/>
                <w:szCs w:val="24"/>
              </w:rPr>
            </w:pPr>
            <w:r w:rsidRPr="00F44BE9">
              <w:rPr>
                <w:rFonts w:cs="Times New Roman"/>
                <w:b/>
                <w:color w:val="FF0000"/>
                <w:szCs w:val="24"/>
              </w:rPr>
              <w:t>Solution</w:t>
            </w:r>
            <w:r w:rsidRPr="00F44BE9">
              <w:rPr>
                <w:rFonts w:cs="Times New Roman"/>
                <w:color w:val="FF0000"/>
                <w:szCs w:val="24"/>
              </w:rPr>
              <w:t xml:space="preserve"> </w:t>
            </w:r>
            <w:r>
              <w:rPr>
                <w:rFonts w:cs="Times New Roman"/>
                <w:szCs w:val="24"/>
              </w:rPr>
              <w:t xml:space="preserve">When digits are not repeated, we may use permutation to count the number of ways to select 5 digits </w:t>
            </w:r>
            <w:r w:rsidR="00F44BE9">
              <w:rPr>
                <w:rFonts w:cs="Times New Roman"/>
                <w:szCs w:val="24"/>
              </w:rPr>
              <w:t>from 10 digits:</w:t>
            </w:r>
          </w:p>
          <w:p w14:paraId="3E469E90" w14:textId="77777777" w:rsidR="004C3584" w:rsidRDefault="004C3584" w:rsidP="003A7F62">
            <w:pPr>
              <w:rPr>
                <w:rFonts w:cs="Times New Roman"/>
                <w:szCs w:val="24"/>
              </w:rPr>
            </w:pPr>
          </w:p>
          <w:p w14:paraId="7F8B8BEB" w14:textId="14B46F3F" w:rsidR="00F12AFB" w:rsidRDefault="00F12AFB" w:rsidP="00F12AFB">
            <w:pPr>
              <w:tabs>
                <w:tab w:val="center" w:pos="2410"/>
                <w:tab w:val="right" w:pos="4820"/>
              </w:tabs>
              <w:rPr>
                <w:rFonts w:cs="Times New Roman"/>
                <w:szCs w:val="24"/>
              </w:rPr>
            </w:pPr>
            <w:r>
              <w:rPr>
                <w:rFonts w:cs="Times New Roman"/>
                <w:szCs w:val="24"/>
              </w:rPr>
              <w:tab/>
            </w:r>
            <w:r w:rsidR="003E0CED" w:rsidRPr="00F12AFB">
              <w:rPr>
                <w:rFonts w:cs="Times New Roman"/>
                <w:position w:val="-28"/>
                <w:szCs w:val="24"/>
              </w:rPr>
              <w:object w:dxaOrig="2680" w:dyaOrig="660" w14:anchorId="33411E18">
                <v:shape id="_x0000_i1069" type="#_x0000_t75" style="width:134.35pt;height:32.8pt" o:ole="">
                  <v:imagedata r:id="rId106" o:title=""/>
                </v:shape>
                <o:OLEObject Type="Embed" ProgID="Equation.DSMT4" ShapeID="_x0000_i1069" DrawAspect="Content" ObjectID="_1618218617" r:id="rId107"/>
              </w:object>
            </w:r>
            <w:r>
              <w:rPr>
                <w:rFonts w:cs="Times New Roman"/>
                <w:szCs w:val="24"/>
              </w:rPr>
              <w:t xml:space="preserve"> </w:t>
            </w:r>
          </w:p>
          <w:p w14:paraId="691C7F87" w14:textId="77777777" w:rsidR="0067203E" w:rsidRPr="003A7F62" w:rsidRDefault="0067203E" w:rsidP="00F12AFB">
            <w:pPr>
              <w:tabs>
                <w:tab w:val="center" w:pos="2410"/>
                <w:tab w:val="right" w:pos="4820"/>
              </w:tabs>
              <w:rPr>
                <w:rFonts w:cs="Times New Roman"/>
                <w:szCs w:val="24"/>
              </w:rPr>
            </w:pPr>
          </w:p>
          <w:p w14:paraId="2CC6B09D" w14:textId="3F9A1214" w:rsidR="00D72B90" w:rsidRDefault="004C3584" w:rsidP="00D72B90">
            <w:pPr>
              <w:rPr>
                <w:rFonts w:cs="Times New Roman"/>
                <w:szCs w:val="24"/>
              </w:rPr>
            </w:pPr>
            <w:r>
              <w:rPr>
                <w:rFonts w:cs="Times New Roman"/>
                <w:szCs w:val="24"/>
              </w:rPr>
              <w:t xml:space="preserve">Note that a permutation with P requires that </w:t>
            </w:r>
            <w:r w:rsidR="0067203E">
              <w:rPr>
                <w:rFonts w:cs="Times New Roman"/>
                <w:szCs w:val="24"/>
              </w:rPr>
              <w:t>we cannot repeat a selection.</w:t>
            </w:r>
          </w:p>
          <w:p w14:paraId="7D9CCDA4" w14:textId="70B6B83B" w:rsidR="00D72B90" w:rsidRPr="00D72B90" w:rsidRDefault="00D72B90" w:rsidP="00D72B90">
            <w:pPr>
              <w:rPr>
                <w:rFonts w:cs="Times New Roman"/>
                <w:szCs w:val="24"/>
              </w:rPr>
            </w:pPr>
          </w:p>
        </w:tc>
        <w:tc>
          <w:tcPr>
            <w:tcW w:w="5040" w:type="dxa"/>
          </w:tcPr>
          <w:p w14:paraId="291E1BB8" w14:textId="3620BFBE" w:rsidR="00D72B90" w:rsidRDefault="00DE1BAD" w:rsidP="00D72B90">
            <w:pPr>
              <w:rPr>
                <w:rFonts w:cs="Times New Roman"/>
                <w:szCs w:val="24"/>
              </w:rPr>
            </w:pPr>
            <w:r>
              <w:rPr>
                <w:rFonts w:cs="Times New Roman"/>
                <w:szCs w:val="24"/>
              </w:rPr>
              <w:t xml:space="preserve">In 1983, </w:t>
            </w:r>
            <w:r w:rsidR="00D72B90" w:rsidRPr="00D72B90">
              <w:rPr>
                <w:rFonts w:cs="Times New Roman"/>
                <w:szCs w:val="24"/>
              </w:rPr>
              <w:t xml:space="preserve">The US Postal Service </w:t>
            </w:r>
            <w:r>
              <w:rPr>
                <w:rFonts w:cs="Times New Roman"/>
                <w:szCs w:val="24"/>
              </w:rPr>
              <w:t xml:space="preserve">introduced ZIP + 4 </w:t>
            </w:r>
            <w:r w:rsidR="004C5C27">
              <w:rPr>
                <w:rFonts w:cs="Times New Roman"/>
                <w:szCs w:val="24"/>
              </w:rPr>
              <w:t>so that codes now consisted of 9 digits.</w:t>
            </w:r>
          </w:p>
          <w:p w14:paraId="2168B172" w14:textId="77777777" w:rsidR="004C5C27" w:rsidRPr="00D72B90" w:rsidRDefault="004C5C27" w:rsidP="00D72B90">
            <w:pPr>
              <w:rPr>
                <w:rFonts w:cs="Times New Roman"/>
                <w:szCs w:val="24"/>
              </w:rPr>
            </w:pPr>
          </w:p>
          <w:p w14:paraId="68CB706B" w14:textId="7BAE09B9" w:rsidR="000943B5" w:rsidRDefault="00D72B90" w:rsidP="00D72B90">
            <w:pPr>
              <w:pStyle w:val="ListParagraph"/>
              <w:numPr>
                <w:ilvl w:val="0"/>
                <w:numId w:val="13"/>
              </w:numPr>
              <w:rPr>
                <w:rFonts w:cs="Times New Roman"/>
                <w:szCs w:val="24"/>
              </w:rPr>
            </w:pPr>
            <w:r w:rsidRPr="000943B5">
              <w:rPr>
                <w:rFonts w:cs="Times New Roman"/>
                <w:szCs w:val="24"/>
              </w:rPr>
              <w:t>How many zip codes are possible if there</w:t>
            </w:r>
            <w:r w:rsidR="004C5C27" w:rsidRPr="000943B5">
              <w:rPr>
                <w:rFonts w:cs="Times New Roman"/>
                <w:szCs w:val="24"/>
              </w:rPr>
              <w:t xml:space="preserve"> </w:t>
            </w:r>
            <w:r w:rsidRPr="000943B5">
              <w:rPr>
                <w:rFonts w:cs="Times New Roman"/>
                <w:szCs w:val="24"/>
              </w:rPr>
              <w:t>are no restrictions on the digits used?</w:t>
            </w:r>
          </w:p>
          <w:p w14:paraId="5EB7E5D5" w14:textId="58DD40BE" w:rsidR="00F44BE9" w:rsidRDefault="00F44BE9" w:rsidP="00F44BE9">
            <w:pPr>
              <w:rPr>
                <w:rFonts w:cs="Times New Roman"/>
                <w:szCs w:val="24"/>
              </w:rPr>
            </w:pPr>
          </w:p>
          <w:p w14:paraId="3B09A465" w14:textId="7BF49BB1" w:rsidR="00F44BE9" w:rsidRDefault="00F44BE9" w:rsidP="00F44BE9">
            <w:pPr>
              <w:rPr>
                <w:rFonts w:cs="Times New Roman"/>
                <w:szCs w:val="24"/>
              </w:rPr>
            </w:pPr>
          </w:p>
          <w:p w14:paraId="7205CFCE" w14:textId="64021170" w:rsidR="00F44BE9" w:rsidRDefault="00F44BE9" w:rsidP="00F44BE9">
            <w:pPr>
              <w:rPr>
                <w:rFonts w:cs="Times New Roman"/>
                <w:szCs w:val="24"/>
              </w:rPr>
            </w:pPr>
          </w:p>
          <w:p w14:paraId="3E63DC6A" w14:textId="180BA979" w:rsidR="00F44BE9" w:rsidRDefault="00F44BE9" w:rsidP="00F44BE9">
            <w:pPr>
              <w:rPr>
                <w:rFonts w:cs="Times New Roman"/>
                <w:szCs w:val="24"/>
              </w:rPr>
            </w:pPr>
          </w:p>
          <w:p w14:paraId="12714E11" w14:textId="1FCCA41D" w:rsidR="00F44BE9" w:rsidRDefault="00F44BE9" w:rsidP="00F44BE9">
            <w:pPr>
              <w:rPr>
                <w:rFonts w:cs="Times New Roman"/>
                <w:szCs w:val="24"/>
              </w:rPr>
            </w:pPr>
          </w:p>
          <w:p w14:paraId="08C0C062" w14:textId="65A12CE4" w:rsidR="00F44BE9" w:rsidRDefault="00F44BE9" w:rsidP="00F44BE9">
            <w:pPr>
              <w:rPr>
                <w:rFonts w:cs="Times New Roman"/>
                <w:szCs w:val="24"/>
              </w:rPr>
            </w:pPr>
          </w:p>
          <w:p w14:paraId="734416FE" w14:textId="16330B42" w:rsidR="00F44BE9" w:rsidRDefault="00F44BE9" w:rsidP="00F44BE9">
            <w:pPr>
              <w:rPr>
                <w:rFonts w:cs="Times New Roman"/>
                <w:szCs w:val="24"/>
              </w:rPr>
            </w:pPr>
          </w:p>
          <w:p w14:paraId="3F43958E" w14:textId="05554E5D" w:rsidR="00F44BE9" w:rsidRDefault="00F44BE9" w:rsidP="00F44BE9">
            <w:pPr>
              <w:rPr>
                <w:rFonts w:cs="Times New Roman"/>
                <w:szCs w:val="24"/>
              </w:rPr>
            </w:pPr>
          </w:p>
          <w:p w14:paraId="34AC03FA" w14:textId="77777777" w:rsidR="0067203E" w:rsidRPr="00F44BE9" w:rsidRDefault="0067203E" w:rsidP="00F44BE9">
            <w:pPr>
              <w:rPr>
                <w:rFonts w:cs="Times New Roman"/>
                <w:szCs w:val="24"/>
              </w:rPr>
            </w:pPr>
          </w:p>
          <w:p w14:paraId="4B93D423" w14:textId="77777777" w:rsidR="000943B5" w:rsidRPr="000943B5" w:rsidRDefault="000943B5" w:rsidP="000943B5">
            <w:pPr>
              <w:rPr>
                <w:rFonts w:cs="Times New Roman"/>
                <w:szCs w:val="24"/>
              </w:rPr>
            </w:pPr>
          </w:p>
          <w:p w14:paraId="35ECA224" w14:textId="77777777" w:rsidR="00F44BE9" w:rsidRPr="00F44BE9" w:rsidRDefault="00F44BE9" w:rsidP="00F44BE9">
            <w:pPr>
              <w:pStyle w:val="ListParagraph"/>
              <w:numPr>
                <w:ilvl w:val="0"/>
                <w:numId w:val="13"/>
              </w:numPr>
              <w:rPr>
                <w:rFonts w:cs="Times New Roman"/>
                <w:szCs w:val="24"/>
              </w:rPr>
            </w:pPr>
            <w:r w:rsidRPr="00F44BE9">
              <w:rPr>
                <w:rFonts w:cs="Times New Roman"/>
                <w:szCs w:val="24"/>
              </w:rPr>
              <w:t>How many zip codes are possible if digits may not be repeated?</w:t>
            </w:r>
          </w:p>
          <w:p w14:paraId="038A10FB" w14:textId="77777777" w:rsidR="004E689A" w:rsidRDefault="004E689A" w:rsidP="00D72B90"/>
        </w:tc>
      </w:tr>
    </w:tbl>
    <w:p w14:paraId="17861816" w14:textId="22981C3F" w:rsidR="00A00633" w:rsidRDefault="00A00633" w:rsidP="004E689A">
      <w:pPr>
        <w:rPr>
          <w:rFonts w:cs="Times New Roman"/>
          <w:szCs w:val="24"/>
          <w:u w:val="single"/>
        </w:rPr>
      </w:pPr>
    </w:p>
    <w:p w14:paraId="40805502" w14:textId="164A0971" w:rsidR="00A179C2" w:rsidRDefault="00A179C2" w:rsidP="004E689A">
      <w:pPr>
        <w:rPr>
          <w:rFonts w:cs="Times New Roman"/>
          <w:szCs w:val="24"/>
          <w:u w:val="single"/>
        </w:rPr>
      </w:pPr>
    </w:p>
    <w:p w14:paraId="3158F41E" w14:textId="3C99E1FD" w:rsidR="00A179C2" w:rsidRDefault="00A179C2" w:rsidP="004E689A">
      <w:pPr>
        <w:rPr>
          <w:rFonts w:cs="Times New Roman"/>
          <w:szCs w:val="24"/>
          <w:u w:val="single"/>
        </w:rPr>
      </w:pPr>
    </w:p>
    <w:p w14:paraId="767F7E80" w14:textId="1424DB4E" w:rsidR="00A179C2" w:rsidRDefault="00A179C2" w:rsidP="004E689A">
      <w:pPr>
        <w:rPr>
          <w:rFonts w:cs="Times New Roman"/>
          <w:szCs w:val="24"/>
          <w:u w:val="single"/>
        </w:rPr>
      </w:pPr>
    </w:p>
    <w:p w14:paraId="64FDFAE7" w14:textId="7E8F5943" w:rsidR="00A179C2" w:rsidRDefault="00A179C2" w:rsidP="004E689A">
      <w:pPr>
        <w:rPr>
          <w:rFonts w:cs="Times New Roman"/>
          <w:szCs w:val="24"/>
          <w:u w:val="single"/>
        </w:rPr>
      </w:pPr>
    </w:p>
    <w:p w14:paraId="5C606E60" w14:textId="7A774FA2" w:rsidR="00A179C2" w:rsidRDefault="00A179C2" w:rsidP="004E689A">
      <w:pPr>
        <w:rPr>
          <w:rFonts w:cs="Times New Roman"/>
          <w:szCs w:val="24"/>
          <w:u w:val="single"/>
        </w:rPr>
      </w:pPr>
    </w:p>
    <w:p w14:paraId="4E36F63B" w14:textId="2D91235B" w:rsidR="00A179C2" w:rsidRDefault="00A179C2" w:rsidP="004E689A">
      <w:pPr>
        <w:rPr>
          <w:rFonts w:cs="Times New Roman"/>
          <w:szCs w:val="24"/>
          <w:u w:val="single"/>
        </w:rPr>
      </w:pPr>
    </w:p>
    <w:p w14:paraId="34061F71" w14:textId="69F11388" w:rsidR="00A179C2" w:rsidRDefault="00A179C2" w:rsidP="004E689A">
      <w:pPr>
        <w:rPr>
          <w:rFonts w:cs="Times New Roman"/>
          <w:szCs w:val="24"/>
          <w:u w:val="single"/>
        </w:rPr>
      </w:pPr>
    </w:p>
    <w:p w14:paraId="60872E4F" w14:textId="3D0867BD" w:rsidR="00A179C2" w:rsidRDefault="00A179C2" w:rsidP="004E689A">
      <w:pPr>
        <w:rPr>
          <w:rFonts w:cs="Times New Roman"/>
          <w:szCs w:val="24"/>
          <w:u w:val="single"/>
        </w:rPr>
      </w:pPr>
    </w:p>
    <w:p w14:paraId="06808BBD" w14:textId="77777777" w:rsidR="00A179C2" w:rsidRDefault="00A179C2" w:rsidP="004E689A">
      <w:pPr>
        <w:rPr>
          <w:rFonts w:cs="Times New Roman"/>
          <w:szCs w:val="24"/>
          <w:u w:val="single"/>
        </w:rPr>
      </w:pPr>
    </w:p>
    <w:p w14:paraId="194A47A8" w14:textId="2F246735" w:rsidR="004E689A" w:rsidRDefault="004E689A" w:rsidP="004E689A">
      <w:pPr>
        <w:rPr>
          <w:rFonts w:cs="Times New Roman"/>
          <w:szCs w:val="24"/>
        </w:rPr>
      </w:pPr>
      <w:r w:rsidRPr="00562439">
        <w:rPr>
          <w:rFonts w:cs="Times New Roman"/>
          <w:szCs w:val="24"/>
          <w:u w:val="single"/>
        </w:rPr>
        <w:lastRenderedPageBreak/>
        <w:t>Guided Example</w:t>
      </w:r>
      <w:r w:rsidR="00A179C2">
        <w:rPr>
          <w:rFonts w:cs="Times New Roman"/>
          <w:szCs w:val="24"/>
          <w:u w:val="single"/>
        </w:rPr>
        <w:t xml:space="preserve"> 6</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4E689A" w14:paraId="5A7C244A" w14:textId="77777777" w:rsidTr="00337A44">
        <w:tc>
          <w:tcPr>
            <w:tcW w:w="5035" w:type="dxa"/>
          </w:tcPr>
          <w:p w14:paraId="09A180EB" w14:textId="0C7D8F7B" w:rsidR="004E689A" w:rsidRDefault="005C1D5E" w:rsidP="0066705F">
            <w:pPr>
              <w:rPr>
                <w:rFonts w:cs="Times New Roman"/>
                <w:szCs w:val="24"/>
              </w:rPr>
            </w:pPr>
            <w:r>
              <w:rPr>
                <w:rFonts w:cs="Times New Roman"/>
                <w:szCs w:val="24"/>
              </w:rPr>
              <w:t>A city council consists of seven members. Two of those mem</w:t>
            </w:r>
            <w:r w:rsidR="00DA43B3">
              <w:rPr>
                <w:rFonts w:cs="Times New Roman"/>
                <w:szCs w:val="24"/>
              </w:rPr>
              <w:t>bers are chosen to be mayor and vice mayor. In how many ways can this be done</w:t>
            </w:r>
            <w:r w:rsidR="006311F7">
              <w:rPr>
                <w:rFonts w:cs="Times New Roman"/>
                <w:szCs w:val="24"/>
              </w:rPr>
              <w:t>?</w:t>
            </w:r>
          </w:p>
          <w:p w14:paraId="47F60F8A" w14:textId="45BF0144" w:rsidR="00A179C2" w:rsidRDefault="00A179C2" w:rsidP="0066705F">
            <w:pPr>
              <w:rPr>
                <w:rFonts w:cs="Times New Roman"/>
                <w:szCs w:val="24"/>
              </w:rPr>
            </w:pPr>
          </w:p>
          <w:p w14:paraId="4BA06944" w14:textId="175F58E2" w:rsidR="00A179C2" w:rsidRDefault="00A179C2" w:rsidP="0066705F">
            <w:pPr>
              <w:rPr>
                <w:rFonts w:cs="Times New Roman"/>
                <w:szCs w:val="24"/>
              </w:rPr>
            </w:pPr>
            <w:r w:rsidRPr="00F2731D">
              <w:rPr>
                <w:rFonts w:cs="Times New Roman"/>
                <w:b/>
                <w:color w:val="FF0000"/>
                <w:szCs w:val="24"/>
              </w:rPr>
              <w:t>Solution</w:t>
            </w:r>
            <w:r w:rsidR="004312CE" w:rsidRPr="00F2731D">
              <w:rPr>
                <w:rFonts w:cs="Times New Roman"/>
                <w:color w:val="FF0000"/>
                <w:szCs w:val="24"/>
              </w:rPr>
              <w:t xml:space="preserve"> </w:t>
            </w:r>
            <w:r w:rsidR="004312CE">
              <w:rPr>
                <w:rFonts w:cs="Times New Roman"/>
                <w:szCs w:val="24"/>
              </w:rPr>
              <w:t>We are interested in calculating the number of ways to arrange</w:t>
            </w:r>
            <w:r w:rsidR="00545DEE">
              <w:rPr>
                <w:rFonts w:cs="Times New Roman"/>
                <w:szCs w:val="24"/>
              </w:rPr>
              <w:t xml:space="preserve"> two council members taken two at a time. Since a council member cannot be mayor and vice mayor, repetition is not allowed</w:t>
            </w:r>
            <w:r w:rsidR="00F2731D">
              <w:rPr>
                <w:rFonts w:cs="Times New Roman"/>
                <w:szCs w:val="24"/>
              </w:rPr>
              <w:t>. The number of arrangements is</w:t>
            </w:r>
          </w:p>
          <w:p w14:paraId="3FE1968A" w14:textId="77777777" w:rsidR="00827D12" w:rsidRDefault="00827D12" w:rsidP="0066705F">
            <w:pPr>
              <w:rPr>
                <w:rFonts w:cs="Times New Roman"/>
                <w:szCs w:val="24"/>
              </w:rPr>
            </w:pPr>
          </w:p>
          <w:p w14:paraId="056B341B" w14:textId="7979DF10" w:rsidR="00F2731D" w:rsidRDefault="00F2731D" w:rsidP="00F2731D">
            <w:pPr>
              <w:tabs>
                <w:tab w:val="center" w:pos="2410"/>
                <w:tab w:val="right" w:pos="4820"/>
              </w:tabs>
              <w:rPr>
                <w:rFonts w:cs="Times New Roman"/>
                <w:szCs w:val="24"/>
              </w:rPr>
            </w:pPr>
            <w:r>
              <w:rPr>
                <w:rFonts w:cs="Times New Roman"/>
                <w:szCs w:val="24"/>
              </w:rPr>
              <w:tab/>
            </w:r>
            <w:r w:rsidR="00827D12" w:rsidRPr="00E5711F">
              <w:rPr>
                <w:rFonts w:cs="Times New Roman"/>
                <w:position w:val="-28"/>
                <w:szCs w:val="24"/>
              </w:rPr>
              <w:object w:dxaOrig="2160" w:dyaOrig="660" w14:anchorId="5F57D9D1">
                <v:shape id="_x0000_i1070" type="#_x0000_t75" style="width:108pt;height:32.8pt" o:ole="">
                  <v:imagedata r:id="rId108" o:title=""/>
                </v:shape>
                <o:OLEObject Type="Embed" ProgID="Equation.DSMT4" ShapeID="_x0000_i1070" DrawAspect="Content" ObjectID="_1618218618" r:id="rId109"/>
              </w:object>
            </w:r>
            <w:r>
              <w:rPr>
                <w:rFonts w:cs="Times New Roman"/>
                <w:szCs w:val="24"/>
              </w:rPr>
              <w:t xml:space="preserve"> </w:t>
            </w:r>
          </w:p>
          <w:p w14:paraId="536F74A1" w14:textId="75DA1C3A" w:rsidR="001B2513" w:rsidRDefault="001B2513" w:rsidP="00F2731D">
            <w:pPr>
              <w:tabs>
                <w:tab w:val="center" w:pos="2410"/>
                <w:tab w:val="right" w:pos="4820"/>
              </w:tabs>
              <w:rPr>
                <w:rFonts w:cs="Times New Roman"/>
                <w:szCs w:val="24"/>
              </w:rPr>
            </w:pPr>
          </w:p>
          <w:p w14:paraId="4B79D1CF" w14:textId="1E0A6D4F" w:rsidR="001B2513" w:rsidRDefault="001B2513" w:rsidP="001B2513">
            <w:pPr>
              <w:tabs>
                <w:tab w:val="center" w:pos="2410"/>
                <w:tab w:val="right" w:pos="4820"/>
              </w:tabs>
              <w:jc w:val="center"/>
              <w:rPr>
                <w:rFonts w:cs="Times New Roman"/>
                <w:szCs w:val="24"/>
              </w:rPr>
            </w:pPr>
            <w:r>
              <w:rPr>
                <w:rFonts w:cs="Times New Roman"/>
                <w:noProof/>
                <w:szCs w:val="24"/>
              </w:rPr>
              <w:drawing>
                <wp:inline distT="0" distB="0" distL="0" distR="0" wp14:anchorId="111022BB" wp14:editId="66223692">
                  <wp:extent cx="2011680" cy="1210733"/>
                  <wp:effectExtent l="0" t="0" r="7620" b="8890"/>
                  <wp:docPr id="15" name="Picture 15"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ermutation_04.png"/>
                          <pic:cNvPicPr/>
                        </pic:nvPicPr>
                        <pic:blipFill>
                          <a:blip r:embed="rId110">
                            <a:extLst>
                              <a:ext uri="{28A0092B-C50C-407E-A947-70E740481C1C}">
                                <a14:useLocalDpi xmlns:a14="http://schemas.microsoft.com/office/drawing/2010/main" val="0"/>
                              </a:ext>
                            </a:extLst>
                          </a:blip>
                          <a:stretch>
                            <a:fillRect/>
                          </a:stretch>
                        </pic:blipFill>
                        <pic:spPr>
                          <a:xfrm>
                            <a:off x="0" y="0"/>
                            <a:ext cx="2011680" cy="1210733"/>
                          </a:xfrm>
                          <a:prstGeom prst="rect">
                            <a:avLst/>
                          </a:prstGeom>
                        </pic:spPr>
                      </pic:pic>
                    </a:graphicData>
                  </a:graphic>
                </wp:inline>
              </w:drawing>
            </w:r>
          </w:p>
          <w:p w14:paraId="51ABB0C0" w14:textId="38BEC53D" w:rsidR="00DA43B3" w:rsidRDefault="00DA43B3" w:rsidP="0066705F">
            <w:pPr>
              <w:rPr>
                <w:rFonts w:cs="Times New Roman"/>
                <w:szCs w:val="24"/>
              </w:rPr>
            </w:pPr>
          </w:p>
        </w:tc>
        <w:tc>
          <w:tcPr>
            <w:tcW w:w="5040" w:type="dxa"/>
          </w:tcPr>
          <w:p w14:paraId="36A0BF61" w14:textId="77777777" w:rsidR="004E689A" w:rsidRDefault="00017FA3" w:rsidP="0066705F">
            <w:pPr>
              <w:rPr>
                <w:rFonts w:cs="Times New Roman"/>
                <w:szCs w:val="24"/>
              </w:rPr>
            </w:pPr>
            <w:r>
              <w:rPr>
                <w:rFonts w:cs="Times New Roman"/>
                <w:szCs w:val="24"/>
              </w:rPr>
              <w:t>A business wants to select three employees to honor</w:t>
            </w:r>
            <w:r w:rsidR="001531BA">
              <w:rPr>
                <w:rFonts w:cs="Times New Roman"/>
                <w:szCs w:val="24"/>
              </w:rPr>
              <w:t>. One employee will be named employee of the year, another will be named</w:t>
            </w:r>
            <w:r w:rsidR="005A477A">
              <w:rPr>
                <w:rFonts w:cs="Times New Roman"/>
                <w:szCs w:val="24"/>
              </w:rPr>
              <w:t xml:space="preserve"> volunteer of the year, and the last will be named </w:t>
            </w:r>
            <w:r w:rsidR="00895695">
              <w:rPr>
                <w:rFonts w:cs="Times New Roman"/>
                <w:szCs w:val="24"/>
              </w:rPr>
              <w:t xml:space="preserve">advocate of the year. If there are 20 employees in the company and </w:t>
            </w:r>
            <w:r w:rsidR="00912BBF">
              <w:rPr>
                <w:rFonts w:cs="Times New Roman"/>
                <w:szCs w:val="24"/>
              </w:rPr>
              <w:t xml:space="preserve">employees can only be selected for one </w:t>
            </w:r>
            <w:r w:rsidR="00A00633">
              <w:rPr>
                <w:rFonts w:cs="Times New Roman"/>
                <w:szCs w:val="24"/>
              </w:rPr>
              <w:t>honor</w:t>
            </w:r>
            <w:r w:rsidR="00912BBF">
              <w:rPr>
                <w:rFonts w:cs="Times New Roman"/>
                <w:szCs w:val="24"/>
              </w:rPr>
              <w:t>, how many ways are there to honor</w:t>
            </w:r>
            <w:r w:rsidR="00A00633">
              <w:rPr>
                <w:rFonts w:cs="Times New Roman"/>
                <w:szCs w:val="24"/>
              </w:rPr>
              <w:t xml:space="preserve"> employees?</w:t>
            </w:r>
          </w:p>
          <w:p w14:paraId="42A8A2D9" w14:textId="4E87464C" w:rsidR="00A00633" w:rsidRDefault="00A00633" w:rsidP="0066705F">
            <w:pPr>
              <w:rPr>
                <w:rFonts w:cs="Times New Roman"/>
                <w:szCs w:val="24"/>
              </w:rPr>
            </w:pPr>
          </w:p>
        </w:tc>
      </w:tr>
    </w:tbl>
    <w:p w14:paraId="3A6BD191" w14:textId="5DD0D7EC" w:rsidR="004E689A" w:rsidRDefault="004E689A" w:rsidP="00F3770D">
      <w:pPr>
        <w:pStyle w:val="Heading1"/>
      </w:pPr>
    </w:p>
    <w:p w14:paraId="2FF866E1" w14:textId="678FA006" w:rsidR="004F69A0" w:rsidRDefault="004F69A0" w:rsidP="004F69A0"/>
    <w:p w14:paraId="0BFB01AA" w14:textId="377B976C" w:rsidR="004F69A0" w:rsidRDefault="004F69A0" w:rsidP="004F69A0"/>
    <w:p w14:paraId="1B6CDAB6" w14:textId="3A0F2EBE" w:rsidR="004F69A0" w:rsidRDefault="004F69A0" w:rsidP="004F69A0"/>
    <w:p w14:paraId="7380F275" w14:textId="34E25EA0" w:rsidR="004F69A0" w:rsidRDefault="004F69A0" w:rsidP="004F69A0"/>
    <w:p w14:paraId="6B54FE28" w14:textId="36A74329" w:rsidR="004F69A0" w:rsidRDefault="004F69A0" w:rsidP="004F69A0"/>
    <w:p w14:paraId="49C854D6" w14:textId="256B6086" w:rsidR="004F69A0" w:rsidRDefault="004F69A0" w:rsidP="004F69A0"/>
    <w:p w14:paraId="2362B2CC" w14:textId="1C7205D7" w:rsidR="004F69A0" w:rsidRDefault="004F69A0" w:rsidP="004F69A0"/>
    <w:p w14:paraId="5D56D8C1" w14:textId="67C6412C" w:rsidR="004F69A0" w:rsidRDefault="004F69A0" w:rsidP="004F69A0"/>
    <w:p w14:paraId="3BBF25C1" w14:textId="77777777" w:rsidR="004F69A0" w:rsidRPr="004F69A0" w:rsidRDefault="004F69A0" w:rsidP="004F69A0"/>
    <w:p w14:paraId="1C924D28" w14:textId="7E55BE20" w:rsidR="00F3770D" w:rsidRPr="00F3770D" w:rsidRDefault="00F3770D" w:rsidP="00F3770D">
      <w:pPr>
        <w:pStyle w:val="Heading1"/>
      </w:pPr>
      <w:r w:rsidRPr="00F3770D">
        <w:lastRenderedPageBreak/>
        <w:t>8.2 Combinations</w:t>
      </w:r>
    </w:p>
    <w:p w14:paraId="33A6B25A" w14:textId="4763D4BB" w:rsidR="00F3770D" w:rsidRPr="00F3770D" w:rsidRDefault="00F3770D" w:rsidP="00F3770D">
      <w:pPr>
        <w:pStyle w:val="Heading2"/>
      </w:pPr>
      <w:r w:rsidRPr="00F3770D">
        <w:t>Question 1: What is a combination?</w:t>
      </w:r>
    </w:p>
    <w:p w14:paraId="137278B0" w14:textId="5BE4D682" w:rsidR="00AE3E28" w:rsidRPr="00507F31" w:rsidRDefault="00F3770D" w:rsidP="00F3770D">
      <w:pPr>
        <w:pStyle w:val="Heading2"/>
      </w:pPr>
      <w:r w:rsidRPr="00F3770D">
        <w:t>Question 2: What is the difference between a permutation and combination?</w:t>
      </w:r>
    </w:p>
    <w:p w14:paraId="5F6A71ED" w14:textId="77777777" w:rsidR="00F3770D" w:rsidRDefault="00F3770D" w:rsidP="00AE3E28">
      <w:pPr>
        <w:rPr>
          <w:rFonts w:cs="Times New Roman"/>
          <w:szCs w:val="24"/>
        </w:rPr>
      </w:pPr>
    </w:p>
    <w:p w14:paraId="0764DE81" w14:textId="77777777" w:rsidR="00ED7EAC" w:rsidRPr="00F3770D" w:rsidRDefault="00ED7EAC" w:rsidP="00ED7EAC">
      <w:pPr>
        <w:pStyle w:val="Heading2"/>
      </w:pPr>
      <w:r w:rsidRPr="00F3770D">
        <w:t>Question 1: What is a combination?</w:t>
      </w:r>
    </w:p>
    <w:p w14:paraId="16A9BB63" w14:textId="77777777" w:rsidR="00AE3E28" w:rsidRPr="00562439" w:rsidRDefault="00AE3E28" w:rsidP="00AE3E28">
      <w:pPr>
        <w:rPr>
          <w:rFonts w:cs="Times New Roman"/>
          <w:szCs w:val="24"/>
          <w:u w:val="single"/>
        </w:rPr>
      </w:pPr>
      <w:r w:rsidRPr="00562439">
        <w:rPr>
          <w:rFonts w:cs="Times New Roman"/>
          <w:szCs w:val="24"/>
          <w:u w:val="single"/>
        </w:rPr>
        <w:t>Key Terms</w:t>
      </w:r>
    </w:p>
    <w:p w14:paraId="088680FC" w14:textId="4B70FC77" w:rsidR="00AE3E28" w:rsidRDefault="00234B96" w:rsidP="00AE3E28">
      <w:pPr>
        <w:rPr>
          <w:rFonts w:cs="Times New Roman"/>
          <w:szCs w:val="24"/>
        </w:rPr>
      </w:pPr>
      <w:r>
        <w:rPr>
          <w:rFonts w:cs="Times New Roman"/>
          <w:szCs w:val="24"/>
        </w:rPr>
        <w:t>Combinations</w:t>
      </w:r>
    </w:p>
    <w:p w14:paraId="48922F75" w14:textId="77777777" w:rsidR="00234B96" w:rsidRDefault="00234B96" w:rsidP="00AE3E28">
      <w:pPr>
        <w:rPr>
          <w:rFonts w:cs="Times New Roman"/>
          <w:szCs w:val="24"/>
        </w:rPr>
      </w:pPr>
    </w:p>
    <w:p w14:paraId="2B0F09FB" w14:textId="77777777" w:rsidR="00AE3E28" w:rsidRPr="00562439" w:rsidRDefault="00AE3E28" w:rsidP="00AE3E28">
      <w:pPr>
        <w:rPr>
          <w:rFonts w:cs="Times New Roman"/>
          <w:szCs w:val="24"/>
          <w:u w:val="single"/>
        </w:rPr>
      </w:pPr>
      <w:r w:rsidRPr="00562439">
        <w:rPr>
          <w:rFonts w:cs="Times New Roman"/>
          <w:szCs w:val="24"/>
          <w:u w:val="single"/>
        </w:rPr>
        <w:t>Summary</w:t>
      </w:r>
    </w:p>
    <w:p w14:paraId="37BDB489" w14:textId="77777777" w:rsidR="006A04EB" w:rsidRPr="006A04EB" w:rsidRDefault="006A04EB" w:rsidP="006A04EB">
      <w:pPr>
        <w:rPr>
          <w:lang w:bidi="en-US"/>
        </w:rPr>
      </w:pPr>
      <w:r w:rsidRPr="006A04EB">
        <w:rPr>
          <w:lang w:bidi="en-US"/>
        </w:rPr>
        <w:t>In Section 8.1, we used permutations to count different arrangements of objects. The word “arrangements” is used since different orders of objects must be counted separately. Different arrangements of numbers and letters on an auto license plate lead to different license plate numbers.</w:t>
      </w:r>
    </w:p>
    <w:p w14:paraId="70E9EC46" w14:textId="01339084" w:rsidR="006A04EB" w:rsidRDefault="006A04EB" w:rsidP="006A04EB">
      <w:pPr>
        <w:rPr>
          <w:lang w:bidi="en-US"/>
        </w:rPr>
      </w:pPr>
      <w:r w:rsidRPr="006A04EB">
        <w:rPr>
          <w:lang w:bidi="en-US"/>
        </w:rPr>
        <w:t xml:space="preserve">In many applications, different arrangements of objects are not counted differently. Many states have lotteries that are used to fund schools and environmental causes. In these lotteries, lottery officials select numbered balls from a group of balls labeled 1 through a larger number like 52. A player wins the lottery jackpot if the numbers the player selects matches the numbers on the balls selected by officials. The order in which the balls are drawn does not have to be duplicated. The number of ways the balls can be selected from a larger group of balls is calculated using </w:t>
      </w:r>
      <w:r w:rsidRPr="001771B8">
        <w:rPr>
          <w:b/>
          <w:lang w:bidi="en-US"/>
        </w:rPr>
        <w:t>combinations</w:t>
      </w:r>
      <w:r w:rsidRPr="006A04EB">
        <w:rPr>
          <w:lang w:bidi="en-US"/>
        </w:rPr>
        <w:t>. In combinations, groupings of objects are counted and the order of the objects in the grouping are irrelevant</w:t>
      </w:r>
      <w:r w:rsidR="001E6CB3">
        <w:rPr>
          <w:lang w:bidi="en-US"/>
        </w:rPr>
        <w:t>.</w:t>
      </w:r>
    </w:p>
    <w:p w14:paraId="323BCCEE" w14:textId="77777777" w:rsidR="001771B8" w:rsidRPr="006A04EB" w:rsidRDefault="001771B8" w:rsidP="006A04EB"/>
    <w:p w14:paraId="52723A0A" w14:textId="47D92840" w:rsidR="00234B96" w:rsidRPr="005F6FFF" w:rsidRDefault="00234B96" w:rsidP="005F6FFF">
      <w:pPr>
        <w:ind w:left="720"/>
        <w:rPr>
          <w:b/>
        </w:rPr>
      </w:pPr>
      <w:r w:rsidRPr="005F6FFF">
        <w:rPr>
          <w:b/>
        </w:rPr>
        <w:t>Combinations</w:t>
      </w:r>
    </w:p>
    <w:p w14:paraId="03297EF5" w14:textId="77777777" w:rsidR="00234B96" w:rsidRDefault="00234B96" w:rsidP="005F6FFF">
      <w:pPr>
        <w:ind w:left="720"/>
      </w:pPr>
      <w:r>
        <w:t xml:space="preserve">A combination of </w:t>
      </w:r>
      <w:r w:rsidRPr="00584A2E">
        <w:rPr>
          <w:i/>
        </w:rPr>
        <w:t>n</w:t>
      </w:r>
      <w:r>
        <w:t xml:space="preserve"> objects selected </w:t>
      </w:r>
      <w:r w:rsidRPr="00584A2E">
        <w:rPr>
          <w:i/>
        </w:rPr>
        <w:t>r</w:t>
      </w:r>
      <w:r>
        <w:t xml:space="preserve"> at a time is a group of </w:t>
      </w:r>
      <w:r w:rsidRPr="00584A2E">
        <w:rPr>
          <w:i/>
        </w:rPr>
        <w:t>r</w:t>
      </w:r>
      <w:r>
        <w:t xml:space="preserve"> objects selected from </w:t>
      </w:r>
      <w:r w:rsidRPr="00584A2E">
        <w:rPr>
          <w:i/>
        </w:rPr>
        <w:t>n</w:t>
      </w:r>
      <w:r>
        <w:t xml:space="preserve"> different objects without regard to order. The number of combinations is</w:t>
      </w:r>
    </w:p>
    <w:p w14:paraId="69F83100" w14:textId="77777777" w:rsidR="00234B96" w:rsidRDefault="00234B96" w:rsidP="005F6FFF">
      <w:pPr>
        <w:ind w:left="720"/>
        <w:jc w:val="center"/>
      </w:pPr>
      <w:r w:rsidRPr="00584A2E">
        <w:rPr>
          <w:position w:val="-32"/>
        </w:rPr>
        <w:object w:dxaOrig="1960" w:dyaOrig="700" w14:anchorId="07CFE387">
          <v:shape id="_x0000_i1071" type="#_x0000_t75" style="width:98.35pt;height:35.45pt" o:ole="">
            <v:imagedata r:id="rId111" o:title=""/>
          </v:shape>
          <o:OLEObject Type="Embed" ProgID="Equation.DSMT4" ShapeID="_x0000_i1071" DrawAspect="Content" ObjectID="_1618218619" r:id="rId112"/>
        </w:object>
      </w:r>
    </w:p>
    <w:p w14:paraId="7AFEB221" w14:textId="4306452F" w:rsidR="00AE3E28" w:rsidRDefault="00234B96" w:rsidP="00234B96">
      <w:r>
        <w:t xml:space="preserve">For the same values of </w:t>
      </w:r>
      <w:r w:rsidRPr="00611386">
        <w:rPr>
          <w:i/>
        </w:rPr>
        <w:t>n</w:t>
      </w:r>
      <w:r>
        <w:t xml:space="preserve"> and </w:t>
      </w:r>
      <w:r w:rsidRPr="00611386">
        <w:rPr>
          <w:i/>
        </w:rPr>
        <w:t>r</w:t>
      </w:r>
      <w:r>
        <w:t xml:space="preserve">, the number of combinations is always smaller than the number of permutations due to the </w:t>
      </w:r>
      <w:r w:rsidRPr="00584A2E">
        <w:rPr>
          <w:position w:val="-6"/>
        </w:rPr>
        <w:object w:dxaOrig="240" w:dyaOrig="279" w14:anchorId="4D586046">
          <v:shape id="_x0000_i1072" type="#_x0000_t75" style="width:11.8pt;height:14.5pt" o:ole="">
            <v:imagedata r:id="rId113" o:title=""/>
          </v:shape>
          <o:OLEObject Type="Embed" ProgID="Equation.DSMT4" ShapeID="_x0000_i1072" DrawAspect="Content" ObjectID="_1618218620" r:id="rId114"/>
        </w:object>
      </w:r>
      <w:r>
        <w:t xml:space="preserve"> factor in the denominator. This makes sense since combinations do not count the rearrangements of the letters, only the different groupings.</w:t>
      </w:r>
    </w:p>
    <w:p w14:paraId="6298FFA7" w14:textId="697C9E48" w:rsidR="0038689A" w:rsidRDefault="0038689A" w:rsidP="00234B96">
      <w:r>
        <w:t>For example, in the last section we looked at the permutations of the letters CAT taken two at a time:</w:t>
      </w:r>
    </w:p>
    <w:tbl>
      <w:tblPr>
        <w:tblStyle w:val="TableGrid"/>
        <w:tblW w:w="0" w:type="auto"/>
        <w:tblInd w:w="2725" w:type="dxa"/>
        <w:tblLook w:val="04A0" w:firstRow="1" w:lastRow="0" w:firstColumn="1" w:lastColumn="0" w:noHBand="0" w:noVBand="1"/>
      </w:tblPr>
      <w:tblGrid>
        <w:gridCol w:w="1296"/>
        <w:gridCol w:w="1296"/>
        <w:gridCol w:w="1296"/>
      </w:tblGrid>
      <w:tr w:rsidR="00F24DA1" w14:paraId="7D21ECC2" w14:textId="77777777" w:rsidTr="00807408">
        <w:tc>
          <w:tcPr>
            <w:tcW w:w="1296" w:type="dxa"/>
            <w:vAlign w:val="center"/>
          </w:tcPr>
          <w:p w14:paraId="39787FCF" w14:textId="77777777" w:rsidR="00F24DA1" w:rsidRDefault="00F24DA1" w:rsidP="00807408">
            <w:pPr>
              <w:jc w:val="center"/>
              <w:rPr>
                <w:rFonts w:cs="Times New Roman"/>
                <w:szCs w:val="24"/>
              </w:rPr>
            </w:pPr>
            <w:r>
              <w:rPr>
                <w:rFonts w:cs="Times New Roman"/>
                <w:szCs w:val="24"/>
              </w:rPr>
              <w:lastRenderedPageBreak/>
              <w:t>CA</w:t>
            </w:r>
          </w:p>
        </w:tc>
        <w:tc>
          <w:tcPr>
            <w:tcW w:w="1296" w:type="dxa"/>
            <w:vAlign w:val="center"/>
          </w:tcPr>
          <w:p w14:paraId="5ECC0CFA" w14:textId="77777777" w:rsidR="00F24DA1" w:rsidRDefault="00F24DA1" w:rsidP="00807408">
            <w:pPr>
              <w:jc w:val="center"/>
              <w:rPr>
                <w:rFonts w:cs="Times New Roman"/>
                <w:szCs w:val="24"/>
              </w:rPr>
            </w:pPr>
            <w:r>
              <w:rPr>
                <w:rFonts w:cs="Times New Roman"/>
                <w:szCs w:val="24"/>
              </w:rPr>
              <w:t>AT</w:t>
            </w:r>
          </w:p>
        </w:tc>
        <w:tc>
          <w:tcPr>
            <w:tcW w:w="1296" w:type="dxa"/>
            <w:vAlign w:val="center"/>
          </w:tcPr>
          <w:p w14:paraId="551AB86C" w14:textId="77777777" w:rsidR="00F24DA1" w:rsidRDefault="00F24DA1" w:rsidP="00807408">
            <w:pPr>
              <w:jc w:val="center"/>
              <w:rPr>
                <w:rFonts w:cs="Times New Roman"/>
                <w:szCs w:val="24"/>
              </w:rPr>
            </w:pPr>
            <w:r>
              <w:rPr>
                <w:rFonts w:cs="Times New Roman"/>
                <w:szCs w:val="24"/>
              </w:rPr>
              <w:t>CT</w:t>
            </w:r>
          </w:p>
        </w:tc>
      </w:tr>
      <w:tr w:rsidR="00F24DA1" w14:paraId="44FBC58E" w14:textId="77777777" w:rsidTr="00807408">
        <w:tc>
          <w:tcPr>
            <w:tcW w:w="1296" w:type="dxa"/>
            <w:vAlign w:val="center"/>
          </w:tcPr>
          <w:p w14:paraId="1984D367" w14:textId="77777777" w:rsidR="00F24DA1" w:rsidRDefault="00F24DA1" w:rsidP="00807408">
            <w:pPr>
              <w:jc w:val="center"/>
              <w:rPr>
                <w:rFonts w:cs="Times New Roman"/>
                <w:szCs w:val="24"/>
              </w:rPr>
            </w:pPr>
            <w:r>
              <w:rPr>
                <w:rFonts w:cs="Times New Roman"/>
                <w:szCs w:val="24"/>
              </w:rPr>
              <w:t>AC</w:t>
            </w:r>
          </w:p>
        </w:tc>
        <w:tc>
          <w:tcPr>
            <w:tcW w:w="1296" w:type="dxa"/>
            <w:vAlign w:val="center"/>
          </w:tcPr>
          <w:p w14:paraId="17AED2E3" w14:textId="77777777" w:rsidR="00F24DA1" w:rsidRDefault="00F24DA1" w:rsidP="00807408">
            <w:pPr>
              <w:jc w:val="center"/>
              <w:rPr>
                <w:rFonts w:cs="Times New Roman"/>
                <w:szCs w:val="24"/>
              </w:rPr>
            </w:pPr>
            <w:r>
              <w:rPr>
                <w:rFonts w:cs="Times New Roman"/>
                <w:szCs w:val="24"/>
              </w:rPr>
              <w:t>TA</w:t>
            </w:r>
          </w:p>
        </w:tc>
        <w:tc>
          <w:tcPr>
            <w:tcW w:w="1296" w:type="dxa"/>
            <w:vAlign w:val="center"/>
          </w:tcPr>
          <w:p w14:paraId="28DD1859" w14:textId="77777777" w:rsidR="00F24DA1" w:rsidRDefault="00F24DA1" w:rsidP="00807408">
            <w:pPr>
              <w:jc w:val="center"/>
              <w:rPr>
                <w:rFonts w:cs="Times New Roman"/>
                <w:szCs w:val="24"/>
              </w:rPr>
            </w:pPr>
            <w:r>
              <w:rPr>
                <w:rFonts w:cs="Times New Roman"/>
                <w:szCs w:val="24"/>
              </w:rPr>
              <w:t>TC</w:t>
            </w:r>
          </w:p>
        </w:tc>
      </w:tr>
    </w:tbl>
    <w:p w14:paraId="590BEC63" w14:textId="77777777" w:rsidR="00F24DA1" w:rsidRDefault="00F24DA1" w:rsidP="00234B96"/>
    <w:p w14:paraId="6910EAE6" w14:textId="20F4618F" w:rsidR="00E7366A" w:rsidRDefault="00BA0F3B" w:rsidP="00234B96">
      <w:r>
        <w:t>Since AC and CA (as well as AT and TA</w:t>
      </w:r>
      <w:r w:rsidR="001A37CD">
        <w:t>, CT and TC) are counted separately, the order of the letters makes a difference. In com</w:t>
      </w:r>
      <w:r w:rsidR="000E728C">
        <w:t xml:space="preserve">binations, AC and CA are counted as one since order does not make a difference. So, the combinations </w:t>
      </w:r>
      <w:r w:rsidR="00E7366A">
        <w:t>of the letters CAT taken two at a time is</w:t>
      </w:r>
    </w:p>
    <w:p w14:paraId="42ED20F2" w14:textId="77777777" w:rsidR="00E7366A" w:rsidRDefault="00E7366A" w:rsidP="00234B96"/>
    <w:tbl>
      <w:tblPr>
        <w:tblStyle w:val="TableGrid"/>
        <w:tblW w:w="0" w:type="auto"/>
        <w:tblInd w:w="2725" w:type="dxa"/>
        <w:tblLook w:val="04A0" w:firstRow="1" w:lastRow="0" w:firstColumn="1" w:lastColumn="0" w:noHBand="0" w:noVBand="1"/>
      </w:tblPr>
      <w:tblGrid>
        <w:gridCol w:w="1296"/>
        <w:gridCol w:w="1296"/>
        <w:gridCol w:w="1296"/>
      </w:tblGrid>
      <w:tr w:rsidR="00E7366A" w14:paraId="3012E6AD" w14:textId="77777777" w:rsidTr="00807408">
        <w:tc>
          <w:tcPr>
            <w:tcW w:w="1296" w:type="dxa"/>
            <w:vAlign w:val="center"/>
          </w:tcPr>
          <w:p w14:paraId="49106BD2" w14:textId="77777777" w:rsidR="00E7366A" w:rsidRDefault="00E7366A" w:rsidP="00807408">
            <w:pPr>
              <w:jc w:val="center"/>
              <w:rPr>
                <w:rFonts w:cs="Times New Roman"/>
                <w:szCs w:val="24"/>
              </w:rPr>
            </w:pPr>
            <w:r>
              <w:rPr>
                <w:rFonts w:cs="Times New Roman"/>
                <w:szCs w:val="24"/>
              </w:rPr>
              <w:t>CA</w:t>
            </w:r>
          </w:p>
        </w:tc>
        <w:tc>
          <w:tcPr>
            <w:tcW w:w="1296" w:type="dxa"/>
            <w:vAlign w:val="center"/>
          </w:tcPr>
          <w:p w14:paraId="16053135" w14:textId="77777777" w:rsidR="00E7366A" w:rsidRDefault="00E7366A" w:rsidP="00807408">
            <w:pPr>
              <w:jc w:val="center"/>
              <w:rPr>
                <w:rFonts w:cs="Times New Roman"/>
                <w:szCs w:val="24"/>
              </w:rPr>
            </w:pPr>
            <w:r>
              <w:rPr>
                <w:rFonts w:cs="Times New Roman"/>
                <w:szCs w:val="24"/>
              </w:rPr>
              <w:t>AT</w:t>
            </w:r>
          </w:p>
        </w:tc>
        <w:tc>
          <w:tcPr>
            <w:tcW w:w="1296" w:type="dxa"/>
            <w:vAlign w:val="center"/>
          </w:tcPr>
          <w:p w14:paraId="603D7087" w14:textId="77777777" w:rsidR="00E7366A" w:rsidRDefault="00E7366A" w:rsidP="00807408">
            <w:pPr>
              <w:jc w:val="center"/>
              <w:rPr>
                <w:rFonts w:cs="Times New Roman"/>
                <w:szCs w:val="24"/>
              </w:rPr>
            </w:pPr>
            <w:r>
              <w:rPr>
                <w:rFonts w:cs="Times New Roman"/>
                <w:szCs w:val="24"/>
              </w:rPr>
              <w:t>CT</w:t>
            </w:r>
          </w:p>
        </w:tc>
      </w:tr>
    </w:tbl>
    <w:p w14:paraId="75AEFC50" w14:textId="4811AC6F" w:rsidR="00BA0F3B" w:rsidRDefault="00BA0F3B" w:rsidP="00234B96">
      <w:r>
        <w:t xml:space="preserve"> </w:t>
      </w:r>
    </w:p>
    <w:p w14:paraId="60495470" w14:textId="68BE41C5" w:rsidR="001F58B6" w:rsidRDefault="001F58B6" w:rsidP="00234B96">
      <w:r>
        <w:t>Th</w:t>
      </w:r>
      <w:r w:rsidR="005668E5">
        <w:t xml:space="preserve">e number of combinations </w:t>
      </w:r>
      <w:r>
        <w:t xml:space="preserve">would be calculated as </w:t>
      </w:r>
      <w:r w:rsidR="005668E5" w:rsidRPr="00DE5AA4">
        <w:rPr>
          <w:position w:val="-30"/>
        </w:rPr>
        <w:object w:dxaOrig="2260" w:dyaOrig="680" w14:anchorId="1AD29281">
          <v:shape id="_x0000_i1073" type="#_x0000_t75" style="width:113.35pt;height:33.85pt" o:ole="">
            <v:imagedata r:id="rId115" o:title=""/>
          </v:shape>
          <o:OLEObject Type="Embed" ProgID="Equation.DSMT4" ShapeID="_x0000_i1073" DrawAspect="Content" ObjectID="_1618218621" r:id="rId116"/>
        </w:object>
      </w:r>
      <w:r w:rsidR="005668E5">
        <w:t>.</w:t>
      </w:r>
      <w:r w:rsidR="007F4040">
        <w:t xml:space="preserve"> </w:t>
      </w:r>
    </w:p>
    <w:p w14:paraId="3DFFCDDC" w14:textId="04FFB181" w:rsidR="00414D6C" w:rsidRDefault="00414D6C" w:rsidP="00234B96">
      <w:r>
        <w:t>Combination may be computed on a TI graphing calculator</w:t>
      </w:r>
      <w:r w:rsidR="00F606E3">
        <w:t xml:space="preserve"> using the MATH button and then selecting the PRB submenu.</w:t>
      </w:r>
    </w:p>
    <w:p w14:paraId="6DCAAB0B" w14:textId="3C9B19F3" w:rsidR="00516580" w:rsidRDefault="00516580" w:rsidP="00516580">
      <w:pPr>
        <w:jc w:val="center"/>
      </w:pPr>
      <w:r>
        <w:rPr>
          <w:noProof/>
        </w:rPr>
        <w:drawing>
          <wp:inline distT="0" distB="0" distL="0" distR="0" wp14:anchorId="24D504A2" wp14:editId="1B1F76B9">
            <wp:extent cx="2038095" cy="1247619"/>
            <wp:effectExtent l="0" t="0" r="63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2038095" cy="1247619"/>
                    </a:xfrm>
                    <a:prstGeom prst="rect">
                      <a:avLst/>
                    </a:prstGeom>
                  </pic:spPr>
                </pic:pic>
              </a:graphicData>
            </a:graphic>
          </wp:inline>
        </w:drawing>
      </w:r>
    </w:p>
    <w:p w14:paraId="253F669B" w14:textId="2F83732E" w:rsidR="00516580" w:rsidRDefault="007F7D47" w:rsidP="007F7D47">
      <w:r>
        <w:t>The third selection will compute</w:t>
      </w:r>
      <w:r w:rsidR="00A422CC">
        <w:t xml:space="preserve"> a combination when the number of objects is entered in front of nCr and the number of objects selected is entered after the </w:t>
      </w:r>
      <w:r w:rsidR="00551A12">
        <w:t>command.</w:t>
      </w:r>
    </w:p>
    <w:p w14:paraId="454C734D" w14:textId="17D8DEB3" w:rsidR="005F6FFF" w:rsidRDefault="00AF31AB" w:rsidP="00F40F27">
      <w:pPr>
        <w:jc w:val="center"/>
        <w:rPr>
          <w:rFonts w:cs="Times New Roman"/>
          <w:szCs w:val="24"/>
        </w:rPr>
      </w:pPr>
      <w:r>
        <w:rPr>
          <w:rFonts w:cs="Times New Roman"/>
          <w:noProof/>
          <w:szCs w:val="24"/>
        </w:rPr>
        <w:drawing>
          <wp:inline distT="0" distB="0" distL="0" distR="0" wp14:anchorId="75E42B14" wp14:editId="6212CE23">
            <wp:extent cx="2057143" cy="1247619"/>
            <wp:effectExtent l="0" t="0" r="63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combin_04.png"/>
                    <pic:cNvPicPr/>
                  </pic:nvPicPr>
                  <pic:blipFill>
                    <a:blip r:embed="rId118">
                      <a:extLst>
                        <a:ext uri="{28A0092B-C50C-407E-A947-70E740481C1C}">
                          <a14:useLocalDpi xmlns:a14="http://schemas.microsoft.com/office/drawing/2010/main" val="0"/>
                        </a:ext>
                      </a:extLst>
                    </a:blip>
                    <a:stretch>
                      <a:fillRect/>
                    </a:stretch>
                  </pic:blipFill>
                  <pic:spPr>
                    <a:xfrm>
                      <a:off x="0" y="0"/>
                      <a:ext cx="2057143" cy="1247619"/>
                    </a:xfrm>
                    <a:prstGeom prst="rect">
                      <a:avLst/>
                    </a:prstGeom>
                  </pic:spPr>
                </pic:pic>
              </a:graphicData>
            </a:graphic>
          </wp:inline>
        </w:drawing>
      </w:r>
    </w:p>
    <w:p w14:paraId="180494ED" w14:textId="77777777" w:rsidR="00AE3E28" w:rsidRPr="00562439" w:rsidRDefault="00AE3E28" w:rsidP="00AE3E28">
      <w:pPr>
        <w:rPr>
          <w:rFonts w:cs="Times New Roman"/>
          <w:szCs w:val="24"/>
          <w:u w:val="single"/>
        </w:rPr>
      </w:pPr>
      <w:r w:rsidRPr="00562439">
        <w:rPr>
          <w:rFonts w:cs="Times New Roman"/>
          <w:szCs w:val="24"/>
          <w:u w:val="single"/>
        </w:rPr>
        <w:t>Notes</w:t>
      </w:r>
    </w:p>
    <w:p w14:paraId="560A3E5C" w14:textId="65C94C51" w:rsidR="00AE3E28" w:rsidRDefault="00AE3E28" w:rsidP="00AE3E28">
      <w:pPr>
        <w:rPr>
          <w:rFonts w:cs="Times New Roman"/>
          <w:szCs w:val="24"/>
        </w:rPr>
      </w:pPr>
    </w:p>
    <w:p w14:paraId="7681AB65" w14:textId="07A22B00" w:rsidR="008030A8" w:rsidRDefault="008030A8" w:rsidP="00AE3E28">
      <w:pPr>
        <w:rPr>
          <w:rFonts w:cs="Times New Roman"/>
          <w:szCs w:val="24"/>
        </w:rPr>
      </w:pPr>
    </w:p>
    <w:p w14:paraId="735862A8" w14:textId="20CDC80F" w:rsidR="008030A8" w:rsidRDefault="008030A8" w:rsidP="00AE3E28">
      <w:pPr>
        <w:rPr>
          <w:rFonts w:cs="Times New Roman"/>
          <w:szCs w:val="24"/>
        </w:rPr>
      </w:pPr>
    </w:p>
    <w:p w14:paraId="1180B933" w14:textId="124D9386" w:rsidR="008030A8" w:rsidRDefault="008030A8" w:rsidP="00AE3E28">
      <w:pPr>
        <w:rPr>
          <w:rFonts w:cs="Times New Roman"/>
          <w:szCs w:val="24"/>
        </w:rPr>
      </w:pPr>
    </w:p>
    <w:p w14:paraId="32F5A54F" w14:textId="77777777" w:rsidR="008030A8" w:rsidRDefault="008030A8" w:rsidP="00AE3E28">
      <w:pPr>
        <w:rPr>
          <w:rFonts w:cs="Times New Roman"/>
          <w:szCs w:val="24"/>
        </w:rPr>
      </w:pPr>
    </w:p>
    <w:p w14:paraId="62072CDB" w14:textId="6947666F" w:rsidR="00AE3E28" w:rsidRDefault="00AE3E28" w:rsidP="00AE3E28">
      <w:pPr>
        <w:rPr>
          <w:rFonts w:cs="Times New Roman"/>
          <w:szCs w:val="24"/>
        </w:rPr>
      </w:pPr>
      <w:r w:rsidRPr="00562439">
        <w:rPr>
          <w:rFonts w:cs="Times New Roman"/>
          <w:szCs w:val="24"/>
          <w:u w:val="single"/>
        </w:rPr>
        <w:lastRenderedPageBreak/>
        <w:t>Guided Example</w:t>
      </w:r>
      <w:r w:rsidR="00316683">
        <w:rPr>
          <w:rFonts w:cs="Times New Roman"/>
          <w:szCs w:val="24"/>
          <w:u w:val="single"/>
        </w:rPr>
        <w:t xml:space="preserve"> 1</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0" w:type="auto"/>
        <w:tblLook w:val="04A0" w:firstRow="1" w:lastRow="0" w:firstColumn="1" w:lastColumn="0" w:noHBand="0" w:noVBand="1"/>
      </w:tblPr>
      <w:tblGrid>
        <w:gridCol w:w="5035"/>
        <w:gridCol w:w="4315"/>
      </w:tblGrid>
      <w:tr w:rsidR="00AE3E28" w14:paraId="1D156BA5" w14:textId="77777777" w:rsidTr="00DC6C42">
        <w:tc>
          <w:tcPr>
            <w:tcW w:w="5035" w:type="dxa"/>
          </w:tcPr>
          <w:p w14:paraId="36778E7F" w14:textId="77777777" w:rsidR="00AE3E28" w:rsidRDefault="009004D3" w:rsidP="00DC6C42">
            <w:pPr>
              <w:rPr>
                <w:rFonts w:cs="Times New Roman"/>
                <w:szCs w:val="24"/>
              </w:rPr>
            </w:pPr>
            <w:r>
              <w:rPr>
                <w:rFonts w:cs="Times New Roman"/>
                <w:szCs w:val="24"/>
              </w:rPr>
              <w:t>Evaluate the expressions below.</w:t>
            </w:r>
          </w:p>
          <w:p w14:paraId="2BAABA71" w14:textId="77777777" w:rsidR="009004D3" w:rsidRDefault="009004D3" w:rsidP="00DC6C42">
            <w:pPr>
              <w:rPr>
                <w:rFonts w:cs="Times New Roman"/>
                <w:szCs w:val="24"/>
              </w:rPr>
            </w:pPr>
          </w:p>
          <w:p w14:paraId="2FDE7F83" w14:textId="77777777" w:rsidR="009004D3" w:rsidRDefault="0039010B" w:rsidP="009004D3">
            <w:pPr>
              <w:pStyle w:val="ListParagraph"/>
              <w:numPr>
                <w:ilvl w:val="0"/>
                <w:numId w:val="7"/>
              </w:numPr>
              <w:rPr>
                <w:rFonts w:cs="Times New Roman"/>
                <w:szCs w:val="24"/>
              </w:rPr>
            </w:pPr>
            <w:r w:rsidRPr="0039010B">
              <w:rPr>
                <w:rFonts w:cs="Times New Roman"/>
                <w:position w:val="-10"/>
                <w:szCs w:val="24"/>
              </w:rPr>
              <w:object w:dxaOrig="720" w:dyaOrig="320" w14:anchorId="7FAC7663">
                <v:shape id="_x0000_i1074" type="#_x0000_t75" style="width:36pt;height:15.6pt" o:ole="">
                  <v:imagedata r:id="rId119" o:title=""/>
                </v:shape>
                <o:OLEObject Type="Embed" ProgID="Equation.DSMT4" ShapeID="_x0000_i1074" DrawAspect="Content" ObjectID="_1618218622" r:id="rId120"/>
              </w:object>
            </w:r>
            <w:r>
              <w:rPr>
                <w:rFonts w:cs="Times New Roman"/>
                <w:szCs w:val="24"/>
              </w:rPr>
              <w:t xml:space="preserve"> </w:t>
            </w:r>
          </w:p>
          <w:p w14:paraId="63CAE68C" w14:textId="77777777" w:rsidR="0039010B" w:rsidRDefault="0039010B" w:rsidP="0039010B">
            <w:pPr>
              <w:rPr>
                <w:rFonts w:cs="Times New Roman"/>
                <w:szCs w:val="24"/>
              </w:rPr>
            </w:pPr>
          </w:p>
          <w:p w14:paraId="08EF324D" w14:textId="46D475F0" w:rsidR="00F36E06" w:rsidRPr="00F36E06" w:rsidRDefault="000067E8" w:rsidP="00F36E06">
            <w:pPr>
              <w:rPr>
                <w:rFonts w:cs="Times New Roman"/>
                <w:b/>
                <w:color w:val="FF0000"/>
                <w:szCs w:val="24"/>
              </w:rPr>
            </w:pPr>
            <w:r w:rsidRPr="00226890">
              <w:rPr>
                <w:rFonts w:cs="Times New Roman"/>
                <w:b/>
                <w:color w:val="FF0000"/>
                <w:szCs w:val="24"/>
              </w:rPr>
              <w:t>Solution</w:t>
            </w:r>
          </w:p>
          <w:p w14:paraId="2D08808F" w14:textId="015DF709" w:rsidR="00714812" w:rsidRDefault="00714812" w:rsidP="00714812">
            <w:pPr>
              <w:tabs>
                <w:tab w:val="center" w:pos="2410"/>
                <w:tab w:val="right" w:pos="4820"/>
              </w:tabs>
              <w:rPr>
                <w:rFonts w:cs="Times New Roman"/>
                <w:szCs w:val="24"/>
              </w:rPr>
            </w:pPr>
            <w:r>
              <w:rPr>
                <w:rFonts w:cs="Times New Roman"/>
                <w:szCs w:val="24"/>
              </w:rPr>
              <w:tab/>
            </w:r>
            <w:r w:rsidR="00226890" w:rsidRPr="00226890">
              <w:rPr>
                <w:rFonts w:cs="Times New Roman"/>
                <w:position w:val="-30"/>
                <w:szCs w:val="24"/>
              </w:rPr>
              <w:object w:dxaOrig="2380" w:dyaOrig="680" w14:anchorId="517D5834">
                <v:shape id="_x0000_i1075" type="#_x0000_t75" style="width:119.3pt;height:33.85pt" o:ole="">
                  <v:imagedata r:id="rId121" o:title=""/>
                </v:shape>
                <o:OLEObject Type="Embed" ProgID="Equation.DSMT4" ShapeID="_x0000_i1075" DrawAspect="Content" ObjectID="_1618218623" r:id="rId122"/>
              </w:object>
            </w:r>
            <w:r>
              <w:rPr>
                <w:rFonts w:cs="Times New Roman"/>
                <w:szCs w:val="24"/>
              </w:rPr>
              <w:t xml:space="preserve"> </w:t>
            </w:r>
          </w:p>
          <w:p w14:paraId="0CDAB4CB" w14:textId="77777777" w:rsidR="00414D6C" w:rsidRDefault="00414D6C" w:rsidP="00714812">
            <w:pPr>
              <w:tabs>
                <w:tab w:val="center" w:pos="2410"/>
                <w:tab w:val="right" w:pos="4820"/>
              </w:tabs>
              <w:rPr>
                <w:rFonts w:cs="Times New Roman"/>
                <w:szCs w:val="24"/>
              </w:rPr>
            </w:pPr>
          </w:p>
          <w:p w14:paraId="4CCDDA94" w14:textId="583B5324" w:rsidR="00F36E06" w:rsidRDefault="00414D6C" w:rsidP="00414D6C">
            <w:pPr>
              <w:tabs>
                <w:tab w:val="center" w:pos="2410"/>
                <w:tab w:val="right" w:pos="4820"/>
              </w:tabs>
              <w:jc w:val="center"/>
              <w:rPr>
                <w:rFonts w:cs="Times New Roman"/>
                <w:szCs w:val="24"/>
              </w:rPr>
            </w:pPr>
            <w:r>
              <w:rPr>
                <w:noProof/>
              </w:rPr>
              <w:drawing>
                <wp:inline distT="0" distB="0" distL="0" distR="0" wp14:anchorId="1CF8AC7D" wp14:editId="0AFDF59B">
                  <wp:extent cx="2047619" cy="1228571"/>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2047619" cy="1228571"/>
                          </a:xfrm>
                          <a:prstGeom prst="rect">
                            <a:avLst/>
                          </a:prstGeom>
                        </pic:spPr>
                      </pic:pic>
                    </a:graphicData>
                  </a:graphic>
                </wp:inline>
              </w:drawing>
            </w:r>
          </w:p>
          <w:p w14:paraId="76F1708E" w14:textId="77777777" w:rsidR="00414D6C" w:rsidRDefault="00414D6C" w:rsidP="00414D6C">
            <w:pPr>
              <w:tabs>
                <w:tab w:val="center" w:pos="2410"/>
                <w:tab w:val="right" w:pos="4820"/>
              </w:tabs>
              <w:jc w:val="center"/>
              <w:rPr>
                <w:rFonts w:cs="Times New Roman"/>
                <w:szCs w:val="24"/>
              </w:rPr>
            </w:pPr>
          </w:p>
          <w:p w14:paraId="642F9C5B" w14:textId="77777777" w:rsidR="0039010B" w:rsidRDefault="0096584A" w:rsidP="0039010B">
            <w:pPr>
              <w:pStyle w:val="ListParagraph"/>
              <w:numPr>
                <w:ilvl w:val="0"/>
                <w:numId w:val="7"/>
              </w:numPr>
              <w:rPr>
                <w:rFonts w:cs="Times New Roman"/>
                <w:szCs w:val="24"/>
              </w:rPr>
            </w:pPr>
            <w:r w:rsidRPr="0096584A">
              <w:rPr>
                <w:rFonts w:cs="Times New Roman"/>
                <w:position w:val="-10"/>
                <w:szCs w:val="24"/>
              </w:rPr>
              <w:object w:dxaOrig="820" w:dyaOrig="320" w14:anchorId="0AA82524">
                <v:shape id="_x0000_i1076" type="#_x0000_t75" style="width:41.35pt;height:15.6pt" o:ole="">
                  <v:imagedata r:id="rId124" o:title=""/>
                </v:shape>
                <o:OLEObject Type="Embed" ProgID="Equation.DSMT4" ShapeID="_x0000_i1076" DrawAspect="Content" ObjectID="_1618218624" r:id="rId125"/>
              </w:object>
            </w:r>
            <w:r w:rsidR="0039010B">
              <w:rPr>
                <w:rFonts w:cs="Times New Roman"/>
                <w:szCs w:val="24"/>
              </w:rPr>
              <w:t xml:space="preserve"> </w:t>
            </w:r>
          </w:p>
          <w:p w14:paraId="5E7FEB70" w14:textId="77777777" w:rsidR="0096584A" w:rsidRDefault="0096584A" w:rsidP="0096584A">
            <w:pPr>
              <w:rPr>
                <w:rFonts w:cs="Times New Roman"/>
                <w:szCs w:val="24"/>
              </w:rPr>
            </w:pPr>
          </w:p>
          <w:p w14:paraId="7FEC0696" w14:textId="77777777" w:rsidR="0096584A" w:rsidRPr="00D422C1" w:rsidRDefault="00F36E06" w:rsidP="0096584A">
            <w:pPr>
              <w:rPr>
                <w:rFonts w:cs="Times New Roman"/>
                <w:b/>
                <w:color w:val="FF0000"/>
                <w:szCs w:val="24"/>
              </w:rPr>
            </w:pPr>
            <w:r w:rsidRPr="00D422C1">
              <w:rPr>
                <w:rFonts w:cs="Times New Roman"/>
                <w:b/>
                <w:color w:val="FF0000"/>
                <w:szCs w:val="24"/>
              </w:rPr>
              <w:t>Solution</w:t>
            </w:r>
          </w:p>
          <w:p w14:paraId="67CFA063" w14:textId="11A22A02" w:rsidR="00F36E06" w:rsidRDefault="00F36E06" w:rsidP="00F36E06">
            <w:pPr>
              <w:tabs>
                <w:tab w:val="center" w:pos="2410"/>
                <w:tab w:val="right" w:pos="4820"/>
              </w:tabs>
              <w:rPr>
                <w:rFonts w:cs="Times New Roman"/>
                <w:szCs w:val="24"/>
              </w:rPr>
            </w:pPr>
            <w:r>
              <w:rPr>
                <w:rFonts w:cs="Times New Roman"/>
                <w:szCs w:val="24"/>
              </w:rPr>
              <w:tab/>
            </w:r>
            <w:r w:rsidR="003E16AD" w:rsidRPr="00974AEA">
              <w:rPr>
                <w:rFonts w:cs="Times New Roman"/>
                <w:position w:val="-30"/>
                <w:szCs w:val="24"/>
              </w:rPr>
              <w:object w:dxaOrig="2540" w:dyaOrig="680" w14:anchorId="4A103FA6">
                <v:shape id="_x0000_i1077" type="#_x0000_t75" style="width:126.8pt;height:33.85pt" o:ole="">
                  <v:imagedata r:id="rId126" o:title=""/>
                </v:shape>
                <o:OLEObject Type="Embed" ProgID="Equation.DSMT4" ShapeID="_x0000_i1077" DrawAspect="Content" ObjectID="_1618218625" r:id="rId127"/>
              </w:object>
            </w:r>
            <w:r>
              <w:rPr>
                <w:rFonts w:cs="Times New Roman"/>
                <w:szCs w:val="24"/>
              </w:rPr>
              <w:t xml:space="preserve"> </w:t>
            </w:r>
          </w:p>
          <w:p w14:paraId="7E24ECCC" w14:textId="77777777" w:rsidR="001F3D2E" w:rsidRDefault="001F3D2E" w:rsidP="00F36E06">
            <w:pPr>
              <w:tabs>
                <w:tab w:val="center" w:pos="2410"/>
                <w:tab w:val="right" w:pos="4820"/>
              </w:tabs>
              <w:rPr>
                <w:rFonts w:cs="Times New Roman"/>
                <w:szCs w:val="24"/>
              </w:rPr>
            </w:pPr>
          </w:p>
          <w:p w14:paraId="73BE477C" w14:textId="77777777" w:rsidR="008030A8" w:rsidRDefault="008030A8" w:rsidP="008030A8">
            <w:pPr>
              <w:tabs>
                <w:tab w:val="center" w:pos="2410"/>
                <w:tab w:val="right" w:pos="4820"/>
              </w:tabs>
              <w:jc w:val="center"/>
              <w:rPr>
                <w:rFonts w:cs="Times New Roman"/>
                <w:szCs w:val="24"/>
              </w:rPr>
            </w:pPr>
            <w:r>
              <w:rPr>
                <w:noProof/>
              </w:rPr>
              <w:drawing>
                <wp:inline distT="0" distB="0" distL="0" distR="0" wp14:anchorId="1271C8EA" wp14:editId="323570E8">
                  <wp:extent cx="2028571" cy="1228571"/>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028571" cy="1228571"/>
                          </a:xfrm>
                          <a:prstGeom prst="rect">
                            <a:avLst/>
                          </a:prstGeom>
                        </pic:spPr>
                      </pic:pic>
                    </a:graphicData>
                  </a:graphic>
                </wp:inline>
              </w:drawing>
            </w:r>
          </w:p>
          <w:p w14:paraId="4850BACE" w14:textId="2DA37B4F" w:rsidR="008030A8" w:rsidRPr="0096584A" w:rsidRDefault="008030A8" w:rsidP="008030A8">
            <w:pPr>
              <w:tabs>
                <w:tab w:val="center" w:pos="2410"/>
                <w:tab w:val="right" w:pos="4820"/>
              </w:tabs>
              <w:jc w:val="center"/>
              <w:rPr>
                <w:rFonts w:cs="Times New Roman"/>
                <w:szCs w:val="24"/>
              </w:rPr>
            </w:pPr>
          </w:p>
        </w:tc>
        <w:tc>
          <w:tcPr>
            <w:tcW w:w="4315" w:type="dxa"/>
          </w:tcPr>
          <w:p w14:paraId="41723C23" w14:textId="77777777" w:rsidR="0096584A" w:rsidRDefault="0096584A" w:rsidP="0096584A">
            <w:pPr>
              <w:rPr>
                <w:rFonts w:cs="Times New Roman"/>
                <w:szCs w:val="24"/>
              </w:rPr>
            </w:pPr>
            <w:r>
              <w:rPr>
                <w:rFonts w:cs="Times New Roman"/>
                <w:szCs w:val="24"/>
              </w:rPr>
              <w:t>Evaluate the expressions below.</w:t>
            </w:r>
          </w:p>
          <w:p w14:paraId="5679DE7C" w14:textId="77777777" w:rsidR="0096584A" w:rsidRDefault="0096584A" w:rsidP="0096584A">
            <w:pPr>
              <w:rPr>
                <w:rFonts w:cs="Times New Roman"/>
                <w:szCs w:val="24"/>
              </w:rPr>
            </w:pPr>
          </w:p>
          <w:p w14:paraId="1C5917BC" w14:textId="76AA176A" w:rsidR="0096584A" w:rsidRDefault="00864D03" w:rsidP="0096584A">
            <w:pPr>
              <w:pStyle w:val="ListParagraph"/>
              <w:numPr>
                <w:ilvl w:val="0"/>
                <w:numId w:val="8"/>
              </w:numPr>
              <w:rPr>
                <w:rFonts w:cs="Times New Roman"/>
                <w:szCs w:val="24"/>
              </w:rPr>
            </w:pPr>
            <w:r w:rsidRPr="0039010B">
              <w:rPr>
                <w:rFonts w:cs="Times New Roman"/>
                <w:position w:val="-10"/>
                <w:szCs w:val="24"/>
              </w:rPr>
              <w:object w:dxaOrig="720" w:dyaOrig="320" w14:anchorId="29AE7ED9">
                <v:shape id="_x0000_i1078" type="#_x0000_t75" style="width:36pt;height:15.6pt" o:ole="">
                  <v:imagedata r:id="rId129" o:title=""/>
                </v:shape>
                <o:OLEObject Type="Embed" ProgID="Equation.DSMT4" ShapeID="_x0000_i1078" DrawAspect="Content" ObjectID="_1618218626" r:id="rId130"/>
              </w:object>
            </w:r>
            <w:r w:rsidR="0096584A">
              <w:rPr>
                <w:rFonts w:cs="Times New Roman"/>
                <w:szCs w:val="24"/>
              </w:rPr>
              <w:t xml:space="preserve"> </w:t>
            </w:r>
          </w:p>
          <w:p w14:paraId="20F05539" w14:textId="77777777" w:rsidR="0096584A" w:rsidRDefault="0096584A" w:rsidP="0096584A">
            <w:pPr>
              <w:rPr>
                <w:rFonts w:cs="Times New Roman"/>
                <w:szCs w:val="24"/>
              </w:rPr>
            </w:pPr>
          </w:p>
          <w:p w14:paraId="3F0241F3" w14:textId="14D39374" w:rsidR="0096584A" w:rsidRDefault="0096584A" w:rsidP="0096584A">
            <w:pPr>
              <w:rPr>
                <w:rFonts w:cs="Times New Roman"/>
                <w:szCs w:val="24"/>
              </w:rPr>
            </w:pPr>
          </w:p>
          <w:p w14:paraId="13CC951F" w14:textId="2A8180C8" w:rsidR="008030A8" w:rsidRDefault="008030A8" w:rsidP="0096584A">
            <w:pPr>
              <w:rPr>
                <w:rFonts w:cs="Times New Roman"/>
                <w:szCs w:val="24"/>
              </w:rPr>
            </w:pPr>
          </w:p>
          <w:p w14:paraId="45364D2D" w14:textId="4F3B8CFD" w:rsidR="008030A8" w:rsidRDefault="008030A8" w:rsidP="0096584A">
            <w:pPr>
              <w:rPr>
                <w:rFonts w:cs="Times New Roman"/>
                <w:szCs w:val="24"/>
              </w:rPr>
            </w:pPr>
          </w:p>
          <w:p w14:paraId="3A9CB75A" w14:textId="2932D1B0" w:rsidR="008030A8" w:rsidRDefault="008030A8" w:rsidP="0096584A">
            <w:pPr>
              <w:rPr>
                <w:rFonts w:cs="Times New Roman"/>
                <w:szCs w:val="24"/>
              </w:rPr>
            </w:pPr>
          </w:p>
          <w:p w14:paraId="1DA3062F" w14:textId="12310A3A" w:rsidR="008030A8" w:rsidRDefault="008030A8" w:rsidP="0096584A">
            <w:pPr>
              <w:rPr>
                <w:rFonts w:cs="Times New Roman"/>
                <w:szCs w:val="24"/>
              </w:rPr>
            </w:pPr>
          </w:p>
          <w:p w14:paraId="7E61FBAE" w14:textId="10012D49" w:rsidR="008030A8" w:rsidRDefault="008030A8" w:rsidP="0096584A">
            <w:pPr>
              <w:rPr>
                <w:rFonts w:cs="Times New Roman"/>
                <w:szCs w:val="24"/>
              </w:rPr>
            </w:pPr>
          </w:p>
          <w:p w14:paraId="183312BA" w14:textId="7A622ECD" w:rsidR="008030A8" w:rsidRDefault="008030A8" w:rsidP="0096584A">
            <w:pPr>
              <w:rPr>
                <w:rFonts w:cs="Times New Roman"/>
                <w:szCs w:val="24"/>
              </w:rPr>
            </w:pPr>
          </w:p>
          <w:p w14:paraId="23AA6862" w14:textId="5B733F75" w:rsidR="008030A8" w:rsidRDefault="008030A8" w:rsidP="0096584A">
            <w:pPr>
              <w:rPr>
                <w:rFonts w:cs="Times New Roman"/>
                <w:szCs w:val="24"/>
              </w:rPr>
            </w:pPr>
          </w:p>
          <w:p w14:paraId="6F564CC2" w14:textId="5CCBA5D6" w:rsidR="008030A8" w:rsidRDefault="008030A8" w:rsidP="0096584A">
            <w:pPr>
              <w:rPr>
                <w:rFonts w:cs="Times New Roman"/>
                <w:szCs w:val="24"/>
              </w:rPr>
            </w:pPr>
          </w:p>
          <w:p w14:paraId="0BA5EA39" w14:textId="77173A43" w:rsidR="008030A8" w:rsidRDefault="008030A8" w:rsidP="0096584A">
            <w:pPr>
              <w:rPr>
                <w:rFonts w:cs="Times New Roman"/>
                <w:szCs w:val="24"/>
              </w:rPr>
            </w:pPr>
          </w:p>
          <w:p w14:paraId="512306F6" w14:textId="47CEF77D" w:rsidR="008030A8" w:rsidRDefault="008030A8" w:rsidP="0096584A">
            <w:pPr>
              <w:rPr>
                <w:rFonts w:cs="Times New Roman"/>
                <w:szCs w:val="24"/>
              </w:rPr>
            </w:pPr>
          </w:p>
          <w:p w14:paraId="69F9545E" w14:textId="1D2691D0" w:rsidR="008030A8" w:rsidRDefault="008030A8" w:rsidP="0096584A">
            <w:pPr>
              <w:rPr>
                <w:rFonts w:cs="Times New Roman"/>
                <w:szCs w:val="24"/>
              </w:rPr>
            </w:pPr>
          </w:p>
          <w:p w14:paraId="6BB48F1C" w14:textId="77777777" w:rsidR="008030A8" w:rsidRDefault="008030A8" w:rsidP="0096584A">
            <w:pPr>
              <w:rPr>
                <w:rFonts w:cs="Times New Roman"/>
                <w:szCs w:val="24"/>
              </w:rPr>
            </w:pPr>
          </w:p>
          <w:p w14:paraId="54A8E3BD" w14:textId="795BB403" w:rsidR="0096584A" w:rsidRDefault="00864D03" w:rsidP="0096584A">
            <w:pPr>
              <w:pStyle w:val="ListParagraph"/>
              <w:numPr>
                <w:ilvl w:val="0"/>
                <w:numId w:val="8"/>
              </w:numPr>
              <w:rPr>
                <w:rFonts w:cs="Times New Roman"/>
                <w:szCs w:val="24"/>
              </w:rPr>
            </w:pPr>
            <w:r w:rsidRPr="0096584A">
              <w:rPr>
                <w:rFonts w:cs="Times New Roman"/>
                <w:position w:val="-10"/>
                <w:szCs w:val="24"/>
              </w:rPr>
              <w:object w:dxaOrig="720" w:dyaOrig="320" w14:anchorId="264508E0">
                <v:shape id="_x0000_i1079" type="#_x0000_t75" style="width:36pt;height:15.6pt" o:ole="">
                  <v:imagedata r:id="rId131" o:title=""/>
                </v:shape>
                <o:OLEObject Type="Embed" ProgID="Equation.DSMT4" ShapeID="_x0000_i1079" DrawAspect="Content" ObjectID="_1618218627" r:id="rId132"/>
              </w:object>
            </w:r>
            <w:r w:rsidR="0096584A">
              <w:rPr>
                <w:rFonts w:cs="Times New Roman"/>
                <w:szCs w:val="24"/>
              </w:rPr>
              <w:t xml:space="preserve"> </w:t>
            </w:r>
          </w:p>
          <w:p w14:paraId="5C1B443B" w14:textId="77777777" w:rsidR="00AE3E28" w:rsidRDefault="00AE3E28" w:rsidP="00DC6C42">
            <w:pPr>
              <w:rPr>
                <w:rFonts w:cs="Times New Roman"/>
                <w:szCs w:val="24"/>
              </w:rPr>
            </w:pPr>
          </w:p>
        </w:tc>
      </w:tr>
    </w:tbl>
    <w:p w14:paraId="0A804976" w14:textId="77777777" w:rsidR="00D422C1" w:rsidRDefault="00D422C1" w:rsidP="005F6FFF">
      <w:pPr>
        <w:rPr>
          <w:rFonts w:cs="Times New Roman"/>
          <w:szCs w:val="24"/>
          <w:u w:val="single"/>
        </w:rPr>
      </w:pPr>
    </w:p>
    <w:p w14:paraId="4E9E58FB" w14:textId="77777777" w:rsidR="008E788E" w:rsidRDefault="008E788E" w:rsidP="005F6FFF">
      <w:pPr>
        <w:rPr>
          <w:rFonts w:cs="Times New Roman"/>
          <w:szCs w:val="24"/>
          <w:u w:val="single"/>
        </w:rPr>
      </w:pPr>
    </w:p>
    <w:p w14:paraId="43946823" w14:textId="77777777" w:rsidR="008E788E" w:rsidRDefault="008E788E" w:rsidP="005F6FFF">
      <w:pPr>
        <w:rPr>
          <w:rFonts w:cs="Times New Roman"/>
          <w:szCs w:val="24"/>
          <w:u w:val="single"/>
        </w:rPr>
      </w:pPr>
    </w:p>
    <w:p w14:paraId="5708AAF9" w14:textId="77777777" w:rsidR="008E788E" w:rsidRDefault="008E788E" w:rsidP="005F6FFF">
      <w:pPr>
        <w:rPr>
          <w:rFonts w:cs="Times New Roman"/>
          <w:szCs w:val="24"/>
          <w:u w:val="single"/>
        </w:rPr>
      </w:pPr>
    </w:p>
    <w:p w14:paraId="03EAA299" w14:textId="77777777" w:rsidR="008E788E" w:rsidRDefault="008E788E" w:rsidP="005F6FFF">
      <w:pPr>
        <w:rPr>
          <w:rFonts w:cs="Times New Roman"/>
          <w:szCs w:val="24"/>
          <w:u w:val="single"/>
        </w:rPr>
      </w:pPr>
    </w:p>
    <w:p w14:paraId="6CED6946" w14:textId="77777777" w:rsidR="008E788E" w:rsidRDefault="008E788E" w:rsidP="005F6FFF">
      <w:pPr>
        <w:rPr>
          <w:rFonts w:cs="Times New Roman"/>
          <w:szCs w:val="24"/>
          <w:u w:val="single"/>
        </w:rPr>
      </w:pPr>
    </w:p>
    <w:p w14:paraId="1258FBEA" w14:textId="77777777" w:rsidR="008E788E" w:rsidRDefault="008E788E" w:rsidP="005F6FFF">
      <w:pPr>
        <w:rPr>
          <w:rFonts w:cs="Times New Roman"/>
          <w:szCs w:val="24"/>
          <w:u w:val="single"/>
        </w:rPr>
      </w:pPr>
    </w:p>
    <w:p w14:paraId="7033B3EC" w14:textId="77777777" w:rsidR="008E788E" w:rsidRDefault="008E788E" w:rsidP="005F6FFF">
      <w:pPr>
        <w:rPr>
          <w:rFonts w:cs="Times New Roman"/>
          <w:szCs w:val="24"/>
          <w:u w:val="single"/>
        </w:rPr>
      </w:pPr>
    </w:p>
    <w:p w14:paraId="658032B4" w14:textId="7AC4EFE2" w:rsidR="005F6FFF" w:rsidRDefault="005F6FFF" w:rsidP="005F6FFF">
      <w:pPr>
        <w:rPr>
          <w:rFonts w:cs="Times New Roman"/>
          <w:szCs w:val="24"/>
        </w:rPr>
      </w:pPr>
      <w:r w:rsidRPr="00562439">
        <w:rPr>
          <w:rFonts w:cs="Times New Roman"/>
          <w:szCs w:val="24"/>
          <w:u w:val="single"/>
        </w:rPr>
        <w:lastRenderedPageBreak/>
        <w:t>Guided Example</w:t>
      </w:r>
      <w:r w:rsidR="00D422C1">
        <w:rPr>
          <w:rFonts w:cs="Times New Roman"/>
          <w:szCs w:val="24"/>
          <w:u w:val="single"/>
        </w:rPr>
        <w:t xml:space="preserve"> 2</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5F6FFF" w14:paraId="393C6834" w14:textId="77777777" w:rsidTr="00F879B3">
        <w:tc>
          <w:tcPr>
            <w:tcW w:w="5035" w:type="dxa"/>
          </w:tcPr>
          <w:p w14:paraId="16A5E5C3" w14:textId="01E5057A" w:rsidR="003F6468" w:rsidRDefault="00FF3035" w:rsidP="003F6468">
            <w:pPr>
              <w:rPr>
                <w:rFonts w:cs="Times New Roman"/>
                <w:szCs w:val="24"/>
              </w:rPr>
            </w:pPr>
            <w:r>
              <w:rPr>
                <w:rFonts w:cs="Times New Roman"/>
                <w:szCs w:val="24"/>
              </w:rPr>
              <w:t>A small school has 4 teachers and 50 students.</w:t>
            </w:r>
          </w:p>
          <w:p w14:paraId="5DAEA312" w14:textId="77777777" w:rsidR="00FF3035" w:rsidRDefault="00FF3035" w:rsidP="003F6468">
            <w:pPr>
              <w:rPr>
                <w:rFonts w:cs="Times New Roman"/>
                <w:szCs w:val="24"/>
              </w:rPr>
            </w:pPr>
          </w:p>
          <w:p w14:paraId="4AF96E16" w14:textId="77777777" w:rsidR="005F6FFF" w:rsidRDefault="003F6468" w:rsidP="003F6468">
            <w:pPr>
              <w:pStyle w:val="ListParagraph"/>
              <w:numPr>
                <w:ilvl w:val="0"/>
                <w:numId w:val="9"/>
              </w:numPr>
              <w:rPr>
                <w:rFonts w:cs="Times New Roman"/>
                <w:szCs w:val="24"/>
              </w:rPr>
            </w:pPr>
            <w:r w:rsidRPr="000C443C">
              <w:rPr>
                <w:rFonts w:cs="Times New Roman"/>
                <w:szCs w:val="24"/>
              </w:rPr>
              <w:t>How many different committees can be formed from</w:t>
            </w:r>
            <w:r w:rsidR="000C443C">
              <w:rPr>
                <w:rFonts w:cs="Times New Roman"/>
                <w:szCs w:val="24"/>
              </w:rPr>
              <w:t xml:space="preserve"> </w:t>
            </w:r>
            <w:r w:rsidRPr="000C443C">
              <w:rPr>
                <w:rFonts w:cs="Times New Roman"/>
                <w:szCs w:val="24"/>
              </w:rPr>
              <w:t>teachers and students if the committee consists of</w:t>
            </w:r>
            <w:r w:rsidR="000C443C">
              <w:rPr>
                <w:rFonts w:cs="Times New Roman"/>
                <w:szCs w:val="24"/>
              </w:rPr>
              <w:t xml:space="preserve"> five people?</w:t>
            </w:r>
          </w:p>
          <w:p w14:paraId="6BB0604C" w14:textId="768EE3AB" w:rsidR="000C443C" w:rsidRDefault="000C443C" w:rsidP="000C443C">
            <w:pPr>
              <w:rPr>
                <w:rFonts w:cs="Times New Roman"/>
                <w:szCs w:val="24"/>
              </w:rPr>
            </w:pPr>
          </w:p>
          <w:p w14:paraId="62C112FA" w14:textId="13884EC6" w:rsidR="00D422C1" w:rsidRDefault="00D422C1" w:rsidP="000C443C">
            <w:pPr>
              <w:rPr>
                <w:rFonts w:cs="Times New Roman"/>
                <w:szCs w:val="24"/>
              </w:rPr>
            </w:pPr>
            <w:r w:rsidRPr="00FC48A6">
              <w:rPr>
                <w:rFonts w:cs="Times New Roman"/>
                <w:b/>
                <w:color w:val="FF0000"/>
                <w:szCs w:val="24"/>
              </w:rPr>
              <w:t>Solution</w:t>
            </w:r>
            <w:r w:rsidR="00E807EB" w:rsidRPr="00FC48A6">
              <w:rPr>
                <w:rFonts w:cs="Times New Roman"/>
                <w:color w:val="FF0000"/>
                <w:szCs w:val="24"/>
              </w:rPr>
              <w:t xml:space="preserve"> </w:t>
            </w:r>
            <w:r w:rsidR="000B00F7" w:rsidRPr="000B00F7">
              <w:rPr>
                <w:rFonts w:cs="Times New Roman"/>
                <w:szCs w:val="24"/>
              </w:rPr>
              <w:t>When counting</w:t>
            </w:r>
            <w:r w:rsidR="000B00F7">
              <w:rPr>
                <w:rFonts w:cs="Times New Roman"/>
                <w:szCs w:val="24"/>
              </w:rPr>
              <w:t xml:space="preserve"> committees where there are no assigned duties</w:t>
            </w:r>
            <w:r w:rsidR="00FB6625">
              <w:rPr>
                <w:rFonts w:cs="Times New Roman"/>
                <w:szCs w:val="24"/>
              </w:rPr>
              <w:t>, rearranging committee members yields the same committee. Combinations are used to count the number of committees</w:t>
            </w:r>
            <w:r w:rsidR="009C5EA1">
              <w:rPr>
                <w:rFonts w:cs="Times New Roman"/>
                <w:szCs w:val="24"/>
              </w:rPr>
              <w:t>.</w:t>
            </w:r>
            <w:r w:rsidR="000B00F7" w:rsidRPr="000B00F7">
              <w:rPr>
                <w:rFonts w:cs="Times New Roman"/>
                <w:szCs w:val="24"/>
              </w:rPr>
              <w:t xml:space="preserve"> </w:t>
            </w:r>
            <w:r w:rsidR="00C86D98">
              <w:rPr>
                <w:rFonts w:cs="Times New Roman"/>
                <w:szCs w:val="24"/>
              </w:rPr>
              <w:t>Since there is a total of 54</w:t>
            </w:r>
            <w:r w:rsidR="00284F5F">
              <w:rPr>
                <w:rFonts w:cs="Times New Roman"/>
                <w:szCs w:val="24"/>
              </w:rPr>
              <w:t xml:space="preserve"> teachers and students, the number of ways to select 5 from the total of 54 is</w:t>
            </w:r>
          </w:p>
          <w:p w14:paraId="3BC74389" w14:textId="77777777" w:rsidR="00547C91" w:rsidRDefault="00547C91" w:rsidP="000C443C">
            <w:pPr>
              <w:rPr>
                <w:rFonts w:cs="Times New Roman"/>
                <w:szCs w:val="24"/>
              </w:rPr>
            </w:pPr>
          </w:p>
          <w:p w14:paraId="3119DF58" w14:textId="7993EA33" w:rsidR="00AE6BFB" w:rsidRDefault="00AE6BFB" w:rsidP="00AE6BFB">
            <w:pPr>
              <w:tabs>
                <w:tab w:val="center" w:pos="2410"/>
                <w:tab w:val="right" w:pos="4820"/>
              </w:tabs>
              <w:rPr>
                <w:rFonts w:cs="Times New Roman"/>
                <w:szCs w:val="24"/>
              </w:rPr>
            </w:pPr>
            <w:r>
              <w:rPr>
                <w:rFonts w:cs="Times New Roman"/>
                <w:szCs w:val="24"/>
              </w:rPr>
              <w:tab/>
            </w:r>
            <w:r w:rsidR="00356199" w:rsidRPr="00EC3F8D">
              <w:rPr>
                <w:rFonts w:cs="Times New Roman"/>
                <w:position w:val="-30"/>
                <w:szCs w:val="24"/>
              </w:rPr>
              <w:object w:dxaOrig="3300" w:dyaOrig="680" w14:anchorId="001A3723">
                <v:shape id="_x0000_i1080" type="#_x0000_t75" style="width:164.95pt;height:33.85pt" o:ole="">
                  <v:imagedata r:id="rId133" o:title=""/>
                </v:shape>
                <o:OLEObject Type="Embed" ProgID="Equation.DSMT4" ShapeID="_x0000_i1080" DrawAspect="Content" ObjectID="_1618218628" r:id="rId134"/>
              </w:object>
            </w:r>
            <w:r>
              <w:rPr>
                <w:rFonts w:cs="Times New Roman"/>
                <w:szCs w:val="24"/>
              </w:rPr>
              <w:t xml:space="preserve"> </w:t>
            </w:r>
          </w:p>
          <w:p w14:paraId="3A8C8FF4" w14:textId="77777777" w:rsidR="00FC48A6" w:rsidRDefault="00FC48A6" w:rsidP="00AE6BFB">
            <w:pPr>
              <w:tabs>
                <w:tab w:val="center" w:pos="2410"/>
                <w:tab w:val="right" w:pos="4820"/>
              </w:tabs>
              <w:rPr>
                <w:rFonts w:cs="Times New Roman"/>
                <w:szCs w:val="24"/>
              </w:rPr>
            </w:pPr>
          </w:p>
          <w:p w14:paraId="65770AA5" w14:textId="502D6BF8" w:rsidR="00356199" w:rsidRDefault="00806507" w:rsidP="00AE6BFB">
            <w:pPr>
              <w:tabs>
                <w:tab w:val="center" w:pos="2410"/>
                <w:tab w:val="right" w:pos="4820"/>
              </w:tabs>
              <w:rPr>
                <w:rFonts w:cs="Times New Roman"/>
                <w:szCs w:val="24"/>
              </w:rPr>
            </w:pPr>
            <w:r>
              <w:rPr>
                <w:rFonts w:cs="Times New Roman"/>
                <w:szCs w:val="24"/>
              </w:rPr>
              <w:t>This counts the number of ways to grab groups of 5 from a total of 54 people where the order of the</w:t>
            </w:r>
            <w:r w:rsidR="00FC48A6">
              <w:rPr>
                <w:rFonts w:cs="Times New Roman"/>
                <w:szCs w:val="24"/>
              </w:rPr>
              <w:t xml:space="preserve"> people in the group is irrelevant.</w:t>
            </w:r>
          </w:p>
          <w:p w14:paraId="73FEAC5C" w14:textId="77777777" w:rsidR="000C443C" w:rsidRDefault="000C443C" w:rsidP="000C443C">
            <w:pPr>
              <w:rPr>
                <w:rFonts w:cs="Times New Roman"/>
                <w:szCs w:val="24"/>
              </w:rPr>
            </w:pPr>
          </w:p>
          <w:p w14:paraId="41C14AA5" w14:textId="6F93D1E4" w:rsidR="000C443C" w:rsidRDefault="000C443C" w:rsidP="000C443C">
            <w:pPr>
              <w:pStyle w:val="ListParagraph"/>
              <w:numPr>
                <w:ilvl w:val="0"/>
                <w:numId w:val="9"/>
              </w:numPr>
              <w:rPr>
                <w:rFonts w:cs="Times New Roman"/>
                <w:szCs w:val="24"/>
              </w:rPr>
            </w:pPr>
            <w:r>
              <w:rPr>
                <w:rFonts w:cs="Times New Roman"/>
                <w:szCs w:val="24"/>
              </w:rPr>
              <w:t>How many different committees can be formed</w:t>
            </w:r>
            <w:r w:rsidR="00890F86">
              <w:rPr>
                <w:rFonts w:cs="Times New Roman"/>
                <w:szCs w:val="24"/>
              </w:rPr>
              <w:t xml:space="preserve"> from the students if the committee must have five students?</w:t>
            </w:r>
          </w:p>
          <w:p w14:paraId="14E8059A" w14:textId="77777777" w:rsidR="0074604A" w:rsidRDefault="0074604A" w:rsidP="0074604A">
            <w:pPr>
              <w:pStyle w:val="ListParagraph"/>
              <w:ind w:left="360"/>
              <w:rPr>
                <w:rFonts w:cs="Times New Roman"/>
                <w:szCs w:val="24"/>
              </w:rPr>
            </w:pPr>
          </w:p>
          <w:p w14:paraId="69BB49DB" w14:textId="6676A19B" w:rsidR="00890F86" w:rsidRDefault="0074604A" w:rsidP="00890F86">
            <w:pPr>
              <w:rPr>
                <w:rFonts w:cs="Times New Roman"/>
                <w:szCs w:val="24"/>
              </w:rPr>
            </w:pPr>
            <w:r w:rsidRPr="00704670">
              <w:rPr>
                <w:rFonts w:cs="Times New Roman"/>
                <w:b/>
                <w:color w:val="FF0000"/>
                <w:szCs w:val="24"/>
              </w:rPr>
              <w:t>Solution</w:t>
            </w:r>
            <w:r w:rsidR="006F689B" w:rsidRPr="00704670">
              <w:rPr>
                <w:rFonts w:cs="Times New Roman"/>
                <w:color w:val="FF0000"/>
                <w:szCs w:val="24"/>
              </w:rPr>
              <w:t xml:space="preserve"> </w:t>
            </w:r>
            <w:r w:rsidR="006F689B">
              <w:rPr>
                <w:rFonts w:cs="Times New Roman"/>
                <w:szCs w:val="24"/>
              </w:rPr>
              <w:t xml:space="preserve">There are 50 students and we wish to find how many ways there is to select groups of 5. </w:t>
            </w:r>
            <w:r w:rsidR="00704670">
              <w:rPr>
                <w:rFonts w:cs="Times New Roman"/>
                <w:szCs w:val="24"/>
              </w:rPr>
              <w:t>Ordering is irrelevant so we calculate with combinations,</w:t>
            </w:r>
          </w:p>
          <w:p w14:paraId="7022920B" w14:textId="77777777" w:rsidR="00547C91" w:rsidRDefault="00547C91" w:rsidP="00890F86">
            <w:pPr>
              <w:rPr>
                <w:rFonts w:cs="Times New Roman"/>
                <w:szCs w:val="24"/>
              </w:rPr>
            </w:pPr>
          </w:p>
          <w:p w14:paraId="56EC0281" w14:textId="28690D26" w:rsidR="00704670" w:rsidRDefault="00704670" w:rsidP="00704670">
            <w:pPr>
              <w:tabs>
                <w:tab w:val="center" w:pos="2410"/>
                <w:tab w:val="right" w:pos="4820"/>
              </w:tabs>
              <w:rPr>
                <w:rFonts w:cs="Times New Roman"/>
                <w:szCs w:val="24"/>
              </w:rPr>
            </w:pPr>
            <w:r>
              <w:rPr>
                <w:rFonts w:cs="Times New Roman"/>
                <w:szCs w:val="24"/>
              </w:rPr>
              <w:tab/>
            </w:r>
            <w:r w:rsidR="00145D76" w:rsidRPr="00C43C8C">
              <w:rPr>
                <w:rFonts w:cs="Times New Roman"/>
                <w:position w:val="-30"/>
                <w:szCs w:val="24"/>
              </w:rPr>
              <w:object w:dxaOrig="3320" w:dyaOrig="680" w14:anchorId="2926F152">
                <v:shape id="_x0000_i1081" type="#_x0000_t75" style="width:165.5pt;height:33.85pt" o:ole="">
                  <v:imagedata r:id="rId135" o:title=""/>
                </v:shape>
                <o:OLEObject Type="Embed" ProgID="Equation.DSMT4" ShapeID="_x0000_i1081" DrawAspect="Content" ObjectID="_1618218629" r:id="rId136"/>
              </w:object>
            </w:r>
            <w:r>
              <w:rPr>
                <w:rFonts w:cs="Times New Roman"/>
                <w:szCs w:val="24"/>
              </w:rPr>
              <w:t xml:space="preserve"> </w:t>
            </w:r>
          </w:p>
          <w:p w14:paraId="05C0DFCB" w14:textId="77777777" w:rsidR="00890F86" w:rsidRDefault="00890F86" w:rsidP="00890F86">
            <w:pPr>
              <w:rPr>
                <w:rFonts w:cs="Times New Roman"/>
                <w:szCs w:val="24"/>
              </w:rPr>
            </w:pPr>
          </w:p>
          <w:p w14:paraId="70174BD5" w14:textId="04EE29D6" w:rsidR="00890F86" w:rsidRDefault="00890F86" w:rsidP="00890F86">
            <w:pPr>
              <w:pStyle w:val="ListParagraph"/>
              <w:numPr>
                <w:ilvl w:val="0"/>
                <w:numId w:val="9"/>
              </w:numPr>
              <w:rPr>
                <w:rFonts w:cs="Times New Roman"/>
                <w:szCs w:val="24"/>
              </w:rPr>
            </w:pPr>
            <w:r>
              <w:rPr>
                <w:rFonts w:cs="Times New Roman"/>
                <w:szCs w:val="24"/>
              </w:rPr>
              <w:t>How many com</w:t>
            </w:r>
            <w:r w:rsidR="003B694E">
              <w:rPr>
                <w:rFonts w:cs="Times New Roman"/>
                <w:szCs w:val="24"/>
              </w:rPr>
              <w:t>mittees of students and teachers may be formed if the committee must have 2 teachers and 3 students?</w:t>
            </w:r>
          </w:p>
          <w:p w14:paraId="3FC7B8C1" w14:textId="67075FA4" w:rsidR="00661D91" w:rsidRDefault="00661D91" w:rsidP="00661D91">
            <w:pPr>
              <w:rPr>
                <w:rFonts w:cs="Times New Roman"/>
                <w:szCs w:val="24"/>
              </w:rPr>
            </w:pPr>
          </w:p>
          <w:p w14:paraId="20ED088C" w14:textId="27A64272" w:rsidR="00661D91" w:rsidRDefault="00661D91" w:rsidP="00661D91">
            <w:pPr>
              <w:rPr>
                <w:rFonts w:cs="Times New Roman"/>
                <w:szCs w:val="24"/>
              </w:rPr>
            </w:pPr>
            <w:r w:rsidRPr="00196466">
              <w:rPr>
                <w:rFonts w:cs="Times New Roman"/>
                <w:b/>
                <w:color w:val="FF0000"/>
                <w:szCs w:val="24"/>
              </w:rPr>
              <w:t>Solution</w:t>
            </w:r>
            <w:r w:rsidRPr="00196466">
              <w:rPr>
                <w:rFonts w:cs="Times New Roman"/>
                <w:color w:val="FF0000"/>
                <w:szCs w:val="24"/>
              </w:rPr>
              <w:t xml:space="preserve"> </w:t>
            </w:r>
            <w:r>
              <w:rPr>
                <w:rFonts w:cs="Times New Roman"/>
                <w:szCs w:val="24"/>
              </w:rPr>
              <w:t>Start by breaking this down into two tasks: count the number of grouping</w:t>
            </w:r>
            <w:r w:rsidR="008411DB">
              <w:rPr>
                <w:rFonts w:cs="Times New Roman"/>
                <w:szCs w:val="24"/>
              </w:rPr>
              <w:t>s of two teachers from the total of 4 and count the number of groupings of</w:t>
            </w:r>
            <w:r w:rsidR="00924E26">
              <w:rPr>
                <w:rFonts w:cs="Times New Roman"/>
                <w:szCs w:val="24"/>
              </w:rPr>
              <w:t xml:space="preserve"> 3 students from the total of 50. Since order does not matter, we can compute each of these with combinations:</w:t>
            </w:r>
          </w:p>
          <w:p w14:paraId="304FD433" w14:textId="77777777" w:rsidR="00A5421B" w:rsidRDefault="00A5421B" w:rsidP="00661D91">
            <w:pPr>
              <w:rPr>
                <w:rFonts w:cs="Times New Roman"/>
                <w:szCs w:val="24"/>
              </w:rPr>
            </w:pPr>
          </w:p>
          <w:p w14:paraId="0149A0F6" w14:textId="6D55C9CF" w:rsidR="005032FA" w:rsidRDefault="005032FA" w:rsidP="005032FA">
            <w:pPr>
              <w:tabs>
                <w:tab w:val="center" w:pos="2410"/>
                <w:tab w:val="right" w:pos="4820"/>
              </w:tabs>
              <w:rPr>
                <w:rFonts w:cs="Times New Roman"/>
                <w:szCs w:val="24"/>
              </w:rPr>
            </w:pPr>
            <w:r>
              <w:rPr>
                <w:rFonts w:cs="Times New Roman"/>
                <w:szCs w:val="24"/>
              </w:rPr>
              <w:lastRenderedPageBreak/>
              <w:tab/>
            </w:r>
            <w:r w:rsidR="00A5421B" w:rsidRPr="00F01FEB">
              <w:rPr>
                <w:rFonts w:cs="Times New Roman"/>
                <w:position w:val="-62"/>
                <w:szCs w:val="24"/>
              </w:rPr>
              <w:object w:dxaOrig="2980" w:dyaOrig="1359" w14:anchorId="7F1137B2">
                <v:shape id="_x0000_i1082" type="#_x0000_t75" style="width:149.35pt;height:68.25pt" o:ole="">
                  <v:imagedata r:id="rId137" o:title=""/>
                </v:shape>
                <o:OLEObject Type="Embed" ProgID="Equation.DSMT4" ShapeID="_x0000_i1082" DrawAspect="Content" ObjectID="_1618218630" r:id="rId138"/>
              </w:object>
            </w:r>
            <w:r>
              <w:rPr>
                <w:rFonts w:cs="Times New Roman"/>
                <w:szCs w:val="24"/>
              </w:rPr>
              <w:t xml:space="preserve"> </w:t>
            </w:r>
          </w:p>
          <w:p w14:paraId="0F2C0AC8" w14:textId="77777777" w:rsidR="00A5421B" w:rsidRPr="00661D91" w:rsidRDefault="00A5421B" w:rsidP="005032FA">
            <w:pPr>
              <w:tabs>
                <w:tab w:val="center" w:pos="2410"/>
                <w:tab w:val="right" w:pos="4820"/>
              </w:tabs>
              <w:rPr>
                <w:rFonts w:cs="Times New Roman"/>
                <w:szCs w:val="24"/>
              </w:rPr>
            </w:pPr>
          </w:p>
          <w:p w14:paraId="2415DE79" w14:textId="4AA6098A" w:rsidR="003B694E" w:rsidRDefault="007143DB" w:rsidP="003B694E">
            <w:pPr>
              <w:rPr>
                <w:rFonts w:cs="Times New Roman"/>
                <w:szCs w:val="24"/>
              </w:rPr>
            </w:pPr>
            <w:r>
              <w:rPr>
                <w:rFonts w:cs="Times New Roman"/>
                <w:szCs w:val="24"/>
              </w:rPr>
              <w:t>Because of the Multiplication Principle, the total number of ways to order teachers and students for the committee is the product of these numbers,</w:t>
            </w:r>
          </w:p>
          <w:p w14:paraId="5EC8D330" w14:textId="77777777" w:rsidR="00196466" w:rsidRDefault="00196466" w:rsidP="003B694E">
            <w:pPr>
              <w:rPr>
                <w:rFonts w:cs="Times New Roman"/>
                <w:szCs w:val="24"/>
              </w:rPr>
            </w:pPr>
          </w:p>
          <w:p w14:paraId="02260207" w14:textId="1C98CBD3" w:rsidR="00196466" w:rsidRPr="003B694E" w:rsidRDefault="007143DB" w:rsidP="007143DB">
            <w:pPr>
              <w:tabs>
                <w:tab w:val="center" w:pos="2410"/>
                <w:tab w:val="right" w:pos="4820"/>
              </w:tabs>
              <w:rPr>
                <w:rFonts w:cs="Times New Roman"/>
                <w:szCs w:val="24"/>
              </w:rPr>
            </w:pPr>
            <w:r>
              <w:rPr>
                <w:rFonts w:cs="Times New Roman"/>
                <w:szCs w:val="24"/>
              </w:rPr>
              <w:tab/>
            </w:r>
            <w:r w:rsidR="00196466" w:rsidRPr="00443FA9">
              <w:rPr>
                <w:rFonts w:cs="Times New Roman"/>
                <w:position w:val="-10"/>
                <w:szCs w:val="24"/>
              </w:rPr>
              <w:object w:dxaOrig="3760" w:dyaOrig="320" w14:anchorId="28F60F2D">
                <v:shape id="_x0000_i1083" type="#_x0000_t75" style="width:188.05pt;height:15.6pt" o:ole="">
                  <v:imagedata r:id="rId139" o:title=""/>
                </v:shape>
                <o:OLEObject Type="Embed" ProgID="Equation.DSMT4" ShapeID="_x0000_i1083" DrawAspect="Content" ObjectID="_1618218631" r:id="rId140"/>
              </w:object>
            </w:r>
            <w:r>
              <w:rPr>
                <w:rFonts w:cs="Times New Roman"/>
                <w:szCs w:val="24"/>
              </w:rPr>
              <w:t xml:space="preserve"> </w:t>
            </w:r>
          </w:p>
        </w:tc>
        <w:tc>
          <w:tcPr>
            <w:tcW w:w="5040" w:type="dxa"/>
          </w:tcPr>
          <w:p w14:paraId="02870B2C" w14:textId="24E24FF3" w:rsidR="005F6FFF" w:rsidRDefault="008B70D0" w:rsidP="008B70D0">
            <w:pPr>
              <w:rPr>
                <w:rFonts w:cs="Times New Roman"/>
                <w:szCs w:val="24"/>
              </w:rPr>
            </w:pPr>
            <w:r w:rsidRPr="008B70D0">
              <w:rPr>
                <w:rFonts w:cs="Times New Roman"/>
                <w:szCs w:val="24"/>
              </w:rPr>
              <w:lastRenderedPageBreak/>
              <w:t xml:space="preserve">From a group of </w:t>
            </w:r>
            <w:r w:rsidR="0048768F">
              <w:rPr>
                <w:rFonts w:cs="Times New Roman"/>
                <w:szCs w:val="24"/>
              </w:rPr>
              <w:t xml:space="preserve">10 </w:t>
            </w:r>
            <w:r w:rsidRPr="008B70D0">
              <w:rPr>
                <w:rFonts w:cs="Times New Roman"/>
                <w:szCs w:val="24"/>
              </w:rPr>
              <w:t xml:space="preserve">smokers and </w:t>
            </w:r>
            <w:r w:rsidR="0048768F">
              <w:rPr>
                <w:rFonts w:cs="Times New Roman"/>
                <w:szCs w:val="24"/>
              </w:rPr>
              <w:t xml:space="preserve">20 </w:t>
            </w:r>
            <w:r w:rsidRPr="008B70D0">
              <w:rPr>
                <w:rFonts w:cs="Times New Roman"/>
                <w:szCs w:val="24"/>
              </w:rPr>
              <w:t>nonsmokers, a</w:t>
            </w:r>
            <w:r w:rsidR="0048768F">
              <w:rPr>
                <w:rFonts w:cs="Times New Roman"/>
                <w:szCs w:val="24"/>
              </w:rPr>
              <w:t xml:space="preserve"> </w:t>
            </w:r>
            <w:r w:rsidRPr="008B70D0">
              <w:rPr>
                <w:rFonts w:cs="Times New Roman"/>
                <w:szCs w:val="24"/>
              </w:rPr>
              <w:t>researcher wants to randomly select smokers and</w:t>
            </w:r>
            <w:r w:rsidR="00F879B3">
              <w:rPr>
                <w:rFonts w:cs="Times New Roman"/>
                <w:szCs w:val="24"/>
              </w:rPr>
              <w:t xml:space="preserve"> </w:t>
            </w:r>
            <w:r w:rsidRPr="008B70D0">
              <w:rPr>
                <w:rFonts w:cs="Times New Roman"/>
                <w:szCs w:val="24"/>
              </w:rPr>
              <w:t>nonsmokers for a study.</w:t>
            </w:r>
          </w:p>
          <w:p w14:paraId="34748B01" w14:textId="77777777" w:rsidR="00D26875" w:rsidRDefault="00D26875" w:rsidP="008B70D0">
            <w:pPr>
              <w:rPr>
                <w:rFonts w:cs="Times New Roman"/>
                <w:szCs w:val="24"/>
              </w:rPr>
            </w:pPr>
          </w:p>
          <w:p w14:paraId="47F56644" w14:textId="77777777" w:rsidR="00D26875" w:rsidRDefault="00D26875" w:rsidP="00D26875">
            <w:pPr>
              <w:pStyle w:val="ListParagraph"/>
              <w:numPr>
                <w:ilvl w:val="0"/>
                <w:numId w:val="10"/>
              </w:numPr>
              <w:rPr>
                <w:rFonts w:cs="Times New Roman"/>
                <w:szCs w:val="24"/>
              </w:rPr>
            </w:pPr>
            <w:r>
              <w:rPr>
                <w:rFonts w:cs="Times New Roman"/>
                <w:szCs w:val="24"/>
              </w:rPr>
              <w:t>How many ways is there to select 5</w:t>
            </w:r>
            <w:r w:rsidR="00E21F9A">
              <w:rPr>
                <w:rFonts w:cs="Times New Roman"/>
                <w:szCs w:val="24"/>
              </w:rPr>
              <w:t xml:space="preserve"> smokers for the study?</w:t>
            </w:r>
          </w:p>
          <w:p w14:paraId="1AA6DC47" w14:textId="77777777" w:rsidR="00E21F9A" w:rsidRDefault="00E21F9A" w:rsidP="00E21F9A">
            <w:pPr>
              <w:rPr>
                <w:rFonts w:cs="Times New Roman"/>
                <w:szCs w:val="24"/>
              </w:rPr>
            </w:pPr>
          </w:p>
          <w:p w14:paraId="2D8281DE" w14:textId="77777777" w:rsidR="00E21F9A" w:rsidRDefault="00E21F9A" w:rsidP="00E21F9A">
            <w:pPr>
              <w:rPr>
                <w:rFonts w:cs="Times New Roman"/>
                <w:szCs w:val="24"/>
              </w:rPr>
            </w:pPr>
          </w:p>
          <w:p w14:paraId="2248D2CA" w14:textId="242B9C78" w:rsidR="00E21F9A" w:rsidRDefault="00E21F9A" w:rsidP="00E21F9A">
            <w:pPr>
              <w:rPr>
                <w:rFonts w:cs="Times New Roman"/>
                <w:szCs w:val="24"/>
              </w:rPr>
            </w:pPr>
          </w:p>
          <w:p w14:paraId="381E71EC" w14:textId="03054BC5" w:rsidR="0074604A" w:rsidRDefault="0074604A" w:rsidP="00E21F9A">
            <w:pPr>
              <w:rPr>
                <w:rFonts w:cs="Times New Roman"/>
                <w:szCs w:val="24"/>
              </w:rPr>
            </w:pPr>
          </w:p>
          <w:p w14:paraId="7D3880A8" w14:textId="7BACA0CB" w:rsidR="0074604A" w:rsidRDefault="0074604A" w:rsidP="00E21F9A">
            <w:pPr>
              <w:rPr>
                <w:rFonts w:cs="Times New Roman"/>
                <w:szCs w:val="24"/>
              </w:rPr>
            </w:pPr>
          </w:p>
          <w:p w14:paraId="28A194F1" w14:textId="59DBAB81" w:rsidR="0074604A" w:rsidRDefault="0074604A" w:rsidP="00E21F9A">
            <w:pPr>
              <w:rPr>
                <w:rFonts w:cs="Times New Roman"/>
                <w:szCs w:val="24"/>
              </w:rPr>
            </w:pPr>
          </w:p>
          <w:p w14:paraId="5B4F586A" w14:textId="0DFFD192" w:rsidR="0074604A" w:rsidRDefault="0074604A" w:rsidP="00E21F9A">
            <w:pPr>
              <w:rPr>
                <w:rFonts w:cs="Times New Roman"/>
                <w:szCs w:val="24"/>
              </w:rPr>
            </w:pPr>
          </w:p>
          <w:p w14:paraId="2A179992" w14:textId="666B2D1C" w:rsidR="0074604A" w:rsidRDefault="0074604A" w:rsidP="00E21F9A">
            <w:pPr>
              <w:rPr>
                <w:rFonts w:cs="Times New Roman"/>
                <w:szCs w:val="24"/>
              </w:rPr>
            </w:pPr>
          </w:p>
          <w:p w14:paraId="38AE786B" w14:textId="1921E2D0" w:rsidR="0074604A" w:rsidRDefault="0074604A" w:rsidP="00E21F9A">
            <w:pPr>
              <w:rPr>
                <w:rFonts w:cs="Times New Roman"/>
                <w:szCs w:val="24"/>
              </w:rPr>
            </w:pPr>
          </w:p>
          <w:p w14:paraId="44070E9E" w14:textId="6F42AEBC" w:rsidR="00F879B3" w:rsidRDefault="00F879B3" w:rsidP="00E21F9A">
            <w:pPr>
              <w:rPr>
                <w:rFonts w:cs="Times New Roman"/>
                <w:szCs w:val="24"/>
              </w:rPr>
            </w:pPr>
          </w:p>
          <w:p w14:paraId="6C3653F6" w14:textId="7B3FF355" w:rsidR="009C5EA1" w:rsidRDefault="009C5EA1" w:rsidP="00E21F9A">
            <w:pPr>
              <w:rPr>
                <w:rFonts w:cs="Times New Roman"/>
                <w:szCs w:val="24"/>
              </w:rPr>
            </w:pPr>
          </w:p>
          <w:p w14:paraId="5F670487" w14:textId="0E25AA9A" w:rsidR="009C5EA1" w:rsidRDefault="009C5EA1" w:rsidP="00E21F9A">
            <w:pPr>
              <w:rPr>
                <w:rFonts w:cs="Times New Roman"/>
                <w:szCs w:val="24"/>
              </w:rPr>
            </w:pPr>
          </w:p>
          <w:p w14:paraId="560E9D93" w14:textId="09C0031F" w:rsidR="009C5EA1" w:rsidRDefault="009C5EA1" w:rsidP="00E21F9A">
            <w:pPr>
              <w:rPr>
                <w:rFonts w:cs="Times New Roman"/>
                <w:szCs w:val="24"/>
              </w:rPr>
            </w:pPr>
          </w:p>
          <w:p w14:paraId="26447343" w14:textId="77777777" w:rsidR="009C5EA1" w:rsidRDefault="009C5EA1" w:rsidP="00E21F9A">
            <w:pPr>
              <w:rPr>
                <w:rFonts w:cs="Times New Roman"/>
                <w:szCs w:val="24"/>
              </w:rPr>
            </w:pPr>
          </w:p>
          <w:p w14:paraId="74D7983C" w14:textId="77777777" w:rsidR="00F879B3" w:rsidRDefault="00F879B3" w:rsidP="00E21F9A">
            <w:pPr>
              <w:rPr>
                <w:rFonts w:cs="Times New Roman"/>
                <w:szCs w:val="24"/>
              </w:rPr>
            </w:pPr>
          </w:p>
          <w:p w14:paraId="39465E46" w14:textId="77777777" w:rsidR="00E21F9A" w:rsidRDefault="00E21F9A" w:rsidP="00E21F9A">
            <w:pPr>
              <w:rPr>
                <w:rFonts w:cs="Times New Roman"/>
                <w:szCs w:val="24"/>
              </w:rPr>
            </w:pPr>
          </w:p>
          <w:p w14:paraId="52E0F591" w14:textId="77777777" w:rsidR="00E21F9A" w:rsidRDefault="00E21F9A" w:rsidP="00E21F9A">
            <w:pPr>
              <w:pStyle w:val="ListParagraph"/>
              <w:numPr>
                <w:ilvl w:val="0"/>
                <w:numId w:val="10"/>
              </w:numPr>
              <w:rPr>
                <w:rFonts w:cs="Times New Roman"/>
                <w:szCs w:val="24"/>
              </w:rPr>
            </w:pPr>
            <w:r>
              <w:rPr>
                <w:rFonts w:cs="Times New Roman"/>
                <w:szCs w:val="24"/>
              </w:rPr>
              <w:t xml:space="preserve">How many ways is there to select </w:t>
            </w:r>
            <w:r w:rsidR="00B75D7D">
              <w:rPr>
                <w:rFonts w:cs="Times New Roman"/>
                <w:szCs w:val="24"/>
              </w:rPr>
              <w:t xml:space="preserve">5 nonsmokers </w:t>
            </w:r>
            <w:r w:rsidR="00B46E11">
              <w:rPr>
                <w:rFonts w:cs="Times New Roman"/>
                <w:szCs w:val="24"/>
              </w:rPr>
              <w:t>for the study?</w:t>
            </w:r>
          </w:p>
          <w:p w14:paraId="0F9CF1BC" w14:textId="77777777" w:rsidR="00B46E11" w:rsidRDefault="00B46E11" w:rsidP="00B46E11">
            <w:pPr>
              <w:rPr>
                <w:rFonts w:cs="Times New Roman"/>
                <w:szCs w:val="24"/>
              </w:rPr>
            </w:pPr>
          </w:p>
          <w:p w14:paraId="7B23C400" w14:textId="3F34C54B" w:rsidR="00B46E11" w:rsidRDefault="00B46E11" w:rsidP="00B46E11">
            <w:pPr>
              <w:rPr>
                <w:rFonts w:cs="Times New Roman"/>
                <w:szCs w:val="24"/>
              </w:rPr>
            </w:pPr>
          </w:p>
          <w:p w14:paraId="6681A89C" w14:textId="172E44C3" w:rsidR="00196466" w:rsidRDefault="00196466" w:rsidP="00B46E11">
            <w:pPr>
              <w:rPr>
                <w:rFonts w:cs="Times New Roman"/>
                <w:szCs w:val="24"/>
              </w:rPr>
            </w:pPr>
          </w:p>
          <w:p w14:paraId="6510A961" w14:textId="4B3EE573" w:rsidR="00196466" w:rsidRDefault="00196466" w:rsidP="00B46E11">
            <w:pPr>
              <w:rPr>
                <w:rFonts w:cs="Times New Roman"/>
                <w:szCs w:val="24"/>
              </w:rPr>
            </w:pPr>
          </w:p>
          <w:p w14:paraId="46F5463E" w14:textId="4A948DB7" w:rsidR="00196466" w:rsidRDefault="00196466" w:rsidP="00B46E11">
            <w:pPr>
              <w:rPr>
                <w:rFonts w:cs="Times New Roman"/>
                <w:szCs w:val="24"/>
              </w:rPr>
            </w:pPr>
          </w:p>
          <w:p w14:paraId="400D937A" w14:textId="63DF7BAC" w:rsidR="00196466" w:rsidRDefault="00196466" w:rsidP="00B46E11">
            <w:pPr>
              <w:rPr>
                <w:rFonts w:cs="Times New Roman"/>
                <w:szCs w:val="24"/>
              </w:rPr>
            </w:pPr>
          </w:p>
          <w:p w14:paraId="0F9852D9" w14:textId="61AF0EBE" w:rsidR="00196466" w:rsidRDefault="00196466" w:rsidP="00B46E11">
            <w:pPr>
              <w:rPr>
                <w:rFonts w:cs="Times New Roman"/>
                <w:szCs w:val="24"/>
              </w:rPr>
            </w:pPr>
          </w:p>
          <w:p w14:paraId="13D58CE8" w14:textId="028B59C1" w:rsidR="00196466" w:rsidRDefault="00196466" w:rsidP="00B46E11">
            <w:pPr>
              <w:rPr>
                <w:rFonts w:cs="Times New Roman"/>
                <w:szCs w:val="24"/>
              </w:rPr>
            </w:pPr>
          </w:p>
          <w:p w14:paraId="6514959D" w14:textId="61BC83F8" w:rsidR="00196466" w:rsidRDefault="00196466" w:rsidP="00B46E11">
            <w:pPr>
              <w:rPr>
                <w:rFonts w:cs="Times New Roman"/>
                <w:szCs w:val="24"/>
              </w:rPr>
            </w:pPr>
          </w:p>
          <w:p w14:paraId="181FBC6E" w14:textId="77777777" w:rsidR="00196466" w:rsidRDefault="00196466" w:rsidP="00B46E11">
            <w:pPr>
              <w:rPr>
                <w:rFonts w:cs="Times New Roman"/>
                <w:szCs w:val="24"/>
              </w:rPr>
            </w:pPr>
          </w:p>
          <w:p w14:paraId="102E0842" w14:textId="77777777" w:rsidR="00B46E11" w:rsidRDefault="00D269E0" w:rsidP="00B46E11">
            <w:pPr>
              <w:pStyle w:val="ListParagraph"/>
              <w:numPr>
                <w:ilvl w:val="0"/>
                <w:numId w:val="10"/>
              </w:numPr>
              <w:rPr>
                <w:rFonts w:cs="Times New Roman"/>
                <w:szCs w:val="24"/>
              </w:rPr>
            </w:pPr>
            <w:r>
              <w:rPr>
                <w:rFonts w:cs="Times New Roman"/>
                <w:szCs w:val="24"/>
              </w:rPr>
              <w:t>How many ways is there to select 5 smokers and 5 nonsmokers for the study?</w:t>
            </w:r>
          </w:p>
          <w:p w14:paraId="73C9317E" w14:textId="77777777" w:rsidR="00D269E0" w:rsidRDefault="00D269E0" w:rsidP="00D269E0">
            <w:pPr>
              <w:rPr>
                <w:rFonts w:cs="Times New Roman"/>
                <w:szCs w:val="24"/>
              </w:rPr>
            </w:pPr>
          </w:p>
          <w:p w14:paraId="072889D5" w14:textId="2DE63698" w:rsidR="00D269E0" w:rsidRPr="00D269E0" w:rsidRDefault="00D269E0" w:rsidP="00D269E0">
            <w:pPr>
              <w:rPr>
                <w:rFonts w:cs="Times New Roman"/>
                <w:szCs w:val="24"/>
              </w:rPr>
            </w:pPr>
          </w:p>
        </w:tc>
      </w:tr>
    </w:tbl>
    <w:p w14:paraId="7B29931A" w14:textId="77777777" w:rsidR="008E788E" w:rsidRDefault="008E788E" w:rsidP="005F6FFF">
      <w:pPr>
        <w:rPr>
          <w:rFonts w:cs="Times New Roman"/>
          <w:szCs w:val="24"/>
          <w:u w:val="single"/>
        </w:rPr>
      </w:pPr>
    </w:p>
    <w:p w14:paraId="22C2BCC5" w14:textId="0A8A6AA3" w:rsidR="005F6FFF" w:rsidRDefault="005F6FFF" w:rsidP="005F6FFF">
      <w:pPr>
        <w:rPr>
          <w:rFonts w:cs="Times New Roman"/>
          <w:szCs w:val="24"/>
        </w:rPr>
      </w:pPr>
      <w:r w:rsidRPr="00562439">
        <w:rPr>
          <w:rFonts w:cs="Times New Roman"/>
          <w:szCs w:val="24"/>
          <w:u w:val="single"/>
        </w:rPr>
        <w:t>Guided Example</w:t>
      </w:r>
      <w:r w:rsidR="00FB0F62">
        <w:rPr>
          <w:rFonts w:cs="Times New Roman"/>
          <w:szCs w:val="24"/>
          <w:u w:val="single"/>
        </w:rPr>
        <w:t xml:space="preserve"> 3</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5F6FFF" w14:paraId="356FF09C" w14:textId="77777777" w:rsidTr="00AD025D">
        <w:tc>
          <w:tcPr>
            <w:tcW w:w="5035" w:type="dxa"/>
          </w:tcPr>
          <w:p w14:paraId="64EE4EFF" w14:textId="6F326260" w:rsidR="00242A45" w:rsidRDefault="00CA2FED" w:rsidP="00CA2FED">
            <w:pPr>
              <w:rPr>
                <w:rFonts w:cs="Times New Roman"/>
                <w:szCs w:val="24"/>
              </w:rPr>
            </w:pPr>
            <w:r w:rsidRPr="00CA2FED">
              <w:rPr>
                <w:rFonts w:cs="Times New Roman"/>
                <w:szCs w:val="24"/>
              </w:rPr>
              <w:t xml:space="preserve">A state lottery game requires that you pick </w:t>
            </w:r>
            <w:r w:rsidR="0015573D">
              <w:rPr>
                <w:rFonts w:cs="Times New Roman"/>
                <w:szCs w:val="24"/>
              </w:rPr>
              <w:t>5</w:t>
            </w:r>
            <w:r w:rsidR="0093220A">
              <w:rPr>
                <w:rFonts w:cs="Times New Roman"/>
                <w:szCs w:val="24"/>
              </w:rPr>
              <w:t xml:space="preserve"> </w:t>
            </w:r>
            <w:r w:rsidRPr="00CA2FED">
              <w:rPr>
                <w:rFonts w:cs="Times New Roman"/>
                <w:szCs w:val="24"/>
              </w:rPr>
              <w:t xml:space="preserve">different numbers from 1 to </w:t>
            </w:r>
            <w:r w:rsidR="00B13425">
              <w:rPr>
                <w:rFonts w:cs="Times New Roman"/>
                <w:szCs w:val="24"/>
              </w:rPr>
              <w:t>54</w:t>
            </w:r>
            <w:r w:rsidRPr="00CA2FED">
              <w:rPr>
                <w:rFonts w:cs="Times New Roman"/>
                <w:szCs w:val="24"/>
              </w:rPr>
              <w:t xml:space="preserve">. </w:t>
            </w:r>
          </w:p>
          <w:p w14:paraId="76F8ABB9" w14:textId="77777777" w:rsidR="00242A45" w:rsidRDefault="00242A45" w:rsidP="00CA2FED">
            <w:pPr>
              <w:rPr>
                <w:rFonts w:cs="Times New Roman"/>
                <w:szCs w:val="24"/>
              </w:rPr>
            </w:pPr>
          </w:p>
          <w:p w14:paraId="660CBFCF" w14:textId="6F499694" w:rsidR="005F6FFF" w:rsidRDefault="002E31F6" w:rsidP="00242A45">
            <w:pPr>
              <w:pStyle w:val="ListParagraph"/>
              <w:numPr>
                <w:ilvl w:val="0"/>
                <w:numId w:val="14"/>
              </w:numPr>
              <w:rPr>
                <w:rFonts w:cs="Times New Roman"/>
                <w:szCs w:val="24"/>
              </w:rPr>
            </w:pPr>
            <w:r w:rsidRPr="00CA2FED">
              <w:rPr>
                <w:rFonts w:cs="Times New Roman"/>
                <w:szCs w:val="24"/>
              </w:rPr>
              <w:t>If you pick of the numbers correctly, you win</w:t>
            </w:r>
            <w:r>
              <w:rPr>
                <w:rFonts w:cs="Times New Roman"/>
                <w:szCs w:val="24"/>
              </w:rPr>
              <w:t xml:space="preserve"> </w:t>
            </w:r>
            <w:r w:rsidRPr="00CA2FED">
              <w:rPr>
                <w:rFonts w:cs="Times New Roman"/>
                <w:szCs w:val="24"/>
              </w:rPr>
              <w:t xml:space="preserve">$250,000. </w:t>
            </w:r>
            <w:r w:rsidR="00CA2FED" w:rsidRPr="00242A45">
              <w:rPr>
                <w:rFonts w:cs="Times New Roman"/>
                <w:szCs w:val="24"/>
              </w:rPr>
              <w:t>In how many ways can you pick the winning numbers without regard to order?</w:t>
            </w:r>
          </w:p>
          <w:p w14:paraId="4B6459BD" w14:textId="036BD847" w:rsidR="002E31F6" w:rsidRDefault="002E31F6" w:rsidP="002E31F6">
            <w:pPr>
              <w:rPr>
                <w:rFonts w:cs="Times New Roman"/>
                <w:szCs w:val="24"/>
              </w:rPr>
            </w:pPr>
          </w:p>
          <w:p w14:paraId="5B54BB7C" w14:textId="674F237D" w:rsidR="002E31F6" w:rsidRDefault="002E31F6" w:rsidP="002E31F6">
            <w:pPr>
              <w:rPr>
                <w:rFonts w:cs="Times New Roman"/>
                <w:szCs w:val="24"/>
              </w:rPr>
            </w:pPr>
            <w:r w:rsidRPr="00F879B3">
              <w:rPr>
                <w:rFonts w:cs="Times New Roman"/>
                <w:b/>
                <w:color w:val="FF0000"/>
                <w:szCs w:val="24"/>
              </w:rPr>
              <w:t>Solution</w:t>
            </w:r>
            <w:r w:rsidR="00F879B3" w:rsidRPr="00F879B3">
              <w:rPr>
                <w:rFonts w:cs="Times New Roman"/>
                <w:color w:val="FF0000"/>
                <w:szCs w:val="24"/>
              </w:rPr>
              <w:t xml:space="preserve"> </w:t>
            </w:r>
            <w:r w:rsidR="003E441A" w:rsidRPr="003E441A">
              <w:rPr>
                <w:rFonts w:cs="Times New Roman"/>
                <w:szCs w:val="24"/>
              </w:rPr>
              <w:t>The order in which lottery numbers are picked</w:t>
            </w:r>
            <w:r w:rsidR="00B24A8B">
              <w:rPr>
                <w:rFonts w:cs="Times New Roman"/>
                <w:szCs w:val="24"/>
              </w:rPr>
              <w:t xml:space="preserve"> does not matter.</w:t>
            </w:r>
            <w:r w:rsidR="003E441A">
              <w:rPr>
                <w:rFonts w:cs="Times New Roman"/>
                <w:color w:val="FF0000"/>
                <w:szCs w:val="24"/>
              </w:rPr>
              <w:t xml:space="preserve"> </w:t>
            </w:r>
            <w:r w:rsidR="00F879B3">
              <w:rPr>
                <w:rFonts w:cs="Times New Roman"/>
                <w:szCs w:val="24"/>
              </w:rPr>
              <w:t>To win the prize, you must match five numbers out of five numbers without regard to order. The number of ways to do this is</w:t>
            </w:r>
          </w:p>
          <w:p w14:paraId="510EF6FD" w14:textId="77777777" w:rsidR="00EA2944" w:rsidRDefault="00EA2944" w:rsidP="002E31F6">
            <w:pPr>
              <w:rPr>
                <w:rFonts w:cs="Times New Roman"/>
                <w:szCs w:val="24"/>
              </w:rPr>
            </w:pPr>
          </w:p>
          <w:p w14:paraId="4C63A6B5" w14:textId="462626D8" w:rsidR="00F879B3" w:rsidRDefault="00F879B3" w:rsidP="00F879B3">
            <w:pPr>
              <w:tabs>
                <w:tab w:val="center" w:pos="2410"/>
                <w:tab w:val="right" w:pos="4820"/>
              </w:tabs>
              <w:rPr>
                <w:rFonts w:cs="Times New Roman"/>
                <w:szCs w:val="24"/>
              </w:rPr>
            </w:pPr>
            <w:r>
              <w:rPr>
                <w:rFonts w:cs="Times New Roman"/>
                <w:szCs w:val="24"/>
              </w:rPr>
              <w:tab/>
            </w:r>
            <w:r w:rsidR="00EA2944" w:rsidRPr="00EA2944">
              <w:rPr>
                <w:rFonts w:cs="Times New Roman"/>
                <w:position w:val="-30"/>
                <w:szCs w:val="24"/>
              </w:rPr>
              <w:object w:dxaOrig="2160" w:dyaOrig="680" w14:anchorId="076C2681">
                <v:shape id="_x0000_i1084" type="#_x0000_t75" style="width:108pt;height:33.85pt" o:ole="">
                  <v:imagedata r:id="rId141" o:title=""/>
                </v:shape>
                <o:OLEObject Type="Embed" ProgID="Equation.DSMT4" ShapeID="_x0000_i1084" DrawAspect="Content" ObjectID="_1618218632" r:id="rId142"/>
              </w:object>
            </w:r>
            <w:r>
              <w:rPr>
                <w:rFonts w:cs="Times New Roman"/>
                <w:szCs w:val="24"/>
              </w:rPr>
              <w:t xml:space="preserve"> </w:t>
            </w:r>
          </w:p>
          <w:p w14:paraId="40AD0BA1" w14:textId="3CF0ABBE" w:rsidR="00EA2944" w:rsidRDefault="00EA2944" w:rsidP="00F879B3">
            <w:pPr>
              <w:tabs>
                <w:tab w:val="center" w:pos="2410"/>
                <w:tab w:val="right" w:pos="4820"/>
              </w:tabs>
              <w:rPr>
                <w:rFonts w:cs="Times New Roman"/>
                <w:szCs w:val="24"/>
              </w:rPr>
            </w:pPr>
          </w:p>
          <w:p w14:paraId="77F975FC" w14:textId="541FB828" w:rsidR="00F40321" w:rsidRDefault="00F40321" w:rsidP="00F40321">
            <w:pPr>
              <w:pStyle w:val="ListParagraph"/>
              <w:numPr>
                <w:ilvl w:val="0"/>
                <w:numId w:val="14"/>
              </w:numPr>
              <w:tabs>
                <w:tab w:val="center" w:pos="2410"/>
                <w:tab w:val="right" w:pos="4820"/>
              </w:tabs>
              <w:rPr>
                <w:rFonts w:cs="Times New Roman"/>
                <w:szCs w:val="24"/>
              </w:rPr>
            </w:pPr>
            <w:r>
              <w:rPr>
                <w:rFonts w:cs="Times New Roman"/>
                <w:szCs w:val="24"/>
              </w:rPr>
              <w:t>A lesser prize is won if you select 4 of the winning numbers out of 5</w:t>
            </w:r>
            <w:r w:rsidR="00795B9A">
              <w:rPr>
                <w:rFonts w:cs="Times New Roman"/>
                <w:szCs w:val="24"/>
              </w:rPr>
              <w:t xml:space="preserve">. </w:t>
            </w:r>
            <w:r w:rsidR="00795B9A" w:rsidRPr="00795B9A">
              <w:rPr>
                <w:rFonts w:cs="Times New Roman"/>
                <w:szCs w:val="24"/>
              </w:rPr>
              <w:t xml:space="preserve">In how many ways can you pick </w:t>
            </w:r>
            <w:r w:rsidR="00795B9A">
              <w:rPr>
                <w:rFonts w:cs="Times New Roman"/>
                <w:szCs w:val="24"/>
              </w:rPr>
              <w:t xml:space="preserve">lesser </w:t>
            </w:r>
            <w:r w:rsidR="00795B9A" w:rsidRPr="00795B9A">
              <w:rPr>
                <w:rFonts w:cs="Times New Roman"/>
                <w:szCs w:val="24"/>
              </w:rPr>
              <w:t>winning numbers without regard to order</w:t>
            </w:r>
            <w:r w:rsidR="00795B9A">
              <w:rPr>
                <w:rFonts w:cs="Times New Roman"/>
                <w:szCs w:val="24"/>
              </w:rPr>
              <w:t>?</w:t>
            </w:r>
          </w:p>
          <w:p w14:paraId="5FE8B850" w14:textId="6818522C" w:rsidR="00AE763A" w:rsidRDefault="00AE763A" w:rsidP="00AE763A">
            <w:pPr>
              <w:tabs>
                <w:tab w:val="center" w:pos="2410"/>
                <w:tab w:val="right" w:pos="4820"/>
              </w:tabs>
              <w:rPr>
                <w:rFonts w:cs="Times New Roman"/>
                <w:szCs w:val="24"/>
              </w:rPr>
            </w:pPr>
          </w:p>
          <w:p w14:paraId="0815475E" w14:textId="6DC0A23F" w:rsidR="00AE763A" w:rsidRDefault="00AE763A" w:rsidP="00AE763A">
            <w:pPr>
              <w:tabs>
                <w:tab w:val="center" w:pos="2410"/>
                <w:tab w:val="right" w:pos="4820"/>
              </w:tabs>
              <w:rPr>
                <w:rFonts w:cs="Times New Roman"/>
                <w:szCs w:val="24"/>
              </w:rPr>
            </w:pPr>
            <w:r w:rsidRPr="0060774B">
              <w:rPr>
                <w:rFonts w:cs="Times New Roman"/>
                <w:b/>
                <w:color w:val="FF0000"/>
                <w:szCs w:val="24"/>
              </w:rPr>
              <w:t>Solution</w:t>
            </w:r>
            <w:r w:rsidRPr="0060774B">
              <w:rPr>
                <w:rFonts w:cs="Times New Roman"/>
                <w:color w:val="FF0000"/>
                <w:szCs w:val="24"/>
              </w:rPr>
              <w:t xml:space="preserve"> </w:t>
            </w:r>
            <w:r>
              <w:rPr>
                <w:rFonts w:cs="Times New Roman"/>
                <w:szCs w:val="24"/>
              </w:rPr>
              <w:t xml:space="preserve">You need to pick 4 of the winning numbers along with a </w:t>
            </w:r>
            <w:r w:rsidR="0060774B">
              <w:rPr>
                <w:rFonts w:cs="Times New Roman"/>
                <w:szCs w:val="24"/>
              </w:rPr>
              <w:t xml:space="preserve">non-winning number. The number of ways to pick the winning numbers is </w:t>
            </w:r>
          </w:p>
          <w:p w14:paraId="121D35BD" w14:textId="77777777" w:rsidR="00A02858" w:rsidRDefault="00A02858" w:rsidP="00AE763A">
            <w:pPr>
              <w:tabs>
                <w:tab w:val="center" w:pos="2410"/>
                <w:tab w:val="right" w:pos="4820"/>
              </w:tabs>
              <w:rPr>
                <w:rFonts w:cs="Times New Roman"/>
                <w:szCs w:val="24"/>
              </w:rPr>
            </w:pPr>
          </w:p>
          <w:p w14:paraId="285B4E1E" w14:textId="351CA77E" w:rsidR="0060774B" w:rsidRDefault="0060774B" w:rsidP="0060774B">
            <w:pPr>
              <w:tabs>
                <w:tab w:val="center" w:pos="2410"/>
                <w:tab w:val="right" w:pos="4820"/>
              </w:tabs>
              <w:rPr>
                <w:rFonts w:cs="Times New Roman"/>
                <w:szCs w:val="24"/>
              </w:rPr>
            </w:pPr>
            <w:r>
              <w:rPr>
                <w:rFonts w:cs="Times New Roman"/>
                <w:szCs w:val="24"/>
              </w:rPr>
              <w:tab/>
            </w:r>
            <w:r w:rsidR="00A02858" w:rsidRPr="00A02858">
              <w:rPr>
                <w:rFonts w:cs="Times New Roman"/>
                <w:position w:val="-30"/>
                <w:szCs w:val="24"/>
              </w:rPr>
              <w:object w:dxaOrig="2240" w:dyaOrig="680" w14:anchorId="65551035">
                <v:shape id="_x0000_i1085" type="#_x0000_t75" style="width:110.15pt;height:33.85pt" o:ole="">
                  <v:imagedata r:id="rId143" o:title=""/>
                </v:shape>
                <o:OLEObject Type="Embed" ProgID="Equation.DSMT4" ShapeID="_x0000_i1085" DrawAspect="Content" ObjectID="_1618218633" r:id="rId144"/>
              </w:object>
            </w:r>
            <w:r>
              <w:rPr>
                <w:rFonts w:cs="Times New Roman"/>
                <w:szCs w:val="24"/>
              </w:rPr>
              <w:t xml:space="preserve"> </w:t>
            </w:r>
          </w:p>
          <w:p w14:paraId="27524D97" w14:textId="77777777" w:rsidR="007C000D" w:rsidRDefault="007C000D" w:rsidP="0060774B">
            <w:pPr>
              <w:tabs>
                <w:tab w:val="center" w:pos="2410"/>
                <w:tab w:val="right" w:pos="4820"/>
              </w:tabs>
              <w:rPr>
                <w:rFonts w:cs="Times New Roman"/>
                <w:szCs w:val="24"/>
              </w:rPr>
            </w:pPr>
          </w:p>
          <w:p w14:paraId="1B247CE2" w14:textId="62FD5F5A" w:rsidR="00B504E9" w:rsidRDefault="00B504E9" w:rsidP="0060774B">
            <w:pPr>
              <w:tabs>
                <w:tab w:val="center" w:pos="2410"/>
                <w:tab w:val="right" w:pos="4820"/>
              </w:tabs>
              <w:rPr>
                <w:rFonts w:cs="Times New Roman"/>
                <w:szCs w:val="24"/>
              </w:rPr>
            </w:pPr>
            <w:r>
              <w:rPr>
                <w:rFonts w:cs="Times New Roman"/>
                <w:szCs w:val="24"/>
              </w:rPr>
              <w:t>If 5 numbers are winning numbers</w:t>
            </w:r>
            <w:r w:rsidR="007C000D">
              <w:rPr>
                <w:rFonts w:cs="Times New Roman"/>
                <w:szCs w:val="24"/>
              </w:rPr>
              <w:t>, the other 49 must be losing numbers.</w:t>
            </w:r>
            <w:r w:rsidR="00114C68">
              <w:rPr>
                <w:rFonts w:cs="Times New Roman"/>
                <w:szCs w:val="24"/>
              </w:rPr>
              <w:t xml:space="preserve"> The number of ways to pick the lesser prize is</w:t>
            </w:r>
          </w:p>
          <w:p w14:paraId="2D3FF602" w14:textId="77777777" w:rsidR="00D81173" w:rsidRDefault="00D81173" w:rsidP="0060774B">
            <w:pPr>
              <w:tabs>
                <w:tab w:val="center" w:pos="2410"/>
                <w:tab w:val="right" w:pos="4820"/>
              </w:tabs>
              <w:rPr>
                <w:rFonts w:cs="Times New Roman"/>
                <w:szCs w:val="24"/>
              </w:rPr>
            </w:pPr>
          </w:p>
          <w:p w14:paraId="2252A824" w14:textId="205A6E2E" w:rsidR="00814B97" w:rsidRDefault="00814B97" w:rsidP="00814B97">
            <w:pPr>
              <w:tabs>
                <w:tab w:val="center" w:pos="2410"/>
                <w:tab w:val="right" w:pos="4820"/>
              </w:tabs>
              <w:rPr>
                <w:rFonts w:cs="Times New Roman"/>
                <w:szCs w:val="24"/>
              </w:rPr>
            </w:pPr>
            <w:r>
              <w:rPr>
                <w:rFonts w:cs="Times New Roman"/>
                <w:szCs w:val="24"/>
              </w:rPr>
              <w:tab/>
            </w:r>
            <w:r w:rsidR="00D81173" w:rsidRPr="00814B97">
              <w:rPr>
                <w:rFonts w:cs="Times New Roman"/>
                <w:position w:val="-10"/>
                <w:szCs w:val="24"/>
              </w:rPr>
              <w:object w:dxaOrig="2380" w:dyaOrig="320" w14:anchorId="195068C0">
                <v:shape id="_x0000_i1086" type="#_x0000_t75" style="width:119.3pt;height:15.6pt" o:ole="">
                  <v:imagedata r:id="rId145" o:title=""/>
                </v:shape>
                <o:OLEObject Type="Embed" ProgID="Equation.DSMT4" ShapeID="_x0000_i1086" DrawAspect="Content" ObjectID="_1618218634" r:id="rId146"/>
              </w:object>
            </w:r>
            <w:r>
              <w:rPr>
                <w:rFonts w:cs="Times New Roman"/>
                <w:szCs w:val="24"/>
              </w:rPr>
              <w:t xml:space="preserve"> </w:t>
            </w:r>
          </w:p>
          <w:p w14:paraId="4841A4E4" w14:textId="195F91ED" w:rsidR="0093220A" w:rsidRDefault="0093220A" w:rsidP="00814B97">
            <w:pPr>
              <w:tabs>
                <w:tab w:val="center" w:pos="2410"/>
                <w:tab w:val="right" w:pos="4820"/>
              </w:tabs>
              <w:rPr>
                <w:rFonts w:cs="Times New Roman"/>
                <w:szCs w:val="24"/>
              </w:rPr>
            </w:pPr>
          </w:p>
          <w:p w14:paraId="026DF570" w14:textId="52C79E62" w:rsidR="0093220A" w:rsidRDefault="0093220A" w:rsidP="0093220A">
            <w:pPr>
              <w:pStyle w:val="ListParagraph"/>
              <w:numPr>
                <w:ilvl w:val="0"/>
                <w:numId w:val="14"/>
              </w:numPr>
              <w:tabs>
                <w:tab w:val="center" w:pos="2410"/>
                <w:tab w:val="right" w:pos="4820"/>
              </w:tabs>
              <w:rPr>
                <w:rFonts w:cs="Times New Roman"/>
                <w:szCs w:val="24"/>
              </w:rPr>
            </w:pPr>
            <w:r>
              <w:rPr>
                <w:rFonts w:cs="Times New Roman"/>
                <w:szCs w:val="24"/>
              </w:rPr>
              <w:t xml:space="preserve">How many ways are there to pick 5 </w:t>
            </w:r>
            <w:r w:rsidR="003B484B">
              <w:rPr>
                <w:rFonts w:cs="Times New Roman"/>
                <w:szCs w:val="24"/>
              </w:rPr>
              <w:t xml:space="preserve">different </w:t>
            </w:r>
            <w:r>
              <w:rPr>
                <w:rFonts w:cs="Times New Roman"/>
                <w:szCs w:val="24"/>
              </w:rPr>
              <w:t>lottery numbers from 1 to 54 without regard to order?</w:t>
            </w:r>
          </w:p>
          <w:p w14:paraId="506F737D" w14:textId="7E5E1055" w:rsidR="0093220A" w:rsidRDefault="0093220A" w:rsidP="0093220A">
            <w:pPr>
              <w:tabs>
                <w:tab w:val="center" w:pos="2410"/>
                <w:tab w:val="right" w:pos="4820"/>
              </w:tabs>
              <w:rPr>
                <w:rFonts w:cs="Times New Roman"/>
                <w:szCs w:val="24"/>
              </w:rPr>
            </w:pPr>
          </w:p>
          <w:p w14:paraId="79A59ADD" w14:textId="2FC54D94" w:rsidR="0093220A" w:rsidRDefault="0093220A" w:rsidP="0093220A">
            <w:pPr>
              <w:tabs>
                <w:tab w:val="center" w:pos="2410"/>
                <w:tab w:val="right" w:pos="4820"/>
              </w:tabs>
              <w:rPr>
                <w:rFonts w:cs="Times New Roman"/>
                <w:szCs w:val="24"/>
              </w:rPr>
            </w:pPr>
            <w:r w:rsidRPr="001B45F9">
              <w:rPr>
                <w:rFonts w:cs="Times New Roman"/>
                <w:b/>
                <w:color w:val="FF0000"/>
                <w:szCs w:val="24"/>
              </w:rPr>
              <w:t>S</w:t>
            </w:r>
            <w:r w:rsidR="00664489" w:rsidRPr="001B45F9">
              <w:rPr>
                <w:rFonts w:cs="Times New Roman"/>
                <w:b/>
                <w:color w:val="FF0000"/>
                <w:szCs w:val="24"/>
              </w:rPr>
              <w:t>olution</w:t>
            </w:r>
            <w:r w:rsidR="00664489" w:rsidRPr="00BD64F1">
              <w:rPr>
                <w:rFonts w:cs="Times New Roman"/>
                <w:color w:val="FF0000"/>
                <w:szCs w:val="24"/>
              </w:rPr>
              <w:t xml:space="preserve"> </w:t>
            </w:r>
            <w:r w:rsidR="00664489">
              <w:rPr>
                <w:rFonts w:cs="Times New Roman"/>
                <w:szCs w:val="24"/>
              </w:rPr>
              <w:t>From the 54 numbers, we want to pick a group of 5. Using combinations, we get</w:t>
            </w:r>
          </w:p>
          <w:p w14:paraId="3F3DFA76" w14:textId="77777777" w:rsidR="001B45F9" w:rsidRDefault="001B45F9" w:rsidP="0093220A">
            <w:pPr>
              <w:tabs>
                <w:tab w:val="center" w:pos="2410"/>
                <w:tab w:val="right" w:pos="4820"/>
              </w:tabs>
              <w:rPr>
                <w:rFonts w:cs="Times New Roman"/>
                <w:szCs w:val="24"/>
              </w:rPr>
            </w:pPr>
          </w:p>
          <w:p w14:paraId="23D08DE3" w14:textId="1D1AC971" w:rsidR="00B13425" w:rsidRDefault="00664489" w:rsidP="00DA48D8">
            <w:pPr>
              <w:tabs>
                <w:tab w:val="center" w:pos="2410"/>
                <w:tab w:val="right" w:pos="4820"/>
              </w:tabs>
              <w:rPr>
                <w:rFonts w:cs="Times New Roman"/>
                <w:szCs w:val="24"/>
              </w:rPr>
            </w:pPr>
            <w:r>
              <w:rPr>
                <w:rFonts w:cs="Times New Roman"/>
                <w:szCs w:val="24"/>
              </w:rPr>
              <w:tab/>
            </w:r>
            <w:r w:rsidR="00BD64F1" w:rsidRPr="00B63168">
              <w:rPr>
                <w:rFonts w:cs="Times New Roman"/>
                <w:position w:val="-30"/>
                <w:szCs w:val="24"/>
              </w:rPr>
              <w:object w:dxaOrig="3300" w:dyaOrig="680" w14:anchorId="21A3533E">
                <v:shape id="_x0000_i1087" type="#_x0000_t75" style="width:164.95pt;height:33.85pt" o:ole="">
                  <v:imagedata r:id="rId147" o:title=""/>
                </v:shape>
                <o:OLEObject Type="Embed" ProgID="Equation.DSMT4" ShapeID="_x0000_i1087" DrawAspect="Content" ObjectID="_1618218635" r:id="rId148"/>
              </w:object>
            </w:r>
            <w:r>
              <w:rPr>
                <w:rFonts w:cs="Times New Roman"/>
                <w:szCs w:val="24"/>
              </w:rPr>
              <w:t xml:space="preserve"> </w:t>
            </w:r>
          </w:p>
        </w:tc>
        <w:tc>
          <w:tcPr>
            <w:tcW w:w="5040" w:type="dxa"/>
          </w:tcPr>
          <w:p w14:paraId="1450E31A" w14:textId="239E552B" w:rsidR="00F879B3" w:rsidRDefault="00B13425" w:rsidP="00CD37C5">
            <w:pPr>
              <w:rPr>
                <w:rFonts w:cs="Times New Roman"/>
                <w:szCs w:val="24"/>
              </w:rPr>
            </w:pPr>
            <w:r w:rsidRPr="00B13425">
              <w:rPr>
                <w:rFonts w:cs="Times New Roman"/>
                <w:szCs w:val="24"/>
              </w:rPr>
              <w:lastRenderedPageBreak/>
              <w:t xml:space="preserve">A state lottery game requires that you pick </w:t>
            </w:r>
            <w:r w:rsidR="00BA655A">
              <w:rPr>
                <w:rFonts w:cs="Times New Roman"/>
                <w:szCs w:val="24"/>
              </w:rPr>
              <w:t>4</w:t>
            </w:r>
            <w:r w:rsidR="00F879B3">
              <w:rPr>
                <w:rFonts w:cs="Times New Roman"/>
                <w:szCs w:val="24"/>
              </w:rPr>
              <w:t xml:space="preserve"> </w:t>
            </w:r>
            <w:r w:rsidRPr="00B13425">
              <w:rPr>
                <w:rFonts w:cs="Times New Roman"/>
                <w:szCs w:val="24"/>
              </w:rPr>
              <w:t xml:space="preserve">different numbers from 1 to </w:t>
            </w:r>
            <w:r w:rsidR="00BA655A">
              <w:rPr>
                <w:rFonts w:cs="Times New Roman"/>
                <w:szCs w:val="24"/>
              </w:rPr>
              <w:t>36</w:t>
            </w:r>
            <w:r w:rsidRPr="00B13425">
              <w:rPr>
                <w:rFonts w:cs="Times New Roman"/>
                <w:szCs w:val="24"/>
              </w:rPr>
              <w:t xml:space="preserve">. </w:t>
            </w:r>
          </w:p>
          <w:p w14:paraId="71E2FFBF" w14:textId="77777777" w:rsidR="00F879B3" w:rsidRDefault="00F879B3" w:rsidP="00CD37C5">
            <w:pPr>
              <w:rPr>
                <w:rFonts w:cs="Times New Roman"/>
                <w:szCs w:val="24"/>
              </w:rPr>
            </w:pPr>
          </w:p>
          <w:p w14:paraId="6892CD76" w14:textId="26ED28BC" w:rsidR="005F6FFF" w:rsidRPr="00F879B3" w:rsidRDefault="00B13425" w:rsidP="00F879B3">
            <w:pPr>
              <w:pStyle w:val="ListParagraph"/>
              <w:numPr>
                <w:ilvl w:val="0"/>
                <w:numId w:val="15"/>
              </w:numPr>
              <w:rPr>
                <w:rFonts w:cs="Times New Roman"/>
                <w:szCs w:val="24"/>
              </w:rPr>
            </w:pPr>
            <w:r w:rsidRPr="00F879B3">
              <w:rPr>
                <w:rFonts w:cs="Times New Roman"/>
                <w:szCs w:val="24"/>
              </w:rPr>
              <w:t>If you pick of the numbers correctly, you win $50,000. In how many ways can you pick exactly of the winning numbers without regard to order?</w:t>
            </w:r>
          </w:p>
          <w:p w14:paraId="23126D16" w14:textId="77777777" w:rsidR="008278A3" w:rsidRDefault="008278A3" w:rsidP="00CD37C5">
            <w:pPr>
              <w:rPr>
                <w:rFonts w:cs="Times New Roman"/>
                <w:szCs w:val="24"/>
              </w:rPr>
            </w:pPr>
          </w:p>
          <w:p w14:paraId="47A4BAA9" w14:textId="77777777" w:rsidR="00252463" w:rsidRDefault="00252463" w:rsidP="00CD37C5">
            <w:pPr>
              <w:rPr>
                <w:rFonts w:cs="Times New Roman"/>
                <w:szCs w:val="24"/>
              </w:rPr>
            </w:pPr>
          </w:p>
          <w:p w14:paraId="4752A692" w14:textId="77777777" w:rsidR="00252463" w:rsidRDefault="00252463" w:rsidP="00CD37C5">
            <w:pPr>
              <w:rPr>
                <w:rFonts w:cs="Times New Roman"/>
                <w:szCs w:val="24"/>
              </w:rPr>
            </w:pPr>
          </w:p>
          <w:p w14:paraId="7D75AA6C" w14:textId="77777777" w:rsidR="00252463" w:rsidRDefault="00252463" w:rsidP="00CD37C5">
            <w:pPr>
              <w:rPr>
                <w:rFonts w:cs="Times New Roman"/>
                <w:szCs w:val="24"/>
              </w:rPr>
            </w:pPr>
          </w:p>
          <w:p w14:paraId="00AA1B06" w14:textId="77777777" w:rsidR="00252463" w:rsidRDefault="00252463" w:rsidP="00CD37C5">
            <w:pPr>
              <w:rPr>
                <w:rFonts w:cs="Times New Roman"/>
                <w:szCs w:val="24"/>
              </w:rPr>
            </w:pPr>
          </w:p>
          <w:p w14:paraId="3378F025" w14:textId="69E29E8C" w:rsidR="00252463" w:rsidRDefault="00252463" w:rsidP="00CD37C5">
            <w:pPr>
              <w:rPr>
                <w:rFonts w:cs="Times New Roman"/>
                <w:szCs w:val="24"/>
              </w:rPr>
            </w:pPr>
          </w:p>
          <w:p w14:paraId="35E95454" w14:textId="77777777" w:rsidR="00AD025D" w:rsidRDefault="00AD025D" w:rsidP="00CD37C5">
            <w:pPr>
              <w:rPr>
                <w:rFonts w:cs="Times New Roman"/>
                <w:szCs w:val="24"/>
              </w:rPr>
            </w:pPr>
          </w:p>
          <w:p w14:paraId="6FA7E43A" w14:textId="77777777" w:rsidR="00252463" w:rsidRDefault="00252463" w:rsidP="00CD37C5">
            <w:pPr>
              <w:rPr>
                <w:rFonts w:cs="Times New Roman"/>
                <w:szCs w:val="24"/>
              </w:rPr>
            </w:pPr>
          </w:p>
          <w:p w14:paraId="60A1AB6D" w14:textId="77777777" w:rsidR="00252463" w:rsidRDefault="00252463" w:rsidP="00CD37C5">
            <w:pPr>
              <w:rPr>
                <w:rFonts w:cs="Times New Roman"/>
                <w:szCs w:val="24"/>
              </w:rPr>
            </w:pPr>
          </w:p>
          <w:p w14:paraId="353A4D77" w14:textId="0A20C9DF" w:rsidR="00252463" w:rsidRDefault="00252463" w:rsidP="00252463">
            <w:pPr>
              <w:pStyle w:val="ListParagraph"/>
              <w:numPr>
                <w:ilvl w:val="0"/>
                <w:numId w:val="15"/>
              </w:numPr>
              <w:tabs>
                <w:tab w:val="center" w:pos="2410"/>
                <w:tab w:val="right" w:pos="4820"/>
              </w:tabs>
              <w:rPr>
                <w:rFonts w:cs="Times New Roman"/>
                <w:szCs w:val="24"/>
              </w:rPr>
            </w:pPr>
            <w:r>
              <w:rPr>
                <w:rFonts w:cs="Times New Roman"/>
                <w:szCs w:val="24"/>
              </w:rPr>
              <w:t xml:space="preserve">A lesser prize is won if you select </w:t>
            </w:r>
            <w:r w:rsidR="00BA655A">
              <w:rPr>
                <w:rFonts w:cs="Times New Roman"/>
                <w:szCs w:val="24"/>
              </w:rPr>
              <w:t>3</w:t>
            </w:r>
            <w:r>
              <w:rPr>
                <w:rFonts w:cs="Times New Roman"/>
                <w:szCs w:val="24"/>
              </w:rPr>
              <w:t xml:space="preserve"> of the winning numbers out of </w:t>
            </w:r>
            <w:r w:rsidR="00BA655A">
              <w:rPr>
                <w:rFonts w:cs="Times New Roman"/>
                <w:szCs w:val="24"/>
              </w:rPr>
              <w:t>4</w:t>
            </w:r>
            <w:r>
              <w:rPr>
                <w:rFonts w:cs="Times New Roman"/>
                <w:szCs w:val="24"/>
              </w:rPr>
              <w:t xml:space="preserve">. </w:t>
            </w:r>
            <w:r w:rsidRPr="00795B9A">
              <w:rPr>
                <w:rFonts w:cs="Times New Roman"/>
                <w:szCs w:val="24"/>
              </w:rPr>
              <w:t xml:space="preserve">In how many ways can you pick </w:t>
            </w:r>
            <w:r>
              <w:rPr>
                <w:rFonts w:cs="Times New Roman"/>
                <w:szCs w:val="24"/>
              </w:rPr>
              <w:t xml:space="preserve">lesser </w:t>
            </w:r>
            <w:r w:rsidRPr="00795B9A">
              <w:rPr>
                <w:rFonts w:cs="Times New Roman"/>
                <w:szCs w:val="24"/>
              </w:rPr>
              <w:t>winning numbers without regard to order</w:t>
            </w:r>
            <w:r>
              <w:rPr>
                <w:rFonts w:cs="Times New Roman"/>
                <w:szCs w:val="24"/>
              </w:rPr>
              <w:t>?</w:t>
            </w:r>
          </w:p>
          <w:p w14:paraId="6C0C8A89" w14:textId="77777777" w:rsidR="00252463" w:rsidRDefault="00252463" w:rsidP="00CD37C5">
            <w:pPr>
              <w:rPr>
                <w:rFonts w:cs="Times New Roman"/>
                <w:szCs w:val="24"/>
              </w:rPr>
            </w:pPr>
          </w:p>
          <w:p w14:paraId="7D8C2E21" w14:textId="77777777" w:rsidR="001B45F9" w:rsidRDefault="001B45F9" w:rsidP="00CD37C5">
            <w:pPr>
              <w:rPr>
                <w:rFonts w:cs="Times New Roman"/>
                <w:szCs w:val="24"/>
              </w:rPr>
            </w:pPr>
          </w:p>
          <w:p w14:paraId="7DCD4EA5" w14:textId="77777777" w:rsidR="001B45F9" w:rsidRDefault="001B45F9" w:rsidP="00CD37C5">
            <w:pPr>
              <w:rPr>
                <w:rFonts w:cs="Times New Roman"/>
                <w:szCs w:val="24"/>
              </w:rPr>
            </w:pPr>
          </w:p>
          <w:p w14:paraId="1B7BD528" w14:textId="77777777" w:rsidR="001B45F9" w:rsidRDefault="001B45F9" w:rsidP="00CD37C5">
            <w:pPr>
              <w:rPr>
                <w:rFonts w:cs="Times New Roman"/>
                <w:szCs w:val="24"/>
              </w:rPr>
            </w:pPr>
          </w:p>
          <w:p w14:paraId="22322BBD" w14:textId="77777777" w:rsidR="001B45F9" w:rsidRDefault="001B45F9" w:rsidP="00CD37C5">
            <w:pPr>
              <w:rPr>
                <w:rFonts w:cs="Times New Roman"/>
                <w:szCs w:val="24"/>
              </w:rPr>
            </w:pPr>
          </w:p>
          <w:p w14:paraId="0975B094" w14:textId="77777777" w:rsidR="001B45F9" w:rsidRDefault="001B45F9" w:rsidP="00CD37C5">
            <w:pPr>
              <w:rPr>
                <w:rFonts w:cs="Times New Roman"/>
                <w:szCs w:val="24"/>
              </w:rPr>
            </w:pPr>
          </w:p>
          <w:p w14:paraId="44A187A5" w14:textId="77777777" w:rsidR="001B45F9" w:rsidRDefault="001B45F9" w:rsidP="00CD37C5">
            <w:pPr>
              <w:rPr>
                <w:rFonts w:cs="Times New Roman"/>
                <w:szCs w:val="24"/>
              </w:rPr>
            </w:pPr>
          </w:p>
          <w:p w14:paraId="66669B3F" w14:textId="77777777" w:rsidR="001B45F9" w:rsidRDefault="001B45F9" w:rsidP="00CD37C5">
            <w:pPr>
              <w:rPr>
                <w:rFonts w:cs="Times New Roman"/>
                <w:szCs w:val="24"/>
              </w:rPr>
            </w:pPr>
          </w:p>
          <w:p w14:paraId="0EEE52B8" w14:textId="77777777" w:rsidR="001B45F9" w:rsidRDefault="001B45F9" w:rsidP="00CD37C5">
            <w:pPr>
              <w:rPr>
                <w:rFonts w:cs="Times New Roman"/>
                <w:szCs w:val="24"/>
              </w:rPr>
            </w:pPr>
          </w:p>
          <w:p w14:paraId="4B70DADA" w14:textId="2CD4A80C" w:rsidR="001B45F9" w:rsidRDefault="001B45F9" w:rsidP="00CD37C5">
            <w:pPr>
              <w:rPr>
                <w:rFonts w:cs="Times New Roman"/>
                <w:szCs w:val="24"/>
              </w:rPr>
            </w:pPr>
          </w:p>
          <w:p w14:paraId="753FA222" w14:textId="253BE106" w:rsidR="003B484B" w:rsidRDefault="003B484B" w:rsidP="00CD37C5">
            <w:pPr>
              <w:rPr>
                <w:rFonts w:cs="Times New Roman"/>
                <w:szCs w:val="24"/>
              </w:rPr>
            </w:pPr>
          </w:p>
          <w:p w14:paraId="05346199" w14:textId="4590E9D2" w:rsidR="003B484B" w:rsidRDefault="003B484B" w:rsidP="00CD37C5">
            <w:pPr>
              <w:rPr>
                <w:rFonts w:cs="Times New Roman"/>
                <w:szCs w:val="24"/>
              </w:rPr>
            </w:pPr>
          </w:p>
          <w:p w14:paraId="636702D1" w14:textId="01E3EA7D" w:rsidR="003B484B" w:rsidRDefault="003B484B" w:rsidP="00CD37C5">
            <w:pPr>
              <w:rPr>
                <w:rFonts w:cs="Times New Roman"/>
                <w:szCs w:val="24"/>
              </w:rPr>
            </w:pPr>
          </w:p>
          <w:p w14:paraId="4B75AC35" w14:textId="1B42E586" w:rsidR="003B484B" w:rsidRDefault="003B484B" w:rsidP="003B484B">
            <w:pPr>
              <w:pStyle w:val="ListParagraph"/>
              <w:numPr>
                <w:ilvl w:val="0"/>
                <w:numId w:val="15"/>
              </w:numPr>
              <w:tabs>
                <w:tab w:val="center" w:pos="2410"/>
                <w:tab w:val="right" w:pos="4820"/>
              </w:tabs>
              <w:rPr>
                <w:rFonts w:cs="Times New Roman"/>
                <w:szCs w:val="24"/>
              </w:rPr>
            </w:pPr>
            <w:r>
              <w:rPr>
                <w:rFonts w:cs="Times New Roman"/>
                <w:szCs w:val="24"/>
              </w:rPr>
              <w:t>How many ways are there to pick 4 different lottery numbers from 1 to 36 without regard to order?</w:t>
            </w:r>
          </w:p>
          <w:p w14:paraId="1FA779BB" w14:textId="77777777" w:rsidR="003B484B" w:rsidRDefault="003B484B" w:rsidP="00CD37C5">
            <w:pPr>
              <w:rPr>
                <w:rFonts w:cs="Times New Roman"/>
                <w:szCs w:val="24"/>
              </w:rPr>
            </w:pPr>
          </w:p>
          <w:p w14:paraId="6D925512" w14:textId="77777777" w:rsidR="001B45F9" w:rsidRDefault="001B45F9" w:rsidP="00CD37C5">
            <w:pPr>
              <w:rPr>
                <w:rFonts w:cs="Times New Roman"/>
                <w:szCs w:val="24"/>
              </w:rPr>
            </w:pPr>
          </w:p>
          <w:p w14:paraId="3D622F0D" w14:textId="77777777" w:rsidR="001B45F9" w:rsidRDefault="001B45F9" w:rsidP="00CD37C5">
            <w:pPr>
              <w:rPr>
                <w:rFonts w:cs="Times New Roman"/>
                <w:szCs w:val="24"/>
              </w:rPr>
            </w:pPr>
          </w:p>
          <w:p w14:paraId="63B97048" w14:textId="77777777" w:rsidR="001B45F9" w:rsidRDefault="001B45F9" w:rsidP="00CD37C5">
            <w:pPr>
              <w:rPr>
                <w:rFonts w:cs="Times New Roman"/>
                <w:szCs w:val="24"/>
              </w:rPr>
            </w:pPr>
          </w:p>
          <w:p w14:paraId="12DFF969" w14:textId="7AB3EDDF" w:rsidR="001B45F9" w:rsidRDefault="001B45F9" w:rsidP="00CD37C5">
            <w:pPr>
              <w:rPr>
                <w:rFonts w:cs="Times New Roman"/>
                <w:szCs w:val="24"/>
              </w:rPr>
            </w:pPr>
          </w:p>
        </w:tc>
      </w:tr>
    </w:tbl>
    <w:p w14:paraId="15E68A09" w14:textId="77777777" w:rsidR="00245F8E" w:rsidRDefault="00245F8E" w:rsidP="00E428AA">
      <w:pPr>
        <w:pStyle w:val="Heading2"/>
      </w:pPr>
    </w:p>
    <w:p w14:paraId="464EC002" w14:textId="77777777" w:rsidR="004B022E" w:rsidRDefault="004B022E">
      <w:pPr>
        <w:rPr>
          <w:rFonts w:eastAsiaTheme="majorEastAsia" w:cstheme="majorBidi"/>
          <w:sz w:val="28"/>
          <w:szCs w:val="26"/>
        </w:rPr>
      </w:pPr>
      <w:r>
        <w:br w:type="page"/>
      </w:r>
    </w:p>
    <w:p w14:paraId="7482C69E" w14:textId="60AF7600" w:rsidR="00E428AA" w:rsidRPr="00507F31" w:rsidRDefault="00E428AA" w:rsidP="00E428AA">
      <w:pPr>
        <w:pStyle w:val="Heading2"/>
      </w:pPr>
      <w:r w:rsidRPr="00F3770D">
        <w:lastRenderedPageBreak/>
        <w:t>Question 2: What is the difference between a permutation and combination?</w:t>
      </w:r>
    </w:p>
    <w:p w14:paraId="09B2A938" w14:textId="77777777" w:rsidR="00AE3E28" w:rsidRPr="00562439" w:rsidRDefault="00AE3E28" w:rsidP="00AE3E28">
      <w:pPr>
        <w:rPr>
          <w:rFonts w:cs="Times New Roman"/>
          <w:szCs w:val="24"/>
          <w:u w:val="single"/>
        </w:rPr>
      </w:pPr>
      <w:r w:rsidRPr="00562439">
        <w:rPr>
          <w:rFonts w:cs="Times New Roman"/>
          <w:szCs w:val="24"/>
          <w:u w:val="single"/>
        </w:rPr>
        <w:t>Key Terms</w:t>
      </w:r>
    </w:p>
    <w:p w14:paraId="26126CF0" w14:textId="77777777" w:rsidR="00AE3E28" w:rsidRDefault="00AE3E28" w:rsidP="00AE3E28">
      <w:pPr>
        <w:rPr>
          <w:rFonts w:cs="Times New Roman"/>
          <w:szCs w:val="24"/>
        </w:rPr>
      </w:pPr>
    </w:p>
    <w:p w14:paraId="2BE9F161" w14:textId="77777777" w:rsidR="00AE3E28" w:rsidRPr="00562439" w:rsidRDefault="00AE3E28" w:rsidP="00AE3E28">
      <w:pPr>
        <w:rPr>
          <w:rFonts w:cs="Times New Roman"/>
          <w:szCs w:val="24"/>
          <w:u w:val="single"/>
        </w:rPr>
      </w:pPr>
      <w:r w:rsidRPr="00562439">
        <w:rPr>
          <w:rFonts w:cs="Times New Roman"/>
          <w:szCs w:val="24"/>
          <w:u w:val="single"/>
        </w:rPr>
        <w:t>Summary</w:t>
      </w:r>
    </w:p>
    <w:p w14:paraId="3F9540AA" w14:textId="3440FC10" w:rsidR="00B0115D" w:rsidRDefault="00B0115D" w:rsidP="00B0115D">
      <w:r>
        <w:t>We have looked at several ways of counting. Each counting strategy is applicable under certain assumptions. The table below outlines the assumptions and formulas for each strategy.</w:t>
      </w:r>
    </w:p>
    <w:p w14:paraId="3C12B373" w14:textId="77777777" w:rsidR="00B67C90" w:rsidRDefault="00B67C90" w:rsidP="00B0115D"/>
    <w:tbl>
      <w:tblPr>
        <w:tblStyle w:val="TableGrid"/>
        <w:tblW w:w="0" w:type="auto"/>
        <w:tblInd w:w="367" w:type="dxa"/>
        <w:tblLook w:val="04A0" w:firstRow="1" w:lastRow="0" w:firstColumn="1" w:lastColumn="0" w:noHBand="0" w:noVBand="1"/>
      </w:tblPr>
      <w:tblGrid>
        <w:gridCol w:w="1470"/>
        <w:gridCol w:w="2394"/>
        <w:gridCol w:w="2394"/>
        <w:gridCol w:w="2394"/>
      </w:tblGrid>
      <w:tr w:rsidR="00B0115D" w14:paraId="63CF4342" w14:textId="77777777" w:rsidTr="000C5B51">
        <w:trPr>
          <w:trHeight w:val="720"/>
        </w:trPr>
        <w:tc>
          <w:tcPr>
            <w:tcW w:w="1470" w:type="dxa"/>
            <w:shd w:val="clear" w:color="auto" w:fill="D9E2F3" w:themeFill="accent1" w:themeFillTint="33"/>
            <w:vAlign w:val="center"/>
          </w:tcPr>
          <w:p w14:paraId="5BDE885B" w14:textId="77777777" w:rsidR="00B0115D" w:rsidRPr="00BE29ED" w:rsidRDefault="00B0115D" w:rsidP="000C5B51">
            <w:pPr>
              <w:pStyle w:val="TableText"/>
              <w:rPr>
                <w:b/>
              </w:rPr>
            </w:pPr>
            <w:r w:rsidRPr="00BE29ED">
              <w:rPr>
                <w:b/>
              </w:rPr>
              <w:t>Strategy</w:t>
            </w:r>
          </w:p>
        </w:tc>
        <w:tc>
          <w:tcPr>
            <w:tcW w:w="2394" w:type="dxa"/>
            <w:shd w:val="clear" w:color="auto" w:fill="D9E2F3" w:themeFill="accent1" w:themeFillTint="33"/>
            <w:vAlign w:val="center"/>
          </w:tcPr>
          <w:p w14:paraId="0321F9A8" w14:textId="77777777" w:rsidR="00B0115D" w:rsidRPr="00BE29ED" w:rsidRDefault="00B0115D" w:rsidP="000C5B51">
            <w:pPr>
              <w:pStyle w:val="TableText"/>
              <w:rPr>
                <w:b/>
              </w:rPr>
            </w:pPr>
            <w:r w:rsidRPr="00BE29ED">
              <w:rPr>
                <w:b/>
              </w:rPr>
              <w:t>Multiplication Principle</w:t>
            </w:r>
          </w:p>
        </w:tc>
        <w:tc>
          <w:tcPr>
            <w:tcW w:w="2394" w:type="dxa"/>
            <w:shd w:val="clear" w:color="auto" w:fill="D9E2F3" w:themeFill="accent1" w:themeFillTint="33"/>
            <w:vAlign w:val="center"/>
          </w:tcPr>
          <w:p w14:paraId="49735967" w14:textId="77777777" w:rsidR="00B0115D" w:rsidRPr="00BE29ED" w:rsidRDefault="00B0115D" w:rsidP="000C5B51">
            <w:pPr>
              <w:pStyle w:val="TableText"/>
              <w:rPr>
                <w:b/>
              </w:rPr>
            </w:pPr>
            <w:r w:rsidRPr="00BE29ED">
              <w:rPr>
                <w:b/>
              </w:rPr>
              <w:t>Permutations</w:t>
            </w:r>
          </w:p>
        </w:tc>
        <w:tc>
          <w:tcPr>
            <w:tcW w:w="2394" w:type="dxa"/>
            <w:shd w:val="clear" w:color="auto" w:fill="D9E2F3" w:themeFill="accent1" w:themeFillTint="33"/>
            <w:vAlign w:val="center"/>
          </w:tcPr>
          <w:p w14:paraId="6939A72C" w14:textId="77777777" w:rsidR="00B0115D" w:rsidRPr="00BE29ED" w:rsidRDefault="00B0115D" w:rsidP="000C5B51">
            <w:pPr>
              <w:pStyle w:val="TableText"/>
              <w:rPr>
                <w:b/>
              </w:rPr>
            </w:pPr>
            <w:r w:rsidRPr="00BE29ED">
              <w:rPr>
                <w:b/>
              </w:rPr>
              <w:t>Combinations</w:t>
            </w:r>
          </w:p>
        </w:tc>
      </w:tr>
      <w:tr w:rsidR="00B0115D" w14:paraId="05335042" w14:textId="77777777" w:rsidTr="000C5B51">
        <w:trPr>
          <w:trHeight w:val="1728"/>
        </w:trPr>
        <w:tc>
          <w:tcPr>
            <w:tcW w:w="1470" w:type="dxa"/>
            <w:shd w:val="clear" w:color="auto" w:fill="D9E2F3" w:themeFill="accent1" w:themeFillTint="33"/>
            <w:vAlign w:val="center"/>
          </w:tcPr>
          <w:p w14:paraId="215439FB" w14:textId="77777777" w:rsidR="00B0115D" w:rsidRPr="00BE29ED" w:rsidRDefault="00B0115D" w:rsidP="000C5B51">
            <w:pPr>
              <w:pStyle w:val="TableText"/>
              <w:rPr>
                <w:b/>
              </w:rPr>
            </w:pPr>
            <w:r w:rsidRPr="00BE29ED">
              <w:rPr>
                <w:b/>
              </w:rPr>
              <w:t>Purpose</w:t>
            </w:r>
          </w:p>
        </w:tc>
        <w:tc>
          <w:tcPr>
            <w:tcW w:w="2394" w:type="dxa"/>
            <w:vAlign w:val="center"/>
          </w:tcPr>
          <w:p w14:paraId="37412774" w14:textId="77777777" w:rsidR="00B0115D" w:rsidRDefault="00B0115D" w:rsidP="00DA48D8">
            <w:r>
              <w:t xml:space="preserve">Number of ways to make </w:t>
            </w:r>
            <w:r w:rsidRPr="00BE29ED">
              <w:rPr>
                <w:i/>
              </w:rPr>
              <w:t>n</w:t>
            </w:r>
            <w:r>
              <w:t xml:space="preserve"> choices where there are </w:t>
            </w:r>
            <w:r w:rsidRPr="00120637">
              <w:rPr>
                <w:position w:val="-12"/>
              </w:rPr>
              <w:object w:dxaOrig="240" w:dyaOrig="360" w14:anchorId="2A743154">
                <v:shape id="_x0000_i1088" type="#_x0000_t75" style="width:11.8pt;height:18.25pt" o:ole="">
                  <v:imagedata r:id="rId149" o:title=""/>
                </v:shape>
                <o:OLEObject Type="Embed" ProgID="Equation.DSMT4" ShapeID="_x0000_i1088" DrawAspect="Content" ObjectID="_1618218636" r:id="rId150"/>
              </w:object>
            </w:r>
            <w:r>
              <w:t xml:space="preserve"> ways to make </w:t>
            </w:r>
            <w:r w:rsidRPr="00BE29ED">
              <w:rPr>
                <w:i/>
              </w:rPr>
              <w:t>i</w:t>
            </w:r>
            <w:r w:rsidRPr="00BE29ED">
              <w:rPr>
                <w:i/>
                <w:vertAlign w:val="superscript"/>
              </w:rPr>
              <w:t>th</w:t>
            </w:r>
            <w:r>
              <w:t xml:space="preserve"> choice</w:t>
            </w:r>
          </w:p>
        </w:tc>
        <w:tc>
          <w:tcPr>
            <w:tcW w:w="4788" w:type="dxa"/>
            <w:gridSpan w:val="2"/>
            <w:vAlign w:val="center"/>
          </w:tcPr>
          <w:p w14:paraId="59935BBD" w14:textId="77777777" w:rsidR="00B0115D" w:rsidRDefault="00B0115D" w:rsidP="00DA48D8">
            <w:r>
              <w:t xml:space="preserve">Number of ways to select </w:t>
            </w:r>
            <w:r w:rsidRPr="00BE29ED">
              <w:rPr>
                <w:i/>
              </w:rPr>
              <w:t>r</w:t>
            </w:r>
            <w:r>
              <w:t xml:space="preserve"> objects from </w:t>
            </w:r>
            <w:r w:rsidRPr="00BE29ED">
              <w:rPr>
                <w:i/>
              </w:rPr>
              <w:t>n</w:t>
            </w:r>
            <w:r>
              <w:t xml:space="preserve"> different objects</w:t>
            </w:r>
          </w:p>
        </w:tc>
      </w:tr>
      <w:tr w:rsidR="00B0115D" w14:paraId="15254F76" w14:textId="77777777" w:rsidTr="00FC3B80">
        <w:trPr>
          <w:trHeight w:val="720"/>
        </w:trPr>
        <w:tc>
          <w:tcPr>
            <w:tcW w:w="1470" w:type="dxa"/>
            <w:shd w:val="clear" w:color="auto" w:fill="D9E2F3" w:themeFill="accent1" w:themeFillTint="33"/>
            <w:vAlign w:val="center"/>
          </w:tcPr>
          <w:p w14:paraId="1C9AAB5A" w14:textId="77777777" w:rsidR="00B0115D" w:rsidRPr="00BE29ED" w:rsidRDefault="00B0115D" w:rsidP="000C5B51">
            <w:pPr>
              <w:pStyle w:val="TableText"/>
              <w:rPr>
                <w:b/>
              </w:rPr>
            </w:pPr>
            <w:r w:rsidRPr="00BE29ED">
              <w:rPr>
                <w:b/>
              </w:rPr>
              <w:t>Repetition Allowed?</w:t>
            </w:r>
          </w:p>
        </w:tc>
        <w:tc>
          <w:tcPr>
            <w:tcW w:w="2394" w:type="dxa"/>
            <w:vAlign w:val="center"/>
          </w:tcPr>
          <w:p w14:paraId="74AC5816" w14:textId="77777777" w:rsidR="00B0115D" w:rsidRDefault="00B0115D" w:rsidP="00FC3B80">
            <w:pPr>
              <w:jc w:val="center"/>
            </w:pPr>
            <w:r>
              <w:t>Yes</w:t>
            </w:r>
          </w:p>
        </w:tc>
        <w:tc>
          <w:tcPr>
            <w:tcW w:w="2394" w:type="dxa"/>
            <w:vAlign w:val="center"/>
          </w:tcPr>
          <w:p w14:paraId="12BC2D45" w14:textId="77777777" w:rsidR="00B0115D" w:rsidRDefault="00B0115D" w:rsidP="00FC3B80">
            <w:pPr>
              <w:jc w:val="center"/>
            </w:pPr>
            <w:r>
              <w:t>No</w:t>
            </w:r>
          </w:p>
        </w:tc>
        <w:tc>
          <w:tcPr>
            <w:tcW w:w="2394" w:type="dxa"/>
            <w:vAlign w:val="center"/>
          </w:tcPr>
          <w:p w14:paraId="58216B7C" w14:textId="77777777" w:rsidR="00B0115D" w:rsidRDefault="00B0115D" w:rsidP="00FC3B80">
            <w:pPr>
              <w:jc w:val="center"/>
            </w:pPr>
            <w:r>
              <w:t>No</w:t>
            </w:r>
          </w:p>
        </w:tc>
      </w:tr>
      <w:tr w:rsidR="00B0115D" w14:paraId="59C54131" w14:textId="77777777" w:rsidTr="00FC3B80">
        <w:trPr>
          <w:trHeight w:val="720"/>
        </w:trPr>
        <w:tc>
          <w:tcPr>
            <w:tcW w:w="1470" w:type="dxa"/>
            <w:shd w:val="clear" w:color="auto" w:fill="D9E2F3" w:themeFill="accent1" w:themeFillTint="33"/>
            <w:vAlign w:val="center"/>
          </w:tcPr>
          <w:p w14:paraId="53662C6C" w14:textId="77777777" w:rsidR="00B0115D" w:rsidRPr="00BE29ED" w:rsidRDefault="00B0115D" w:rsidP="000C5B51">
            <w:pPr>
              <w:pStyle w:val="TableText"/>
              <w:rPr>
                <w:b/>
              </w:rPr>
            </w:pPr>
            <w:r w:rsidRPr="00BE29ED">
              <w:rPr>
                <w:b/>
              </w:rPr>
              <w:t>Order Important?</w:t>
            </w:r>
          </w:p>
        </w:tc>
        <w:tc>
          <w:tcPr>
            <w:tcW w:w="2394" w:type="dxa"/>
            <w:vAlign w:val="center"/>
          </w:tcPr>
          <w:p w14:paraId="11C2FAD0" w14:textId="77777777" w:rsidR="00B0115D" w:rsidRDefault="00B0115D" w:rsidP="00FC3B80">
            <w:pPr>
              <w:jc w:val="center"/>
            </w:pPr>
            <w:r>
              <w:t>Yes</w:t>
            </w:r>
          </w:p>
        </w:tc>
        <w:tc>
          <w:tcPr>
            <w:tcW w:w="2394" w:type="dxa"/>
            <w:vAlign w:val="center"/>
          </w:tcPr>
          <w:p w14:paraId="001CAD4C" w14:textId="77777777" w:rsidR="00B0115D" w:rsidRDefault="00B0115D" w:rsidP="00FC3B80">
            <w:pPr>
              <w:jc w:val="center"/>
            </w:pPr>
            <w:r>
              <w:t>Yes</w:t>
            </w:r>
          </w:p>
        </w:tc>
        <w:tc>
          <w:tcPr>
            <w:tcW w:w="2394" w:type="dxa"/>
            <w:vAlign w:val="center"/>
          </w:tcPr>
          <w:p w14:paraId="6730E4C5" w14:textId="77777777" w:rsidR="00B0115D" w:rsidRDefault="00B0115D" w:rsidP="00FC3B80">
            <w:pPr>
              <w:jc w:val="center"/>
            </w:pPr>
            <w:r>
              <w:t>No</w:t>
            </w:r>
          </w:p>
        </w:tc>
      </w:tr>
      <w:tr w:rsidR="00B0115D" w14:paraId="13C4F3D0" w14:textId="77777777" w:rsidTr="000C5B51">
        <w:trPr>
          <w:trHeight w:val="720"/>
        </w:trPr>
        <w:tc>
          <w:tcPr>
            <w:tcW w:w="1470" w:type="dxa"/>
            <w:shd w:val="clear" w:color="auto" w:fill="D9E2F3" w:themeFill="accent1" w:themeFillTint="33"/>
            <w:vAlign w:val="center"/>
          </w:tcPr>
          <w:p w14:paraId="7F62E50A" w14:textId="77777777" w:rsidR="00B0115D" w:rsidRPr="00BE29ED" w:rsidRDefault="00B0115D" w:rsidP="000C5B51">
            <w:pPr>
              <w:pStyle w:val="TableText"/>
              <w:rPr>
                <w:b/>
              </w:rPr>
            </w:pPr>
            <w:r w:rsidRPr="00BE29ED">
              <w:rPr>
                <w:b/>
              </w:rPr>
              <w:t>Formula</w:t>
            </w:r>
          </w:p>
        </w:tc>
        <w:tc>
          <w:tcPr>
            <w:tcW w:w="2394" w:type="dxa"/>
            <w:vAlign w:val="center"/>
          </w:tcPr>
          <w:p w14:paraId="0FF9B496" w14:textId="77777777" w:rsidR="00B0115D" w:rsidRDefault="00B0115D" w:rsidP="000C5B51">
            <w:pPr>
              <w:pStyle w:val="TableText"/>
            </w:pPr>
            <w:r w:rsidRPr="00BE29ED">
              <w:rPr>
                <w:position w:val="-12"/>
              </w:rPr>
              <w:object w:dxaOrig="1280" w:dyaOrig="360" w14:anchorId="46952F6B">
                <v:shape id="_x0000_i1089" type="#_x0000_t75" style="width:63.95pt;height:18.25pt" o:ole="">
                  <v:imagedata r:id="rId151" o:title=""/>
                </v:shape>
                <o:OLEObject Type="Embed" ProgID="Equation.DSMT4" ShapeID="_x0000_i1089" DrawAspect="Content" ObjectID="_1618218637" r:id="rId152"/>
              </w:object>
            </w:r>
          </w:p>
        </w:tc>
        <w:tc>
          <w:tcPr>
            <w:tcW w:w="2394" w:type="dxa"/>
            <w:vAlign w:val="center"/>
          </w:tcPr>
          <w:p w14:paraId="79918D05" w14:textId="77777777" w:rsidR="00B0115D" w:rsidRDefault="00B0115D" w:rsidP="000C5B51">
            <w:pPr>
              <w:pStyle w:val="TableText"/>
            </w:pPr>
            <w:r w:rsidRPr="00BE29ED">
              <w:rPr>
                <w:position w:val="-32"/>
              </w:rPr>
              <w:object w:dxaOrig="1740" w:dyaOrig="700" w14:anchorId="6448F5C8">
                <v:shape id="_x0000_i1090" type="#_x0000_t75" style="width:87.05pt;height:35.45pt" o:ole="">
                  <v:imagedata r:id="rId153" o:title=""/>
                </v:shape>
                <o:OLEObject Type="Embed" ProgID="Equation.DSMT4" ShapeID="_x0000_i1090" DrawAspect="Content" ObjectID="_1618218638" r:id="rId154"/>
              </w:object>
            </w:r>
          </w:p>
        </w:tc>
        <w:tc>
          <w:tcPr>
            <w:tcW w:w="2394" w:type="dxa"/>
            <w:vAlign w:val="center"/>
          </w:tcPr>
          <w:p w14:paraId="5FDBF14D" w14:textId="77777777" w:rsidR="00B0115D" w:rsidRDefault="00B0115D" w:rsidP="000C5B51">
            <w:pPr>
              <w:pStyle w:val="TableText"/>
            </w:pPr>
            <w:r w:rsidRPr="00BE29ED">
              <w:rPr>
                <w:position w:val="-32"/>
              </w:rPr>
              <w:object w:dxaOrig="1960" w:dyaOrig="700" w14:anchorId="5E09F8A8">
                <v:shape id="_x0000_i1091" type="#_x0000_t75" style="width:98.35pt;height:35.45pt" o:ole="">
                  <v:imagedata r:id="rId155" o:title=""/>
                </v:shape>
                <o:OLEObject Type="Embed" ProgID="Equation.DSMT4" ShapeID="_x0000_i1091" DrawAspect="Content" ObjectID="_1618218639" r:id="rId156"/>
              </w:object>
            </w:r>
          </w:p>
        </w:tc>
      </w:tr>
    </w:tbl>
    <w:p w14:paraId="05CA2811" w14:textId="77777777" w:rsidR="00B0115D" w:rsidRPr="00120637" w:rsidRDefault="00B0115D" w:rsidP="00B0115D"/>
    <w:p w14:paraId="48DDE6F0" w14:textId="4A798DC8" w:rsidR="00AE3E28" w:rsidRDefault="00596990" w:rsidP="00AE3E28">
      <w:pPr>
        <w:rPr>
          <w:rFonts w:cs="Times New Roman"/>
          <w:szCs w:val="24"/>
        </w:rPr>
      </w:pPr>
      <w:r>
        <w:rPr>
          <w:rFonts w:cs="Times New Roman"/>
          <w:szCs w:val="24"/>
        </w:rPr>
        <w:t>Sone problems may require more than one strategy</w:t>
      </w:r>
      <w:r w:rsidR="005854AC">
        <w:rPr>
          <w:rFonts w:cs="Times New Roman"/>
          <w:szCs w:val="24"/>
        </w:rPr>
        <w:t xml:space="preserve">. In those situations, it helps to break the problem into several choices, count the number of ways the choices may </w:t>
      </w:r>
      <w:r w:rsidR="00B67C90">
        <w:rPr>
          <w:rFonts w:cs="Times New Roman"/>
          <w:szCs w:val="24"/>
        </w:rPr>
        <w:t>be made, and then multiply the choices using the Multiplication Principle.</w:t>
      </w:r>
    </w:p>
    <w:p w14:paraId="03F150B8" w14:textId="77777777" w:rsidR="00AE3E28" w:rsidRPr="00562439" w:rsidRDefault="00AE3E28" w:rsidP="00AE3E28">
      <w:pPr>
        <w:rPr>
          <w:rFonts w:cs="Times New Roman"/>
          <w:szCs w:val="24"/>
          <w:u w:val="single"/>
        </w:rPr>
      </w:pPr>
      <w:r w:rsidRPr="00562439">
        <w:rPr>
          <w:rFonts w:cs="Times New Roman"/>
          <w:szCs w:val="24"/>
          <w:u w:val="single"/>
        </w:rPr>
        <w:t>Notes</w:t>
      </w:r>
    </w:p>
    <w:p w14:paraId="5BB259EA" w14:textId="77777777" w:rsidR="00AE3E28" w:rsidRDefault="00AE3E28" w:rsidP="00AE3E28">
      <w:pPr>
        <w:rPr>
          <w:rFonts w:cs="Times New Roman"/>
          <w:szCs w:val="24"/>
        </w:rPr>
      </w:pPr>
    </w:p>
    <w:p w14:paraId="64305340" w14:textId="77777777" w:rsidR="00AE3E28" w:rsidRDefault="00AE3E28" w:rsidP="00AE3E28">
      <w:pPr>
        <w:rPr>
          <w:rFonts w:cs="Times New Roman"/>
          <w:szCs w:val="24"/>
        </w:rPr>
      </w:pPr>
    </w:p>
    <w:p w14:paraId="2CF6B803" w14:textId="77777777" w:rsidR="00AE3E28" w:rsidRDefault="00AE3E28" w:rsidP="00AE3E28">
      <w:pPr>
        <w:rPr>
          <w:rFonts w:cs="Times New Roman"/>
          <w:szCs w:val="24"/>
        </w:rPr>
      </w:pPr>
    </w:p>
    <w:p w14:paraId="0FFE04F0" w14:textId="77777777" w:rsidR="00AE3E28" w:rsidRDefault="00AE3E28" w:rsidP="00AE3E28">
      <w:pPr>
        <w:rPr>
          <w:rFonts w:cs="Times New Roman"/>
          <w:szCs w:val="24"/>
        </w:rPr>
      </w:pPr>
    </w:p>
    <w:p w14:paraId="1F10275B" w14:textId="77777777" w:rsidR="00AE3E28" w:rsidRDefault="00AE3E28" w:rsidP="00AE3E28">
      <w:pPr>
        <w:rPr>
          <w:rFonts w:cs="Times New Roman"/>
          <w:szCs w:val="24"/>
        </w:rPr>
      </w:pPr>
    </w:p>
    <w:p w14:paraId="49C2A26D" w14:textId="77777777" w:rsidR="00AE3E28" w:rsidRDefault="00AE3E28" w:rsidP="00AE3E28">
      <w:pPr>
        <w:rPr>
          <w:rFonts w:cs="Times New Roman"/>
          <w:szCs w:val="24"/>
        </w:rPr>
      </w:pPr>
    </w:p>
    <w:p w14:paraId="13F5544B" w14:textId="77777777" w:rsidR="00AE3E28" w:rsidRDefault="00AE3E28" w:rsidP="00AE3E28">
      <w:pPr>
        <w:rPr>
          <w:rFonts w:cs="Times New Roman"/>
          <w:szCs w:val="24"/>
        </w:rPr>
      </w:pPr>
    </w:p>
    <w:p w14:paraId="45AF8189" w14:textId="1D6DBCE3" w:rsidR="00AE3E28" w:rsidRDefault="00AE3E28" w:rsidP="00AE3E28">
      <w:pPr>
        <w:rPr>
          <w:rFonts w:cs="Times New Roman"/>
          <w:szCs w:val="24"/>
        </w:rPr>
      </w:pPr>
      <w:r w:rsidRPr="00562439">
        <w:rPr>
          <w:rFonts w:cs="Times New Roman"/>
          <w:szCs w:val="24"/>
          <w:u w:val="single"/>
        </w:rPr>
        <w:lastRenderedPageBreak/>
        <w:t>Guided Example</w:t>
      </w:r>
      <w:r w:rsidR="006F0640">
        <w:rPr>
          <w:rFonts w:cs="Times New Roman"/>
          <w:szCs w:val="24"/>
          <w:u w:val="single"/>
        </w:rPr>
        <w:t xml:space="preserve"> 4</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AE3E28" w14:paraId="5A3F9DE3" w14:textId="77777777" w:rsidTr="00AD025D">
        <w:tc>
          <w:tcPr>
            <w:tcW w:w="5035" w:type="dxa"/>
          </w:tcPr>
          <w:p w14:paraId="72FC9BBA" w14:textId="2478BA72" w:rsidR="002218E1" w:rsidRPr="002218E1" w:rsidRDefault="002218E1" w:rsidP="002218E1">
            <w:pPr>
              <w:rPr>
                <w:rFonts w:cs="Times New Roman"/>
                <w:szCs w:val="24"/>
              </w:rPr>
            </w:pPr>
            <w:r w:rsidRPr="002218E1">
              <w:rPr>
                <w:rFonts w:cs="Times New Roman"/>
                <w:szCs w:val="24"/>
              </w:rPr>
              <w:t xml:space="preserve">A group of </w:t>
            </w:r>
            <w:r w:rsidR="00203D4E">
              <w:rPr>
                <w:rFonts w:cs="Times New Roman"/>
                <w:szCs w:val="24"/>
              </w:rPr>
              <w:t xml:space="preserve">15 </w:t>
            </w:r>
            <w:r w:rsidRPr="002218E1">
              <w:rPr>
                <w:rFonts w:cs="Times New Roman"/>
                <w:szCs w:val="24"/>
              </w:rPr>
              <w:t xml:space="preserve">workers decides to send a delegation of </w:t>
            </w:r>
            <w:r w:rsidR="0001100C">
              <w:rPr>
                <w:rFonts w:cs="Times New Roman"/>
                <w:szCs w:val="24"/>
              </w:rPr>
              <w:t xml:space="preserve">4 </w:t>
            </w:r>
            <w:r w:rsidRPr="002218E1">
              <w:rPr>
                <w:rFonts w:cs="Times New Roman"/>
                <w:szCs w:val="24"/>
              </w:rPr>
              <w:t>to their supervisor to discuss their work assignments. In the</w:t>
            </w:r>
            <w:r w:rsidR="00C2138D">
              <w:rPr>
                <w:rFonts w:cs="Times New Roman"/>
                <w:szCs w:val="24"/>
              </w:rPr>
              <w:t xml:space="preserve"> </w:t>
            </w:r>
            <w:r w:rsidRPr="002218E1">
              <w:rPr>
                <w:rFonts w:cs="Times New Roman"/>
                <w:szCs w:val="24"/>
              </w:rPr>
              <w:t>following cases, determine the possible number of delegations.</w:t>
            </w:r>
          </w:p>
          <w:p w14:paraId="5FEF28ED" w14:textId="6CC10E8C" w:rsidR="002218E1" w:rsidRPr="002218E1" w:rsidRDefault="002218E1" w:rsidP="002218E1">
            <w:pPr>
              <w:rPr>
                <w:rFonts w:cs="Times New Roman"/>
                <w:szCs w:val="24"/>
              </w:rPr>
            </w:pPr>
          </w:p>
          <w:p w14:paraId="7501FDC3" w14:textId="6393CEE6" w:rsidR="002218E1" w:rsidRPr="0001100C" w:rsidRDefault="002218E1" w:rsidP="0001100C">
            <w:pPr>
              <w:pStyle w:val="ListParagraph"/>
              <w:numPr>
                <w:ilvl w:val="0"/>
                <w:numId w:val="11"/>
              </w:numPr>
              <w:rPr>
                <w:rFonts w:cs="Times New Roman"/>
                <w:szCs w:val="24"/>
              </w:rPr>
            </w:pPr>
            <w:r w:rsidRPr="0001100C">
              <w:rPr>
                <w:rFonts w:cs="Times New Roman"/>
                <w:szCs w:val="24"/>
              </w:rPr>
              <w:t>The number of possible 4</w:t>
            </w:r>
            <w:r w:rsidR="00E15C30">
              <w:rPr>
                <w:rFonts w:cs="Times New Roman"/>
                <w:szCs w:val="24"/>
              </w:rPr>
              <w:t xml:space="preserve"> </w:t>
            </w:r>
            <w:r w:rsidRPr="0001100C">
              <w:rPr>
                <w:rFonts w:cs="Times New Roman"/>
                <w:szCs w:val="24"/>
              </w:rPr>
              <w:t>person delegations.</w:t>
            </w:r>
          </w:p>
          <w:p w14:paraId="0333BB82" w14:textId="77777777" w:rsidR="00E9486C" w:rsidRDefault="00E9486C" w:rsidP="002218E1">
            <w:pPr>
              <w:rPr>
                <w:rFonts w:cs="Times New Roman"/>
                <w:szCs w:val="24"/>
              </w:rPr>
            </w:pPr>
          </w:p>
          <w:p w14:paraId="761A16E8" w14:textId="4F093352" w:rsidR="00E9486C" w:rsidRDefault="003673AF" w:rsidP="002218E1">
            <w:pPr>
              <w:rPr>
                <w:rFonts w:cs="Times New Roman"/>
                <w:szCs w:val="24"/>
              </w:rPr>
            </w:pPr>
            <w:r w:rsidRPr="00400C6B">
              <w:rPr>
                <w:rFonts w:cs="Times New Roman"/>
                <w:b/>
                <w:color w:val="FF0000"/>
                <w:szCs w:val="24"/>
              </w:rPr>
              <w:t>Solution</w:t>
            </w:r>
            <w:r w:rsidRPr="00400C6B">
              <w:rPr>
                <w:rFonts w:cs="Times New Roman"/>
                <w:color w:val="FF0000"/>
                <w:szCs w:val="24"/>
              </w:rPr>
              <w:t xml:space="preserve"> </w:t>
            </w:r>
            <w:r>
              <w:rPr>
                <w:rFonts w:cs="Times New Roman"/>
                <w:szCs w:val="24"/>
              </w:rPr>
              <w:t xml:space="preserve">In the delegation sent to the supervisor, there are no assigned roles so the ordering are irrelevant, In addition, </w:t>
            </w:r>
            <w:r w:rsidR="00646975">
              <w:rPr>
                <w:rFonts w:cs="Times New Roman"/>
                <w:szCs w:val="24"/>
              </w:rPr>
              <w:t xml:space="preserve">each person may only ne sent once so repetition is not allowed. Using combinations, the number of possible delegations </w:t>
            </w:r>
            <w:r w:rsidR="00400C6B">
              <w:rPr>
                <w:rFonts w:cs="Times New Roman"/>
                <w:szCs w:val="24"/>
              </w:rPr>
              <w:t>is</w:t>
            </w:r>
          </w:p>
          <w:p w14:paraId="0C748B62" w14:textId="0CA7AADF" w:rsidR="00BB5265" w:rsidRDefault="00BB5265" w:rsidP="00BB5265">
            <w:pPr>
              <w:tabs>
                <w:tab w:val="center" w:pos="2410"/>
                <w:tab w:val="right" w:pos="4820"/>
              </w:tabs>
              <w:rPr>
                <w:rFonts w:cs="Times New Roman"/>
                <w:szCs w:val="24"/>
              </w:rPr>
            </w:pPr>
            <w:r>
              <w:rPr>
                <w:rFonts w:cs="Times New Roman"/>
                <w:szCs w:val="24"/>
              </w:rPr>
              <w:tab/>
            </w:r>
            <w:r w:rsidR="00183D29" w:rsidRPr="00183D29">
              <w:rPr>
                <w:rFonts w:cs="Times New Roman"/>
                <w:position w:val="-30"/>
                <w:szCs w:val="24"/>
              </w:rPr>
              <w:object w:dxaOrig="2780" w:dyaOrig="680" w14:anchorId="387CA874">
                <v:shape id="_x0000_i1092" type="#_x0000_t75" style="width:138.65pt;height:33.85pt" o:ole="">
                  <v:imagedata r:id="rId157" o:title=""/>
                </v:shape>
                <o:OLEObject Type="Embed" ProgID="Equation.DSMT4" ShapeID="_x0000_i1092" DrawAspect="Content" ObjectID="_1618218640" r:id="rId158"/>
              </w:object>
            </w:r>
            <w:r>
              <w:rPr>
                <w:rFonts w:cs="Times New Roman"/>
                <w:szCs w:val="24"/>
              </w:rPr>
              <w:t xml:space="preserve"> </w:t>
            </w:r>
          </w:p>
          <w:p w14:paraId="7905E3E5" w14:textId="77777777" w:rsidR="00E9486C" w:rsidRDefault="00E9486C" w:rsidP="002218E1">
            <w:pPr>
              <w:rPr>
                <w:rFonts w:cs="Times New Roman"/>
                <w:szCs w:val="24"/>
              </w:rPr>
            </w:pPr>
          </w:p>
          <w:p w14:paraId="687110BB" w14:textId="387546A4" w:rsidR="002218E1" w:rsidRPr="00E9486C" w:rsidRDefault="00E9486C" w:rsidP="00E9486C">
            <w:pPr>
              <w:pStyle w:val="ListParagraph"/>
              <w:numPr>
                <w:ilvl w:val="0"/>
                <w:numId w:val="11"/>
              </w:numPr>
              <w:rPr>
                <w:rFonts w:cs="Times New Roman"/>
                <w:szCs w:val="24"/>
              </w:rPr>
            </w:pPr>
            <w:r>
              <w:rPr>
                <w:rFonts w:cs="Times New Roman"/>
                <w:szCs w:val="24"/>
              </w:rPr>
              <w:t>The number of 4 person delegations that include the for</w:t>
            </w:r>
            <w:r w:rsidR="00E15C30">
              <w:rPr>
                <w:rFonts w:cs="Times New Roman"/>
                <w:szCs w:val="24"/>
              </w:rPr>
              <w:t>eman.</w:t>
            </w:r>
          </w:p>
          <w:p w14:paraId="25F38895" w14:textId="77777777" w:rsidR="00E15C30" w:rsidRDefault="00E15C30" w:rsidP="002218E1">
            <w:pPr>
              <w:rPr>
                <w:rFonts w:cs="Times New Roman"/>
                <w:szCs w:val="24"/>
              </w:rPr>
            </w:pPr>
          </w:p>
          <w:p w14:paraId="3DF1EC07" w14:textId="7359A25C" w:rsidR="00E15C30" w:rsidRDefault="00400C6B" w:rsidP="002218E1">
            <w:pPr>
              <w:rPr>
                <w:rFonts w:cs="Times New Roman"/>
                <w:szCs w:val="24"/>
              </w:rPr>
            </w:pPr>
            <w:r w:rsidRPr="00E519C6">
              <w:rPr>
                <w:rFonts w:cs="Times New Roman"/>
                <w:b/>
                <w:color w:val="FF0000"/>
                <w:szCs w:val="24"/>
              </w:rPr>
              <w:t>Solution</w:t>
            </w:r>
            <w:r w:rsidR="00EE3D3B" w:rsidRPr="00E519C6">
              <w:rPr>
                <w:rFonts w:cs="Times New Roman"/>
                <w:color w:val="FF0000"/>
                <w:szCs w:val="24"/>
              </w:rPr>
              <w:t xml:space="preserve"> </w:t>
            </w:r>
            <w:r w:rsidR="00EE3D3B">
              <w:rPr>
                <w:rFonts w:cs="Times New Roman"/>
                <w:szCs w:val="24"/>
              </w:rPr>
              <w:t>Since the foreman is a required member of the delegation, only three remainin</w:t>
            </w:r>
            <w:r w:rsidR="00E519C6">
              <w:rPr>
                <w:rFonts w:cs="Times New Roman"/>
                <w:szCs w:val="24"/>
              </w:rPr>
              <w:t>g members will be selected from the 14 remaining workers. The number of possible delegations is</w:t>
            </w:r>
          </w:p>
          <w:p w14:paraId="50B69F94" w14:textId="77777777" w:rsidR="00783090" w:rsidRDefault="00783090" w:rsidP="002218E1">
            <w:pPr>
              <w:rPr>
                <w:rFonts w:cs="Times New Roman"/>
                <w:szCs w:val="24"/>
              </w:rPr>
            </w:pPr>
          </w:p>
          <w:p w14:paraId="1375B598" w14:textId="0914C9DC" w:rsidR="00E519C6" w:rsidRDefault="00E519C6" w:rsidP="00E519C6">
            <w:pPr>
              <w:tabs>
                <w:tab w:val="center" w:pos="2410"/>
                <w:tab w:val="right" w:pos="4820"/>
              </w:tabs>
              <w:rPr>
                <w:rFonts w:cs="Times New Roman"/>
                <w:szCs w:val="24"/>
              </w:rPr>
            </w:pPr>
            <w:r>
              <w:rPr>
                <w:rFonts w:cs="Times New Roman"/>
                <w:szCs w:val="24"/>
              </w:rPr>
              <w:tab/>
            </w:r>
            <w:r w:rsidR="00783090" w:rsidRPr="00A81E98">
              <w:rPr>
                <w:rFonts w:cs="Times New Roman"/>
                <w:position w:val="-30"/>
                <w:szCs w:val="24"/>
              </w:rPr>
              <w:object w:dxaOrig="2640" w:dyaOrig="680" w14:anchorId="73A786D0">
                <v:shape id="_x0000_i1093" type="#_x0000_t75" style="width:132.2pt;height:33.85pt" o:ole="">
                  <v:imagedata r:id="rId159" o:title=""/>
                </v:shape>
                <o:OLEObject Type="Embed" ProgID="Equation.DSMT4" ShapeID="_x0000_i1093" DrawAspect="Content" ObjectID="_1618218641" r:id="rId160"/>
              </w:object>
            </w:r>
            <w:r>
              <w:rPr>
                <w:rFonts w:cs="Times New Roman"/>
                <w:szCs w:val="24"/>
              </w:rPr>
              <w:t xml:space="preserve"> </w:t>
            </w:r>
          </w:p>
          <w:p w14:paraId="7D90AF45" w14:textId="77777777" w:rsidR="00783090" w:rsidRDefault="00783090" w:rsidP="00E519C6">
            <w:pPr>
              <w:tabs>
                <w:tab w:val="center" w:pos="2410"/>
                <w:tab w:val="right" w:pos="4820"/>
              </w:tabs>
              <w:rPr>
                <w:rFonts w:cs="Times New Roman"/>
                <w:szCs w:val="24"/>
              </w:rPr>
            </w:pPr>
          </w:p>
          <w:p w14:paraId="438437A5" w14:textId="4F56C53B" w:rsidR="00AE3E28" w:rsidRDefault="00394DC7" w:rsidP="00E15C30">
            <w:pPr>
              <w:pStyle w:val="ListParagraph"/>
              <w:numPr>
                <w:ilvl w:val="0"/>
                <w:numId w:val="11"/>
              </w:numPr>
              <w:rPr>
                <w:rFonts w:cs="Times New Roman"/>
                <w:szCs w:val="24"/>
              </w:rPr>
            </w:pPr>
            <w:r>
              <w:rPr>
                <w:rFonts w:cs="Times New Roman"/>
                <w:szCs w:val="24"/>
              </w:rPr>
              <w:t xml:space="preserve">Suppose </w:t>
            </w:r>
            <w:r w:rsidR="002218E1" w:rsidRPr="00E15C30">
              <w:rPr>
                <w:rFonts w:cs="Times New Roman"/>
                <w:szCs w:val="24"/>
              </w:rPr>
              <w:t xml:space="preserve">there are </w:t>
            </w:r>
            <w:r w:rsidR="004251A1">
              <w:rPr>
                <w:rFonts w:cs="Times New Roman"/>
                <w:szCs w:val="24"/>
              </w:rPr>
              <w:t xml:space="preserve">7 </w:t>
            </w:r>
            <w:r w:rsidR="002218E1" w:rsidRPr="00E15C30">
              <w:rPr>
                <w:rFonts w:cs="Times New Roman"/>
                <w:szCs w:val="24"/>
              </w:rPr>
              <w:t xml:space="preserve">women and </w:t>
            </w:r>
            <w:r w:rsidR="004251A1">
              <w:rPr>
                <w:rFonts w:cs="Times New Roman"/>
                <w:szCs w:val="24"/>
              </w:rPr>
              <w:t xml:space="preserve">8 </w:t>
            </w:r>
            <w:r w:rsidR="002218E1" w:rsidRPr="00E15C30">
              <w:rPr>
                <w:rFonts w:cs="Times New Roman"/>
                <w:szCs w:val="24"/>
              </w:rPr>
              <w:t>men in the group</w:t>
            </w:r>
            <w:r>
              <w:rPr>
                <w:rFonts w:cs="Times New Roman"/>
                <w:szCs w:val="24"/>
              </w:rPr>
              <w:t xml:space="preserve">. How many </w:t>
            </w:r>
            <w:r w:rsidR="002218E1" w:rsidRPr="00E15C30">
              <w:rPr>
                <w:rFonts w:cs="Times New Roman"/>
                <w:szCs w:val="24"/>
              </w:rPr>
              <w:t>delegations includ</w:t>
            </w:r>
            <w:r>
              <w:rPr>
                <w:rFonts w:cs="Times New Roman"/>
                <w:szCs w:val="24"/>
              </w:rPr>
              <w:t xml:space="preserve">e </w:t>
            </w:r>
            <w:r w:rsidR="002218E1" w:rsidRPr="00E15C30">
              <w:rPr>
                <w:rFonts w:cs="Times New Roman"/>
                <w:szCs w:val="24"/>
              </w:rPr>
              <w:t>exactly one woman</w:t>
            </w:r>
            <w:r w:rsidR="00EA200E">
              <w:rPr>
                <w:rFonts w:cs="Times New Roman"/>
                <w:szCs w:val="24"/>
              </w:rPr>
              <w:t>?</w:t>
            </w:r>
          </w:p>
          <w:p w14:paraId="1090A963" w14:textId="77777777" w:rsidR="00B50F21" w:rsidRDefault="00B50F21" w:rsidP="00B50F21">
            <w:pPr>
              <w:rPr>
                <w:rFonts w:cs="Times New Roman"/>
                <w:szCs w:val="24"/>
              </w:rPr>
            </w:pPr>
          </w:p>
          <w:p w14:paraId="41A079CE" w14:textId="41A22562" w:rsidR="00B50F21" w:rsidRDefault="00EA200E" w:rsidP="00B50F21">
            <w:pPr>
              <w:rPr>
                <w:rFonts w:cs="Times New Roman"/>
                <w:szCs w:val="24"/>
              </w:rPr>
            </w:pPr>
            <w:r w:rsidRPr="00082E2B">
              <w:rPr>
                <w:rFonts w:cs="Times New Roman"/>
                <w:b/>
                <w:color w:val="FF0000"/>
                <w:szCs w:val="24"/>
              </w:rPr>
              <w:t>Solution</w:t>
            </w:r>
            <w:r w:rsidRPr="00082E2B">
              <w:rPr>
                <w:rFonts w:cs="Times New Roman"/>
                <w:color w:val="FF0000"/>
                <w:szCs w:val="24"/>
              </w:rPr>
              <w:t xml:space="preserve"> </w:t>
            </w:r>
            <w:r>
              <w:rPr>
                <w:rFonts w:cs="Times New Roman"/>
                <w:szCs w:val="24"/>
              </w:rPr>
              <w:t xml:space="preserve">Since repetition is not allowed and order makes no difference, </w:t>
            </w:r>
            <w:r w:rsidR="00B20AA1">
              <w:rPr>
                <w:rFonts w:cs="Times New Roman"/>
                <w:szCs w:val="24"/>
              </w:rPr>
              <w:t>we will still use combinations to count the delegations. However, we need to break th</w:t>
            </w:r>
            <w:r w:rsidR="003A0C1D">
              <w:rPr>
                <w:rFonts w:cs="Times New Roman"/>
                <w:szCs w:val="24"/>
              </w:rPr>
              <w:t>e delegation into two decisions and apply the Multiplication Principle</w:t>
            </w:r>
            <w:r w:rsidR="00082E2B">
              <w:rPr>
                <w:rFonts w:cs="Times New Roman"/>
                <w:szCs w:val="24"/>
              </w:rPr>
              <w:t>:</w:t>
            </w:r>
          </w:p>
          <w:p w14:paraId="0480FA25" w14:textId="77777777" w:rsidR="005B4678" w:rsidRDefault="005B4678" w:rsidP="00B50F21">
            <w:pPr>
              <w:rPr>
                <w:rFonts w:cs="Times New Roman"/>
                <w:szCs w:val="24"/>
              </w:rPr>
            </w:pPr>
          </w:p>
          <w:p w14:paraId="6E33F508" w14:textId="77777777" w:rsidR="00082E2B" w:rsidRDefault="00082E2B" w:rsidP="00082E2B">
            <w:pPr>
              <w:tabs>
                <w:tab w:val="center" w:pos="2410"/>
                <w:tab w:val="right" w:pos="4820"/>
              </w:tabs>
              <w:rPr>
                <w:rFonts w:cs="Times New Roman"/>
                <w:szCs w:val="24"/>
              </w:rPr>
            </w:pPr>
            <w:r>
              <w:rPr>
                <w:rFonts w:cs="Times New Roman"/>
                <w:szCs w:val="24"/>
              </w:rPr>
              <w:tab/>
            </w:r>
            <w:r w:rsidR="005B4678" w:rsidRPr="00EA3E66">
              <w:rPr>
                <w:rFonts w:cs="Times New Roman"/>
                <w:position w:val="-52"/>
                <w:szCs w:val="24"/>
              </w:rPr>
              <w:object w:dxaOrig="3220" w:dyaOrig="840" w14:anchorId="4213C36D">
                <v:shape id="_x0000_i1094" type="#_x0000_t75" style="width:161.2pt;height:41.9pt" o:ole="">
                  <v:imagedata r:id="rId161" o:title=""/>
                </v:shape>
                <o:OLEObject Type="Embed" ProgID="Equation.DSMT4" ShapeID="_x0000_i1094" DrawAspect="Content" ObjectID="_1618218642" r:id="rId162"/>
              </w:object>
            </w:r>
            <w:r>
              <w:rPr>
                <w:rFonts w:cs="Times New Roman"/>
                <w:szCs w:val="24"/>
              </w:rPr>
              <w:t xml:space="preserve"> </w:t>
            </w:r>
          </w:p>
          <w:p w14:paraId="790938C3" w14:textId="6309133D" w:rsidR="005B4678" w:rsidRPr="00B50F21" w:rsidRDefault="005B4678" w:rsidP="00082E2B">
            <w:pPr>
              <w:tabs>
                <w:tab w:val="center" w:pos="2410"/>
                <w:tab w:val="right" w:pos="4820"/>
              </w:tabs>
              <w:rPr>
                <w:rFonts w:cs="Times New Roman"/>
                <w:szCs w:val="24"/>
              </w:rPr>
            </w:pPr>
          </w:p>
        </w:tc>
        <w:tc>
          <w:tcPr>
            <w:tcW w:w="5040" w:type="dxa"/>
          </w:tcPr>
          <w:p w14:paraId="103CE90E" w14:textId="77777777" w:rsidR="00AB3496" w:rsidRDefault="00DD7436" w:rsidP="006109D8">
            <w:r>
              <w:t xml:space="preserve">A town is forming a committee to investigate ways to improve </w:t>
            </w:r>
            <w:r w:rsidR="009B1380">
              <w:t>water conservation</w:t>
            </w:r>
            <w:r>
              <w:t xml:space="preserve"> in the town.</w:t>
            </w:r>
          </w:p>
          <w:p w14:paraId="2DF1D30C" w14:textId="301F7DE3" w:rsidR="00AB3496" w:rsidRDefault="00AB3496" w:rsidP="006109D8"/>
          <w:p w14:paraId="432D45A8" w14:textId="21255BE9" w:rsidR="00F14BEC" w:rsidRDefault="00F14BEC" w:rsidP="00F14BEC">
            <w:pPr>
              <w:pStyle w:val="ListParagraph"/>
              <w:numPr>
                <w:ilvl w:val="0"/>
                <w:numId w:val="19"/>
              </w:numPr>
            </w:pPr>
            <w:r>
              <w:t xml:space="preserve">In how many ways can a committee of </w:t>
            </w:r>
            <w:r w:rsidR="000A2D71">
              <w:t xml:space="preserve">8 be selected from </w:t>
            </w:r>
            <w:r w:rsidR="007E6BD5">
              <w:t>a group of 29</w:t>
            </w:r>
            <w:r w:rsidR="001F15AE">
              <w:t xml:space="preserve"> people?</w:t>
            </w:r>
          </w:p>
          <w:p w14:paraId="3143BF54" w14:textId="602ECFA4" w:rsidR="001F15AE" w:rsidRDefault="001F15AE" w:rsidP="001F15AE"/>
          <w:p w14:paraId="7EE0B04C" w14:textId="0CD85F21" w:rsidR="001F15AE" w:rsidRDefault="001F15AE" w:rsidP="001F15AE"/>
          <w:p w14:paraId="63C630DB" w14:textId="454D206B" w:rsidR="001F15AE" w:rsidRDefault="001F15AE" w:rsidP="001F15AE"/>
          <w:p w14:paraId="3AE18110" w14:textId="782114A2" w:rsidR="001F15AE" w:rsidRDefault="001F15AE" w:rsidP="001F15AE"/>
          <w:p w14:paraId="2821722E" w14:textId="262614C5" w:rsidR="001F15AE" w:rsidRDefault="001F15AE" w:rsidP="001F15AE"/>
          <w:p w14:paraId="1DF79D0A" w14:textId="3F504972" w:rsidR="001F15AE" w:rsidRDefault="001F15AE" w:rsidP="001F15AE"/>
          <w:p w14:paraId="061E78D4" w14:textId="5A0E0B65" w:rsidR="001F15AE" w:rsidRDefault="001F15AE" w:rsidP="001F15AE"/>
          <w:p w14:paraId="67D80C3D" w14:textId="665A653D" w:rsidR="001F15AE" w:rsidRDefault="001F15AE" w:rsidP="001F15AE"/>
          <w:p w14:paraId="34EAB046" w14:textId="2A79427A" w:rsidR="001F15AE" w:rsidRDefault="001F15AE" w:rsidP="001F15AE"/>
          <w:p w14:paraId="08F7FC05" w14:textId="2C8BFA0C" w:rsidR="001F15AE" w:rsidRDefault="001F15AE" w:rsidP="001F15AE"/>
          <w:p w14:paraId="11047AF9" w14:textId="73EE6969" w:rsidR="001F15AE" w:rsidRDefault="001F15AE" w:rsidP="001F15AE"/>
          <w:p w14:paraId="1C4EE1E0" w14:textId="77777777" w:rsidR="001F15AE" w:rsidRDefault="001F15AE" w:rsidP="001F15AE"/>
          <w:p w14:paraId="71D3826E" w14:textId="0ABFBB32" w:rsidR="001A721A" w:rsidRPr="006109D8" w:rsidRDefault="001F15AE" w:rsidP="002E6C68">
            <w:pPr>
              <w:pStyle w:val="ListParagraph"/>
              <w:numPr>
                <w:ilvl w:val="0"/>
                <w:numId w:val="19"/>
              </w:numPr>
            </w:pPr>
            <w:r>
              <w:t xml:space="preserve">To make sure all constituencies are </w:t>
            </w:r>
            <w:r w:rsidR="002E6C68">
              <w:t>represented, t</w:t>
            </w:r>
            <w:r w:rsidR="00DD7436">
              <w:t>he committee will consist of</w:t>
            </w:r>
            <w:r w:rsidR="009B1380">
              <w:t xml:space="preserve"> </w:t>
            </w:r>
            <w:r w:rsidR="00CF2C29">
              <w:t xml:space="preserve">2 </w:t>
            </w:r>
            <w:r w:rsidR="002E6C68">
              <w:t>members</w:t>
            </w:r>
            <w:r w:rsidR="00DD7436">
              <w:t xml:space="preserve"> from the </w:t>
            </w:r>
            <w:r w:rsidR="000F74C3">
              <w:t>7-person</w:t>
            </w:r>
            <w:r w:rsidR="00DD7436">
              <w:t xml:space="preserve"> town council, </w:t>
            </w:r>
            <w:r w:rsidR="00CF2C29">
              <w:t>3</w:t>
            </w:r>
            <w:r w:rsidR="004B5A80">
              <w:t xml:space="preserve"> </w:t>
            </w:r>
            <w:r w:rsidR="00DD7436">
              <w:t xml:space="preserve">members of a </w:t>
            </w:r>
            <w:r w:rsidR="00CF2C29">
              <w:t>10</w:t>
            </w:r>
            <w:r w:rsidR="00ED3701">
              <w:t>-</w:t>
            </w:r>
            <w:r w:rsidR="00DD7436">
              <w:t xml:space="preserve">person citizens advisory board, and </w:t>
            </w:r>
            <w:r w:rsidR="004B5A80">
              <w:t>3</w:t>
            </w:r>
            <w:r w:rsidR="00AB3496">
              <w:t xml:space="preserve"> </w:t>
            </w:r>
            <w:r w:rsidR="004B5A80">
              <w:t xml:space="preserve">members </w:t>
            </w:r>
            <w:r w:rsidR="00DD7436">
              <w:t>of</w:t>
            </w:r>
            <w:r w:rsidR="006109D8">
              <w:t xml:space="preserve"> </w:t>
            </w:r>
            <w:r w:rsidR="00DD7436">
              <w:t xml:space="preserve">the </w:t>
            </w:r>
            <w:r w:rsidR="004B5A80">
              <w:t xml:space="preserve">town’s </w:t>
            </w:r>
            <w:r w:rsidR="007E6BD5">
              <w:t>12</w:t>
            </w:r>
            <w:r w:rsidR="00ED3701">
              <w:t>-</w:t>
            </w:r>
            <w:r w:rsidR="007E6BD5">
              <w:t xml:space="preserve">person </w:t>
            </w:r>
            <w:r w:rsidR="004B5A80">
              <w:t>utility department</w:t>
            </w:r>
            <w:r w:rsidR="00DD7436">
              <w:t>. How many ways can that committee be formed?</w:t>
            </w:r>
          </w:p>
        </w:tc>
      </w:tr>
    </w:tbl>
    <w:p w14:paraId="6EB67FB8" w14:textId="339BE812" w:rsidR="00AE3E28" w:rsidRDefault="00AE3E28" w:rsidP="00AE3E28">
      <w:pPr>
        <w:rPr>
          <w:rFonts w:cs="Times New Roman"/>
          <w:szCs w:val="24"/>
        </w:rPr>
      </w:pPr>
    </w:p>
    <w:p w14:paraId="7F22CC5B" w14:textId="77777777" w:rsidR="000A695F" w:rsidRDefault="000A695F" w:rsidP="00AE3E28">
      <w:pPr>
        <w:rPr>
          <w:rFonts w:cs="Times New Roman"/>
          <w:szCs w:val="24"/>
        </w:rPr>
      </w:pPr>
    </w:p>
    <w:p w14:paraId="514B4892" w14:textId="73CC0870" w:rsidR="00FC3B80" w:rsidRPr="00A258A1" w:rsidRDefault="00FC3B80" w:rsidP="00AE3E28">
      <w:pPr>
        <w:rPr>
          <w:rFonts w:cs="Times New Roman"/>
          <w:szCs w:val="24"/>
          <w:u w:val="single"/>
        </w:rPr>
      </w:pPr>
      <w:r w:rsidRPr="00A258A1">
        <w:rPr>
          <w:rFonts w:cs="Times New Roman"/>
          <w:szCs w:val="24"/>
          <w:u w:val="single"/>
        </w:rPr>
        <w:lastRenderedPageBreak/>
        <w:t>Guided Example 5</w:t>
      </w:r>
    </w:p>
    <w:tbl>
      <w:tblPr>
        <w:tblStyle w:val="TableGrid"/>
        <w:tblW w:w="10080" w:type="dxa"/>
        <w:tblLook w:val="04A0" w:firstRow="1" w:lastRow="0" w:firstColumn="1" w:lastColumn="0" w:noHBand="0" w:noVBand="1"/>
      </w:tblPr>
      <w:tblGrid>
        <w:gridCol w:w="5040"/>
        <w:gridCol w:w="5040"/>
      </w:tblGrid>
      <w:tr w:rsidR="00FC3B80" w14:paraId="4E79AEF6" w14:textId="77777777" w:rsidTr="00FC3B80">
        <w:tc>
          <w:tcPr>
            <w:tcW w:w="5040" w:type="dxa"/>
          </w:tcPr>
          <w:p w14:paraId="27814628" w14:textId="77777777" w:rsidR="00FC3B80" w:rsidRDefault="00F76E47" w:rsidP="00AE3E28">
            <w:pPr>
              <w:rPr>
                <w:rFonts w:cs="Times New Roman"/>
                <w:szCs w:val="24"/>
              </w:rPr>
            </w:pPr>
            <w:r>
              <w:rPr>
                <w:rFonts w:cs="Times New Roman"/>
                <w:szCs w:val="24"/>
              </w:rPr>
              <w:t xml:space="preserve">Licenses plates on automobiles consists of letters and numbers where the </w:t>
            </w:r>
            <w:r w:rsidR="00E272BB">
              <w:rPr>
                <w:rFonts w:cs="Times New Roman"/>
                <w:szCs w:val="24"/>
              </w:rPr>
              <w:t>letters and numbers may be repeated.</w:t>
            </w:r>
          </w:p>
          <w:p w14:paraId="6AD2CBF6" w14:textId="77777777" w:rsidR="00E272BB" w:rsidRDefault="00E272BB" w:rsidP="00AE3E28">
            <w:pPr>
              <w:rPr>
                <w:rFonts w:cs="Times New Roman"/>
                <w:szCs w:val="24"/>
              </w:rPr>
            </w:pPr>
          </w:p>
          <w:p w14:paraId="35DCD725" w14:textId="6F12A58D" w:rsidR="00E272BB" w:rsidRDefault="00E272BB" w:rsidP="00E272BB">
            <w:pPr>
              <w:pStyle w:val="ListParagraph"/>
              <w:numPr>
                <w:ilvl w:val="0"/>
                <w:numId w:val="16"/>
              </w:numPr>
              <w:rPr>
                <w:rFonts w:cs="Times New Roman"/>
                <w:szCs w:val="24"/>
              </w:rPr>
            </w:pPr>
            <w:r>
              <w:rPr>
                <w:rFonts w:cs="Times New Roman"/>
                <w:szCs w:val="24"/>
              </w:rPr>
              <w:t xml:space="preserve">How many licenses plates are there </w:t>
            </w:r>
            <w:r w:rsidR="0028633D">
              <w:rPr>
                <w:rFonts w:cs="Times New Roman"/>
                <w:szCs w:val="24"/>
              </w:rPr>
              <w:t>with three letters followed by three numbers</w:t>
            </w:r>
            <w:r w:rsidR="00AC568D">
              <w:rPr>
                <w:rFonts w:cs="Times New Roman"/>
                <w:szCs w:val="24"/>
              </w:rPr>
              <w:t>?</w:t>
            </w:r>
          </w:p>
          <w:p w14:paraId="3965F56E" w14:textId="024C6A03" w:rsidR="00AC568D" w:rsidRDefault="00AC568D" w:rsidP="00AC568D">
            <w:pPr>
              <w:rPr>
                <w:rFonts w:cs="Times New Roman"/>
                <w:szCs w:val="24"/>
              </w:rPr>
            </w:pPr>
          </w:p>
          <w:p w14:paraId="488BB29B" w14:textId="6AB89757" w:rsidR="00AC568D" w:rsidRDefault="00AC568D" w:rsidP="00AC568D">
            <w:pPr>
              <w:rPr>
                <w:rFonts w:cs="Times New Roman"/>
                <w:szCs w:val="24"/>
              </w:rPr>
            </w:pPr>
            <w:r w:rsidRPr="00137219">
              <w:rPr>
                <w:rFonts w:cs="Times New Roman"/>
                <w:b/>
                <w:color w:val="FF0000"/>
                <w:szCs w:val="24"/>
              </w:rPr>
              <w:t>Solution</w:t>
            </w:r>
            <w:r w:rsidRPr="00137219">
              <w:rPr>
                <w:rFonts w:cs="Times New Roman"/>
                <w:color w:val="FF0000"/>
                <w:szCs w:val="24"/>
              </w:rPr>
              <w:t xml:space="preserve"> </w:t>
            </w:r>
            <w:r>
              <w:rPr>
                <w:rFonts w:cs="Times New Roman"/>
                <w:szCs w:val="24"/>
              </w:rPr>
              <w:t xml:space="preserve">In this situation, different arrangements of letters yield different license </w:t>
            </w:r>
            <w:r w:rsidR="001C693F">
              <w:rPr>
                <w:rFonts w:cs="Times New Roman"/>
                <w:szCs w:val="24"/>
              </w:rPr>
              <w:t>plates,</w:t>
            </w:r>
            <w:r>
              <w:rPr>
                <w:rFonts w:cs="Times New Roman"/>
                <w:szCs w:val="24"/>
              </w:rPr>
              <w:t xml:space="preserve"> so order makes a difference. Add</w:t>
            </w:r>
            <w:r w:rsidR="004E6E26">
              <w:rPr>
                <w:rFonts w:cs="Times New Roman"/>
                <w:szCs w:val="24"/>
              </w:rPr>
              <w:t xml:space="preserve">itionally, the letters and numbers may be repeated. Because of these facts, we’ll apply the Multiplication </w:t>
            </w:r>
            <w:r w:rsidR="007E7B57">
              <w:rPr>
                <w:rFonts w:cs="Times New Roman"/>
                <w:szCs w:val="24"/>
              </w:rPr>
              <w:t>Principle where each decision regards a letter o</w:t>
            </w:r>
            <w:r w:rsidR="00137219">
              <w:rPr>
                <w:rFonts w:cs="Times New Roman"/>
                <w:szCs w:val="24"/>
              </w:rPr>
              <w:t>r</w:t>
            </w:r>
            <w:r w:rsidR="007E7B57">
              <w:rPr>
                <w:rFonts w:cs="Times New Roman"/>
                <w:szCs w:val="24"/>
              </w:rPr>
              <w:t xml:space="preserve"> number:</w:t>
            </w:r>
          </w:p>
          <w:p w14:paraId="7932212A" w14:textId="77777777" w:rsidR="00137219" w:rsidRDefault="00137219" w:rsidP="00AC568D">
            <w:pPr>
              <w:rPr>
                <w:rFonts w:cs="Times New Roman"/>
                <w:szCs w:val="24"/>
              </w:rPr>
            </w:pPr>
          </w:p>
          <w:p w14:paraId="4E0D2E6B" w14:textId="1A9FDE81" w:rsidR="00A971EF" w:rsidRPr="00AC568D" w:rsidRDefault="00A971EF" w:rsidP="00A971EF">
            <w:pPr>
              <w:tabs>
                <w:tab w:val="center" w:pos="2410"/>
                <w:tab w:val="right" w:pos="4820"/>
              </w:tabs>
              <w:rPr>
                <w:rFonts w:cs="Times New Roman"/>
                <w:szCs w:val="24"/>
              </w:rPr>
            </w:pPr>
            <w:r>
              <w:rPr>
                <w:rFonts w:cs="Times New Roman"/>
                <w:szCs w:val="24"/>
              </w:rPr>
              <w:tab/>
            </w:r>
            <w:r w:rsidR="007D47F0" w:rsidRPr="00203371">
              <w:rPr>
                <w:rFonts w:cs="Times New Roman"/>
                <w:position w:val="-52"/>
                <w:szCs w:val="24"/>
              </w:rPr>
              <w:object w:dxaOrig="4660" w:dyaOrig="840" w14:anchorId="0A9C97B3">
                <v:shape id="_x0000_i1095" type="#_x0000_t75" style="width:233.2pt;height:41.9pt" o:ole="">
                  <v:imagedata r:id="rId163" o:title=""/>
                </v:shape>
                <o:OLEObject Type="Embed" ProgID="Equation.DSMT4" ShapeID="_x0000_i1095" DrawAspect="Content" ObjectID="_1618218643" r:id="rId164"/>
              </w:object>
            </w:r>
            <w:r>
              <w:rPr>
                <w:rFonts w:cs="Times New Roman"/>
                <w:szCs w:val="24"/>
              </w:rPr>
              <w:t xml:space="preserve"> </w:t>
            </w:r>
          </w:p>
          <w:p w14:paraId="561A9A2D" w14:textId="77777777" w:rsidR="0028633D" w:rsidRDefault="0028633D" w:rsidP="0028633D">
            <w:pPr>
              <w:rPr>
                <w:rFonts w:cs="Times New Roman"/>
                <w:szCs w:val="24"/>
              </w:rPr>
            </w:pPr>
          </w:p>
          <w:p w14:paraId="26B05A07" w14:textId="42DB718E" w:rsidR="0028633D" w:rsidRDefault="00A80612" w:rsidP="0028633D">
            <w:pPr>
              <w:rPr>
                <w:rFonts w:cs="Times New Roman"/>
                <w:szCs w:val="24"/>
              </w:rPr>
            </w:pPr>
            <w:r>
              <w:rPr>
                <w:rFonts w:cs="Times New Roman"/>
                <w:szCs w:val="24"/>
              </w:rPr>
              <w:t>There are a total of 17,576,000 license plates with three letters followed by three numbers.</w:t>
            </w:r>
          </w:p>
          <w:p w14:paraId="77A02EDF" w14:textId="57331C7E" w:rsidR="00A80612" w:rsidRDefault="00A80612" w:rsidP="0028633D">
            <w:pPr>
              <w:rPr>
                <w:rFonts w:cs="Times New Roman"/>
                <w:szCs w:val="24"/>
              </w:rPr>
            </w:pPr>
          </w:p>
          <w:p w14:paraId="5ED8F4CC" w14:textId="77777777" w:rsidR="00A80612" w:rsidRDefault="00A80612" w:rsidP="0028633D">
            <w:pPr>
              <w:rPr>
                <w:rFonts w:cs="Times New Roman"/>
                <w:szCs w:val="24"/>
              </w:rPr>
            </w:pPr>
          </w:p>
          <w:p w14:paraId="42E04251" w14:textId="77777777" w:rsidR="005B3D87" w:rsidRDefault="005B3D87" w:rsidP="005B3D87">
            <w:pPr>
              <w:pStyle w:val="ListParagraph"/>
              <w:numPr>
                <w:ilvl w:val="0"/>
                <w:numId w:val="16"/>
              </w:numPr>
              <w:rPr>
                <w:rFonts w:cs="Times New Roman"/>
                <w:szCs w:val="24"/>
              </w:rPr>
            </w:pPr>
            <w:r>
              <w:rPr>
                <w:rFonts w:cs="Times New Roman"/>
                <w:szCs w:val="24"/>
              </w:rPr>
              <w:t>How many license plates are the with six letters or numbers?</w:t>
            </w:r>
          </w:p>
          <w:p w14:paraId="2B89CD89" w14:textId="77777777" w:rsidR="00DB6570" w:rsidRDefault="00DB6570" w:rsidP="00DB6570">
            <w:pPr>
              <w:rPr>
                <w:rFonts w:cs="Times New Roman"/>
                <w:szCs w:val="24"/>
              </w:rPr>
            </w:pPr>
          </w:p>
          <w:p w14:paraId="53EDBB42" w14:textId="23274665" w:rsidR="00DB6570" w:rsidRDefault="00DB6570" w:rsidP="00DB6570">
            <w:pPr>
              <w:rPr>
                <w:rFonts w:cs="Times New Roman"/>
                <w:szCs w:val="24"/>
              </w:rPr>
            </w:pPr>
            <w:r w:rsidRPr="007D47F0">
              <w:rPr>
                <w:rFonts w:cs="Times New Roman"/>
                <w:b/>
                <w:color w:val="FF0000"/>
                <w:szCs w:val="24"/>
              </w:rPr>
              <w:t>Solution</w:t>
            </w:r>
            <w:r w:rsidRPr="007D47F0">
              <w:rPr>
                <w:rFonts w:cs="Times New Roman"/>
                <w:color w:val="FF0000"/>
                <w:szCs w:val="24"/>
              </w:rPr>
              <w:t xml:space="preserve"> </w:t>
            </w:r>
            <w:r>
              <w:rPr>
                <w:rFonts w:cs="Times New Roman"/>
                <w:szCs w:val="24"/>
              </w:rPr>
              <w:t xml:space="preserve">In this case, any of the </w:t>
            </w:r>
            <w:r w:rsidR="007714CE">
              <w:rPr>
                <w:rFonts w:cs="Times New Roman"/>
                <w:szCs w:val="24"/>
              </w:rPr>
              <w:t>entries on the license plate may be a letter of number. Applying the Multiplication Principle yields</w:t>
            </w:r>
          </w:p>
          <w:p w14:paraId="34C4613E" w14:textId="77777777" w:rsidR="00213B24" w:rsidRDefault="00213B24" w:rsidP="00DB6570">
            <w:pPr>
              <w:rPr>
                <w:rFonts w:cs="Times New Roman"/>
                <w:szCs w:val="24"/>
              </w:rPr>
            </w:pPr>
          </w:p>
          <w:p w14:paraId="000F4F38" w14:textId="77777777" w:rsidR="00040555" w:rsidRDefault="00040555" w:rsidP="00040555">
            <w:pPr>
              <w:tabs>
                <w:tab w:val="center" w:pos="2410"/>
                <w:tab w:val="right" w:pos="4820"/>
              </w:tabs>
              <w:rPr>
                <w:rFonts w:cs="Times New Roman"/>
                <w:szCs w:val="24"/>
              </w:rPr>
            </w:pPr>
            <w:r>
              <w:rPr>
                <w:rFonts w:cs="Times New Roman"/>
                <w:szCs w:val="24"/>
              </w:rPr>
              <w:tab/>
            </w:r>
            <w:r w:rsidR="00213B24" w:rsidRPr="00040555">
              <w:rPr>
                <w:rFonts w:cs="Times New Roman"/>
                <w:position w:val="-52"/>
                <w:szCs w:val="24"/>
              </w:rPr>
              <w:object w:dxaOrig="4220" w:dyaOrig="840" w14:anchorId="0F245DF1">
                <v:shape id="_x0000_i1096" type="#_x0000_t75" style="width:210.65pt;height:41.9pt" o:ole="">
                  <v:imagedata r:id="rId165" o:title=""/>
                </v:shape>
                <o:OLEObject Type="Embed" ProgID="Equation.DSMT4" ShapeID="_x0000_i1096" DrawAspect="Content" ObjectID="_1618218644" r:id="rId166"/>
              </w:object>
            </w:r>
            <w:r>
              <w:rPr>
                <w:rFonts w:cs="Times New Roman"/>
                <w:szCs w:val="24"/>
              </w:rPr>
              <w:t xml:space="preserve"> </w:t>
            </w:r>
          </w:p>
          <w:p w14:paraId="4BA727B5" w14:textId="6CD3451D" w:rsidR="00213B24" w:rsidRPr="00DB6570" w:rsidRDefault="00213B24" w:rsidP="00040555">
            <w:pPr>
              <w:tabs>
                <w:tab w:val="center" w:pos="2410"/>
                <w:tab w:val="right" w:pos="4820"/>
              </w:tabs>
              <w:rPr>
                <w:rFonts w:cs="Times New Roman"/>
                <w:szCs w:val="24"/>
              </w:rPr>
            </w:pPr>
          </w:p>
        </w:tc>
        <w:tc>
          <w:tcPr>
            <w:tcW w:w="5040" w:type="dxa"/>
          </w:tcPr>
          <w:p w14:paraId="4BA893EF" w14:textId="170F08C1" w:rsidR="00FC3B80" w:rsidRDefault="00A062CB" w:rsidP="00BE6F67">
            <w:pPr>
              <w:pStyle w:val="ListParagraph"/>
              <w:numPr>
                <w:ilvl w:val="0"/>
                <w:numId w:val="18"/>
              </w:numPr>
              <w:rPr>
                <w:rFonts w:cs="Times New Roman"/>
                <w:szCs w:val="24"/>
              </w:rPr>
            </w:pPr>
            <w:r w:rsidRPr="00BE6F67">
              <w:rPr>
                <w:rFonts w:cs="Times New Roman"/>
                <w:szCs w:val="24"/>
              </w:rPr>
              <w:t xml:space="preserve">How many different three-digit numbers can be formed using the digits </w:t>
            </w:r>
            <w:r w:rsidR="00BE6F67" w:rsidRPr="00BE6F67">
              <w:rPr>
                <w:rFonts w:cs="Times New Roman"/>
                <w:szCs w:val="24"/>
              </w:rPr>
              <w:t>1, 3, 5, 7</w:t>
            </w:r>
            <w:r w:rsidR="00BE6F67">
              <w:rPr>
                <w:rFonts w:cs="Times New Roman"/>
                <w:szCs w:val="24"/>
              </w:rPr>
              <w:t>,</w:t>
            </w:r>
            <w:r w:rsidR="00BE6F67" w:rsidRPr="00BE6F67">
              <w:rPr>
                <w:rFonts w:cs="Times New Roman"/>
                <w:szCs w:val="24"/>
              </w:rPr>
              <w:t xml:space="preserve"> </w:t>
            </w:r>
            <w:r w:rsidRPr="00BE6F67">
              <w:rPr>
                <w:rFonts w:cs="Times New Roman"/>
                <w:szCs w:val="24"/>
              </w:rPr>
              <w:t xml:space="preserve">and </w:t>
            </w:r>
            <w:r w:rsidR="008D086C">
              <w:rPr>
                <w:rFonts w:cs="Times New Roman"/>
                <w:szCs w:val="24"/>
              </w:rPr>
              <w:t xml:space="preserve">9 </w:t>
            </w:r>
            <w:r w:rsidRPr="00BE6F67">
              <w:rPr>
                <w:rFonts w:cs="Times New Roman"/>
                <w:szCs w:val="24"/>
              </w:rPr>
              <w:t>without repetition? For</w:t>
            </w:r>
            <w:r w:rsidR="00BE6F67" w:rsidRPr="00BE6F67">
              <w:rPr>
                <w:rFonts w:cs="Times New Roman"/>
                <w:szCs w:val="24"/>
              </w:rPr>
              <w:t xml:space="preserve"> </w:t>
            </w:r>
            <w:r w:rsidRPr="00BE6F67">
              <w:rPr>
                <w:rFonts w:cs="Times New Roman"/>
                <w:szCs w:val="24"/>
              </w:rPr>
              <w:t>example,</w:t>
            </w:r>
            <w:r w:rsidR="008D086C">
              <w:rPr>
                <w:rFonts w:cs="Times New Roman"/>
                <w:szCs w:val="24"/>
              </w:rPr>
              <w:t xml:space="preserve"> 911</w:t>
            </w:r>
            <w:r w:rsidR="00950C8E">
              <w:rPr>
                <w:rFonts w:cs="Times New Roman"/>
                <w:szCs w:val="24"/>
              </w:rPr>
              <w:t xml:space="preserve"> </w:t>
            </w:r>
            <w:r w:rsidRPr="00BE6F67">
              <w:rPr>
                <w:rFonts w:cs="Times New Roman"/>
                <w:szCs w:val="24"/>
              </w:rPr>
              <w:t>is not allowed.</w:t>
            </w:r>
          </w:p>
          <w:p w14:paraId="6BF1604D" w14:textId="77777777" w:rsidR="00950C8E" w:rsidRDefault="00950C8E" w:rsidP="00950C8E">
            <w:pPr>
              <w:rPr>
                <w:rFonts w:cs="Times New Roman"/>
                <w:szCs w:val="24"/>
              </w:rPr>
            </w:pPr>
          </w:p>
          <w:p w14:paraId="2A6E22A6" w14:textId="77777777" w:rsidR="00950C8E" w:rsidRDefault="00950C8E" w:rsidP="00950C8E">
            <w:pPr>
              <w:rPr>
                <w:rFonts w:cs="Times New Roman"/>
                <w:szCs w:val="24"/>
              </w:rPr>
            </w:pPr>
          </w:p>
          <w:p w14:paraId="0E7FC66B" w14:textId="77777777" w:rsidR="00950C8E" w:rsidRDefault="00950C8E" w:rsidP="00950C8E">
            <w:pPr>
              <w:rPr>
                <w:rFonts w:cs="Times New Roman"/>
                <w:szCs w:val="24"/>
              </w:rPr>
            </w:pPr>
          </w:p>
          <w:p w14:paraId="2C34B003" w14:textId="77777777" w:rsidR="00950C8E" w:rsidRDefault="00950C8E" w:rsidP="00950C8E">
            <w:pPr>
              <w:rPr>
                <w:rFonts w:cs="Times New Roman"/>
                <w:szCs w:val="24"/>
              </w:rPr>
            </w:pPr>
          </w:p>
          <w:p w14:paraId="50231018" w14:textId="77777777" w:rsidR="00950C8E" w:rsidRDefault="00950C8E" w:rsidP="00950C8E">
            <w:pPr>
              <w:rPr>
                <w:rFonts w:cs="Times New Roman"/>
                <w:szCs w:val="24"/>
              </w:rPr>
            </w:pPr>
          </w:p>
          <w:p w14:paraId="206D6D77" w14:textId="77777777" w:rsidR="00950C8E" w:rsidRDefault="00950C8E" w:rsidP="00950C8E">
            <w:pPr>
              <w:rPr>
                <w:rFonts w:cs="Times New Roman"/>
                <w:szCs w:val="24"/>
              </w:rPr>
            </w:pPr>
          </w:p>
          <w:p w14:paraId="14F1B375" w14:textId="77777777" w:rsidR="00950C8E" w:rsidRDefault="00950C8E" w:rsidP="00950C8E">
            <w:pPr>
              <w:rPr>
                <w:rFonts w:cs="Times New Roman"/>
                <w:szCs w:val="24"/>
              </w:rPr>
            </w:pPr>
          </w:p>
          <w:p w14:paraId="61E22898" w14:textId="77777777" w:rsidR="00950C8E" w:rsidRDefault="00950C8E" w:rsidP="00950C8E">
            <w:pPr>
              <w:rPr>
                <w:rFonts w:cs="Times New Roman"/>
                <w:szCs w:val="24"/>
              </w:rPr>
            </w:pPr>
          </w:p>
          <w:p w14:paraId="6F7242E8" w14:textId="77777777" w:rsidR="00950C8E" w:rsidRDefault="00950C8E" w:rsidP="00950C8E">
            <w:pPr>
              <w:rPr>
                <w:rFonts w:cs="Times New Roman"/>
                <w:szCs w:val="24"/>
              </w:rPr>
            </w:pPr>
          </w:p>
          <w:p w14:paraId="28D6D144" w14:textId="77777777" w:rsidR="00950C8E" w:rsidRDefault="00950C8E" w:rsidP="00950C8E">
            <w:pPr>
              <w:rPr>
                <w:rFonts w:cs="Times New Roman"/>
                <w:szCs w:val="24"/>
              </w:rPr>
            </w:pPr>
          </w:p>
          <w:p w14:paraId="72DCE4BB" w14:textId="77777777" w:rsidR="00950C8E" w:rsidRDefault="00950C8E" w:rsidP="00950C8E">
            <w:pPr>
              <w:rPr>
                <w:rFonts w:cs="Times New Roman"/>
                <w:szCs w:val="24"/>
              </w:rPr>
            </w:pPr>
          </w:p>
          <w:p w14:paraId="6CEB81B4" w14:textId="77777777" w:rsidR="00950C8E" w:rsidRDefault="00950C8E" w:rsidP="00950C8E">
            <w:pPr>
              <w:rPr>
                <w:rFonts w:cs="Times New Roman"/>
                <w:szCs w:val="24"/>
              </w:rPr>
            </w:pPr>
          </w:p>
          <w:p w14:paraId="0566295A" w14:textId="77777777" w:rsidR="00950C8E" w:rsidRDefault="00950C8E" w:rsidP="00950C8E">
            <w:pPr>
              <w:rPr>
                <w:rFonts w:cs="Times New Roman"/>
                <w:szCs w:val="24"/>
              </w:rPr>
            </w:pPr>
          </w:p>
          <w:p w14:paraId="17FE217A" w14:textId="77777777" w:rsidR="00950C8E" w:rsidRDefault="00950C8E" w:rsidP="00950C8E">
            <w:pPr>
              <w:rPr>
                <w:rFonts w:cs="Times New Roman"/>
                <w:szCs w:val="24"/>
              </w:rPr>
            </w:pPr>
          </w:p>
          <w:p w14:paraId="24A743DC" w14:textId="77777777" w:rsidR="00950C8E" w:rsidRDefault="00950C8E" w:rsidP="00950C8E">
            <w:pPr>
              <w:rPr>
                <w:rFonts w:cs="Times New Roman"/>
                <w:szCs w:val="24"/>
              </w:rPr>
            </w:pPr>
          </w:p>
          <w:p w14:paraId="03896D1A" w14:textId="77777777" w:rsidR="00950C8E" w:rsidRDefault="00950C8E" w:rsidP="00950C8E">
            <w:pPr>
              <w:rPr>
                <w:rFonts w:cs="Times New Roman"/>
                <w:szCs w:val="24"/>
              </w:rPr>
            </w:pPr>
          </w:p>
          <w:p w14:paraId="7424738D" w14:textId="77777777" w:rsidR="00950C8E" w:rsidRDefault="00950C8E" w:rsidP="00950C8E">
            <w:pPr>
              <w:rPr>
                <w:rFonts w:cs="Times New Roman"/>
                <w:szCs w:val="24"/>
              </w:rPr>
            </w:pPr>
          </w:p>
          <w:p w14:paraId="6F2D8110" w14:textId="77777777" w:rsidR="00950C8E" w:rsidRDefault="00950C8E" w:rsidP="00950C8E">
            <w:pPr>
              <w:rPr>
                <w:rFonts w:cs="Times New Roman"/>
                <w:szCs w:val="24"/>
              </w:rPr>
            </w:pPr>
          </w:p>
          <w:p w14:paraId="66AB2364" w14:textId="2197215C" w:rsidR="00950C8E" w:rsidRPr="002659E1" w:rsidRDefault="00950C8E" w:rsidP="00950C8E">
            <w:pPr>
              <w:pStyle w:val="ListParagraph"/>
              <w:numPr>
                <w:ilvl w:val="0"/>
                <w:numId w:val="18"/>
              </w:numPr>
            </w:pPr>
            <w:r>
              <w:t xml:space="preserve">How many different two-digit numbers can be formed using the digits </w:t>
            </w:r>
            <w:r w:rsidR="00C461EC">
              <w:t xml:space="preserve">2, 4, 5, 6, </w:t>
            </w:r>
            <w:r>
              <w:t>and</w:t>
            </w:r>
            <w:r w:rsidR="00C461EC">
              <w:t xml:space="preserve"> 1</w:t>
            </w:r>
            <w:r>
              <w:t xml:space="preserve"> with repetition? For example,</w:t>
            </w:r>
            <w:r w:rsidR="002659E1">
              <w:t xml:space="preserve"> </w:t>
            </w:r>
            <w:r w:rsidR="00C461EC">
              <w:t xml:space="preserve">11 </w:t>
            </w:r>
            <w:r>
              <w:t>is allowed.</w:t>
            </w:r>
          </w:p>
        </w:tc>
      </w:tr>
    </w:tbl>
    <w:p w14:paraId="756C9CA8" w14:textId="7506CCBF" w:rsidR="00FC3B80" w:rsidRDefault="00FC3B80" w:rsidP="00AE3E28">
      <w:pPr>
        <w:rPr>
          <w:rFonts w:cs="Times New Roman"/>
          <w:szCs w:val="24"/>
        </w:rPr>
      </w:pPr>
    </w:p>
    <w:p w14:paraId="20E9A7CF" w14:textId="3ED783BF" w:rsidR="000A695F" w:rsidRDefault="000A695F" w:rsidP="00AE3E28">
      <w:pPr>
        <w:rPr>
          <w:rFonts w:cs="Times New Roman"/>
          <w:szCs w:val="24"/>
        </w:rPr>
      </w:pPr>
    </w:p>
    <w:p w14:paraId="6CE5FE2A" w14:textId="4E5491E9" w:rsidR="000A695F" w:rsidRDefault="000A695F" w:rsidP="00AE3E28">
      <w:pPr>
        <w:rPr>
          <w:rFonts w:cs="Times New Roman"/>
          <w:szCs w:val="24"/>
        </w:rPr>
      </w:pPr>
    </w:p>
    <w:p w14:paraId="1D6E6CD7" w14:textId="30523BBD" w:rsidR="000A695F" w:rsidRDefault="000A695F" w:rsidP="00AE3E28">
      <w:pPr>
        <w:rPr>
          <w:rFonts w:cs="Times New Roman"/>
          <w:szCs w:val="24"/>
        </w:rPr>
      </w:pPr>
    </w:p>
    <w:p w14:paraId="5DCA8E03" w14:textId="3EB6E673" w:rsidR="000A695F" w:rsidRDefault="000A695F" w:rsidP="00AE3E28">
      <w:pPr>
        <w:rPr>
          <w:rFonts w:cs="Times New Roman"/>
          <w:szCs w:val="24"/>
        </w:rPr>
      </w:pPr>
    </w:p>
    <w:p w14:paraId="09B3B00F" w14:textId="4D75E09A" w:rsidR="000A695F" w:rsidRDefault="000A695F" w:rsidP="00AE3E28">
      <w:pPr>
        <w:rPr>
          <w:rFonts w:cs="Times New Roman"/>
          <w:szCs w:val="24"/>
        </w:rPr>
      </w:pPr>
    </w:p>
    <w:p w14:paraId="3E3653C7" w14:textId="77777777" w:rsidR="000A695F" w:rsidRDefault="000A695F" w:rsidP="00AE3E28">
      <w:pPr>
        <w:rPr>
          <w:rFonts w:cs="Times New Roman"/>
          <w:szCs w:val="24"/>
        </w:rPr>
      </w:pPr>
    </w:p>
    <w:p w14:paraId="530358C4" w14:textId="74A483D0" w:rsidR="00A258A1" w:rsidRPr="00630219" w:rsidRDefault="00A258A1" w:rsidP="00AE3E28">
      <w:pPr>
        <w:rPr>
          <w:rFonts w:cs="Times New Roman"/>
          <w:szCs w:val="24"/>
          <w:u w:val="single"/>
        </w:rPr>
      </w:pPr>
      <w:r w:rsidRPr="00630219">
        <w:rPr>
          <w:rFonts w:cs="Times New Roman"/>
          <w:szCs w:val="24"/>
          <w:u w:val="single"/>
        </w:rPr>
        <w:lastRenderedPageBreak/>
        <w:t>Guided Example 6</w:t>
      </w:r>
    </w:p>
    <w:tbl>
      <w:tblPr>
        <w:tblStyle w:val="TableGrid"/>
        <w:tblW w:w="10080" w:type="dxa"/>
        <w:tblLook w:val="04A0" w:firstRow="1" w:lastRow="0" w:firstColumn="1" w:lastColumn="0" w:noHBand="0" w:noVBand="1"/>
      </w:tblPr>
      <w:tblGrid>
        <w:gridCol w:w="5040"/>
        <w:gridCol w:w="5040"/>
      </w:tblGrid>
      <w:tr w:rsidR="00A258A1" w14:paraId="3D28C5BD" w14:textId="77777777" w:rsidTr="00E62F8A">
        <w:tc>
          <w:tcPr>
            <w:tcW w:w="5040" w:type="dxa"/>
          </w:tcPr>
          <w:p w14:paraId="52146CCA" w14:textId="10D84428" w:rsidR="00E62F8A" w:rsidRDefault="00E62F8A" w:rsidP="00E62F8A">
            <w:r>
              <w:t>An engineering firm with 15 employees is sending a five-person team to deliver a proposal. The team must have a team leader and a main presenter; the other members have no particularly defined roles. In how many ways can this</w:t>
            </w:r>
          </w:p>
          <w:p w14:paraId="38746EFD" w14:textId="0663BB87" w:rsidR="00A258A1" w:rsidRDefault="00E62F8A" w:rsidP="00E62F8A">
            <w:r>
              <w:t>team be formed?</w:t>
            </w:r>
            <w:r w:rsidR="00C05717">
              <w:t xml:space="preserve"> </w:t>
            </w:r>
          </w:p>
          <w:p w14:paraId="60DC2488" w14:textId="77777777" w:rsidR="001C17F5" w:rsidRDefault="001C17F5" w:rsidP="00E62F8A"/>
          <w:p w14:paraId="2D0DE5E8" w14:textId="44F68019" w:rsidR="001C17F5" w:rsidRDefault="00084804" w:rsidP="00E62F8A">
            <w:r w:rsidRPr="00665046">
              <w:rPr>
                <w:b/>
                <w:color w:val="FF0000"/>
              </w:rPr>
              <w:t>Solution</w:t>
            </w:r>
            <w:r w:rsidR="00F63EB5" w:rsidRPr="00665046">
              <w:rPr>
                <w:color w:val="FF0000"/>
              </w:rPr>
              <w:t xml:space="preserve"> </w:t>
            </w:r>
            <w:r w:rsidR="00F63EB5">
              <w:t>Break th</w:t>
            </w:r>
            <w:r w:rsidR="00665046">
              <w:t>e</w:t>
            </w:r>
            <w:r w:rsidR="00F63EB5">
              <w:t xml:space="preserve"> team into two parts: the </w:t>
            </w:r>
            <w:r w:rsidR="00DD3FF9">
              <w:t>two</w:t>
            </w:r>
            <w:r w:rsidR="00F63EB5">
              <w:t xml:space="preserve"> people with defined roles </w:t>
            </w:r>
            <w:r w:rsidR="00665046">
              <w:t xml:space="preserve">and the </w:t>
            </w:r>
            <w:r w:rsidR="00DD3FF9">
              <w:t>three</w:t>
            </w:r>
            <w:r w:rsidR="00665046">
              <w:t xml:space="preserve"> people without defined roles.</w:t>
            </w:r>
          </w:p>
          <w:p w14:paraId="07CEE0D4" w14:textId="77777777" w:rsidR="00C3030D" w:rsidRDefault="00C3030D" w:rsidP="00E62F8A">
            <w:pPr>
              <w:rPr>
                <w:rFonts w:cs="Times New Roman"/>
                <w:szCs w:val="24"/>
              </w:rPr>
            </w:pPr>
          </w:p>
          <w:p w14:paraId="6F148FD0" w14:textId="6AA75AA0" w:rsidR="00C3030D" w:rsidRDefault="00C3030D" w:rsidP="00E62F8A">
            <w:pPr>
              <w:rPr>
                <w:rFonts w:cs="Times New Roman"/>
                <w:szCs w:val="24"/>
              </w:rPr>
            </w:pPr>
            <w:r>
              <w:rPr>
                <w:rFonts w:cs="Times New Roman"/>
                <w:szCs w:val="24"/>
              </w:rPr>
              <w:t>Rearranging the three roles woul</w:t>
            </w:r>
            <w:r w:rsidR="00707430">
              <w:rPr>
                <w:rFonts w:cs="Times New Roman"/>
                <w:szCs w:val="24"/>
              </w:rPr>
              <w:t xml:space="preserve">d lead to different teams so order makes a difference for that part. Assuming </w:t>
            </w:r>
            <w:r w:rsidR="00BC214E">
              <w:rPr>
                <w:rFonts w:cs="Times New Roman"/>
                <w:szCs w:val="24"/>
              </w:rPr>
              <w:t>no member can have more than one role, the number of ways to assign the team leader, main presenter</w:t>
            </w:r>
            <w:r w:rsidR="00DD3FF9">
              <w:rPr>
                <w:rFonts w:cs="Times New Roman"/>
                <w:szCs w:val="24"/>
              </w:rPr>
              <w:t xml:space="preserve"> is</w:t>
            </w:r>
          </w:p>
          <w:p w14:paraId="314C9686" w14:textId="77777777" w:rsidR="00B414E9" w:rsidRDefault="00B414E9" w:rsidP="00E62F8A">
            <w:pPr>
              <w:rPr>
                <w:rFonts w:cs="Times New Roman"/>
                <w:szCs w:val="24"/>
              </w:rPr>
            </w:pPr>
          </w:p>
          <w:p w14:paraId="02E380A6" w14:textId="77777777" w:rsidR="001B141C" w:rsidRDefault="001B141C" w:rsidP="001B141C">
            <w:pPr>
              <w:tabs>
                <w:tab w:val="center" w:pos="2410"/>
                <w:tab w:val="right" w:pos="4820"/>
              </w:tabs>
              <w:rPr>
                <w:rFonts w:cs="Times New Roman"/>
                <w:szCs w:val="24"/>
              </w:rPr>
            </w:pPr>
            <w:r>
              <w:rPr>
                <w:rFonts w:cs="Times New Roman"/>
                <w:szCs w:val="24"/>
              </w:rPr>
              <w:tab/>
            </w:r>
            <w:r w:rsidR="00B414E9" w:rsidRPr="005977A8">
              <w:rPr>
                <w:rFonts w:cs="Times New Roman"/>
                <w:position w:val="-28"/>
                <w:szCs w:val="24"/>
              </w:rPr>
              <w:object w:dxaOrig="2460" w:dyaOrig="660" w14:anchorId="5BD32C3D">
                <v:shape id="_x0000_i1097" type="#_x0000_t75" style="width:123.05pt;height:32.8pt" o:ole="">
                  <v:imagedata r:id="rId167" o:title=""/>
                </v:shape>
                <o:OLEObject Type="Embed" ProgID="Equation.DSMT4" ShapeID="_x0000_i1097" DrawAspect="Content" ObjectID="_1618218645" r:id="rId168"/>
              </w:object>
            </w:r>
            <w:r>
              <w:rPr>
                <w:rFonts w:cs="Times New Roman"/>
                <w:szCs w:val="24"/>
              </w:rPr>
              <w:t xml:space="preserve"> </w:t>
            </w:r>
          </w:p>
          <w:p w14:paraId="44EDFAE7" w14:textId="77777777" w:rsidR="00B414E9" w:rsidRDefault="00B414E9" w:rsidP="001B141C">
            <w:pPr>
              <w:tabs>
                <w:tab w:val="center" w:pos="2410"/>
                <w:tab w:val="right" w:pos="4820"/>
              </w:tabs>
              <w:rPr>
                <w:rFonts w:cs="Times New Roman"/>
                <w:szCs w:val="24"/>
              </w:rPr>
            </w:pPr>
          </w:p>
          <w:p w14:paraId="5B2C582E" w14:textId="0D131967" w:rsidR="00B414E9" w:rsidRDefault="00B414E9" w:rsidP="001B141C">
            <w:pPr>
              <w:tabs>
                <w:tab w:val="center" w:pos="2410"/>
                <w:tab w:val="right" w:pos="4820"/>
              </w:tabs>
              <w:rPr>
                <w:rFonts w:cs="Times New Roman"/>
                <w:szCs w:val="24"/>
              </w:rPr>
            </w:pPr>
            <w:r>
              <w:rPr>
                <w:rFonts w:cs="Times New Roman"/>
                <w:szCs w:val="24"/>
              </w:rPr>
              <w:t>Since the remaining member have no defined roles,</w:t>
            </w:r>
            <w:r w:rsidR="00F539BB">
              <w:rPr>
                <w:rFonts w:cs="Times New Roman"/>
                <w:szCs w:val="24"/>
              </w:rPr>
              <w:t xml:space="preserve"> order does not matter and combinations may be used to compute the number of ways to select three members from the remainin</w:t>
            </w:r>
            <w:r w:rsidR="00A7623C">
              <w:rPr>
                <w:rFonts w:cs="Times New Roman"/>
                <w:szCs w:val="24"/>
              </w:rPr>
              <w:t>g 13 employees,</w:t>
            </w:r>
          </w:p>
          <w:p w14:paraId="30C24395" w14:textId="77777777" w:rsidR="001C0F4C" w:rsidRDefault="001C0F4C" w:rsidP="001B141C">
            <w:pPr>
              <w:tabs>
                <w:tab w:val="center" w:pos="2410"/>
                <w:tab w:val="right" w:pos="4820"/>
              </w:tabs>
              <w:rPr>
                <w:rFonts w:cs="Times New Roman"/>
                <w:szCs w:val="24"/>
              </w:rPr>
            </w:pPr>
          </w:p>
          <w:p w14:paraId="7BB09465" w14:textId="77777777" w:rsidR="00A7623C" w:rsidRDefault="00A7623C" w:rsidP="00A7623C">
            <w:pPr>
              <w:tabs>
                <w:tab w:val="center" w:pos="2410"/>
                <w:tab w:val="right" w:pos="4820"/>
              </w:tabs>
              <w:rPr>
                <w:rFonts w:cs="Times New Roman"/>
                <w:szCs w:val="24"/>
              </w:rPr>
            </w:pPr>
            <w:r>
              <w:rPr>
                <w:rFonts w:cs="Times New Roman"/>
                <w:szCs w:val="24"/>
              </w:rPr>
              <w:tab/>
            </w:r>
            <w:r w:rsidR="001C0F4C" w:rsidRPr="00532E33">
              <w:rPr>
                <w:rFonts w:cs="Times New Roman"/>
                <w:position w:val="-30"/>
                <w:szCs w:val="24"/>
              </w:rPr>
              <w:object w:dxaOrig="2640" w:dyaOrig="680" w14:anchorId="473F583F">
                <v:shape id="_x0000_i1098" type="#_x0000_t75" style="width:132.2pt;height:33.85pt" o:ole="">
                  <v:imagedata r:id="rId169" o:title=""/>
                </v:shape>
                <o:OLEObject Type="Embed" ProgID="Equation.DSMT4" ShapeID="_x0000_i1098" DrawAspect="Content" ObjectID="_1618218646" r:id="rId170"/>
              </w:object>
            </w:r>
            <w:r>
              <w:rPr>
                <w:rFonts w:cs="Times New Roman"/>
                <w:szCs w:val="24"/>
              </w:rPr>
              <w:t xml:space="preserve"> </w:t>
            </w:r>
          </w:p>
          <w:p w14:paraId="052595EE" w14:textId="77777777" w:rsidR="00CD2E99" w:rsidRDefault="00CD2E99" w:rsidP="00A7623C">
            <w:pPr>
              <w:tabs>
                <w:tab w:val="center" w:pos="2410"/>
                <w:tab w:val="right" w:pos="4820"/>
              </w:tabs>
              <w:rPr>
                <w:rFonts w:cs="Times New Roman"/>
                <w:szCs w:val="24"/>
              </w:rPr>
            </w:pPr>
          </w:p>
          <w:p w14:paraId="11EDB82E" w14:textId="3DE77A33" w:rsidR="00CD2E99" w:rsidRDefault="00CD2E99" w:rsidP="00A7623C">
            <w:pPr>
              <w:tabs>
                <w:tab w:val="center" w:pos="2410"/>
                <w:tab w:val="right" w:pos="4820"/>
              </w:tabs>
              <w:rPr>
                <w:rFonts w:cs="Times New Roman"/>
                <w:szCs w:val="24"/>
              </w:rPr>
            </w:pPr>
            <w:r>
              <w:rPr>
                <w:rFonts w:cs="Times New Roman"/>
                <w:szCs w:val="24"/>
              </w:rPr>
              <w:t xml:space="preserve">Because of the Multiplication Principle, these numbers multiply, </w:t>
            </w:r>
            <w:r w:rsidR="009E2091" w:rsidRPr="009E3939">
              <w:rPr>
                <w:rFonts w:cs="Times New Roman"/>
                <w:position w:val="-6"/>
                <w:szCs w:val="24"/>
              </w:rPr>
              <w:object w:dxaOrig="920" w:dyaOrig="279" w14:anchorId="7185AB4E">
                <v:shape id="_x0000_i1099" type="#_x0000_t75" style="width:45.65pt;height:14.5pt" o:ole="">
                  <v:imagedata r:id="rId171" o:title=""/>
                </v:shape>
                <o:OLEObject Type="Embed" ProgID="Equation.DSMT4" ShapeID="_x0000_i1099" DrawAspect="Content" ObjectID="_1618218647" r:id="rId172"/>
              </w:object>
            </w:r>
            <w:r w:rsidR="009E2091">
              <w:rPr>
                <w:rFonts w:cs="Times New Roman"/>
                <w:szCs w:val="24"/>
              </w:rPr>
              <w:t>, to give 60,060 possible teams.</w:t>
            </w:r>
          </w:p>
          <w:p w14:paraId="7447BDB5" w14:textId="7F45B805" w:rsidR="00C461EC" w:rsidRDefault="00C461EC" w:rsidP="00A7623C">
            <w:pPr>
              <w:tabs>
                <w:tab w:val="center" w:pos="2410"/>
                <w:tab w:val="right" w:pos="4820"/>
              </w:tabs>
              <w:rPr>
                <w:rFonts w:cs="Times New Roman"/>
                <w:szCs w:val="24"/>
              </w:rPr>
            </w:pPr>
          </w:p>
          <w:p w14:paraId="30B18DFB" w14:textId="46C6B023" w:rsidR="00C461EC" w:rsidRDefault="00C461EC" w:rsidP="00A7623C">
            <w:pPr>
              <w:tabs>
                <w:tab w:val="center" w:pos="2410"/>
                <w:tab w:val="right" w:pos="4820"/>
              </w:tabs>
              <w:rPr>
                <w:rFonts w:cs="Times New Roman"/>
                <w:szCs w:val="24"/>
              </w:rPr>
            </w:pPr>
            <w:r>
              <w:rPr>
                <w:rFonts w:cs="Times New Roman"/>
                <w:szCs w:val="24"/>
              </w:rPr>
              <w:t xml:space="preserve">Note that this problem could also be solve by selecting the </w:t>
            </w:r>
            <w:r w:rsidR="007C02C9">
              <w:rPr>
                <w:rFonts w:cs="Times New Roman"/>
                <w:szCs w:val="24"/>
              </w:rPr>
              <w:t xml:space="preserve">members with no defined roles followed tb the team leader and presenter, </w:t>
            </w:r>
          </w:p>
          <w:p w14:paraId="4F6012E5" w14:textId="77777777" w:rsidR="00DA557C" w:rsidRDefault="00DA557C" w:rsidP="00A7623C">
            <w:pPr>
              <w:tabs>
                <w:tab w:val="center" w:pos="2410"/>
                <w:tab w:val="right" w:pos="4820"/>
              </w:tabs>
              <w:rPr>
                <w:rFonts w:cs="Times New Roman"/>
                <w:szCs w:val="24"/>
              </w:rPr>
            </w:pPr>
          </w:p>
          <w:p w14:paraId="2CCBE23C" w14:textId="311D2950" w:rsidR="00F2269B" w:rsidRDefault="00F2269B" w:rsidP="00F2269B">
            <w:pPr>
              <w:tabs>
                <w:tab w:val="center" w:pos="2410"/>
                <w:tab w:val="right" w:pos="4820"/>
              </w:tabs>
              <w:rPr>
                <w:rFonts w:cs="Times New Roman"/>
                <w:szCs w:val="24"/>
              </w:rPr>
            </w:pPr>
            <w:r>
              <w:rPr>
                <w:rFonts w:cs="Times New Roman"/>
                <w:szCs w:val="24"/>
              </w:rPr>
              <w:tab/>
            </w:r>
            <w:r w:rsidR="00DA557C" w:rsidRPr="00F2269B">
              <w:rPr>
                <w:rFonts w:cs="Times New Roman"/>
                <w:position w:val="-10"/>
                <w:szCs w:val="24"/>
              </w:rPr>
              <w:object w:dxaOrig="3640" w:dyaOrig="320" w14:anchorId="17C96FCC">
                <v:shape id="_x0000_i1100" type="#_x0000_t75" style="width:182.15pt;height:15.6pt" o:ole="">
                  <v:imagedata r:id="rId173" o:title=""/>
                </v:shape>
                <o:OLEObject Type="Embed" ProgID="Equation.DSMT4" ShapeID="_x0000_i1100" DrawAspect="Content" ObjectID="_1618218648" r:id="rId174"/>
              </w:object>
            </w:r>
            <w:r>
              <w:rPr>
                <w:rFonts w:cs="Times New Roman"/>
                <w:szCs w:val="24"/>
              </w:rPr>
              <w:t xml:space="preserve"> </w:t>
            </w:r>
          </w:p>
          <w:p w14:paraId="310A3407" w14:textId="77777777" w:rsidR="00040BE2" w:rsidRDefault="00040BE2" w:rsidP="00A7623C">
            <w:pPr>
              <w:tabs>
                <w:tab w:val="center" w:pos="2410"/>
                <w:tab w:val="right" w:pos="4820"/>
              </w:tabs>
              <w:rPr>
                <w:rFonts w:cs="Times New Roman"/>
                <w:szCs w:val="24"/>
              </w:rPr>
            </w:pPr>
          </w:p>
          <w:p w14:paraId="67D76036" w14:textId="28DC9343" w:rsidR="00040BE2" w:rsidRDefault="00040BE2" w:rsidP="00A7623C">
            <w:pPr>
              <w:tabs>
                <w:tab w:val="center" w:pos="2410"/>
                <w:tab w:val="right" w:pos="4820"/>
              </w:tabs>
              <w:rPr>
                <w:rFonts w:cs="Times New Roman"/>
                <w:szCs w:val="24"/>
              </w:rPr>
            </w:pPr>
          </w:p>
        </w:tc>
        <w:tc>
          <w:tcPr>
            <w:tcW w:w="5040" w:type="dxa"/>
          </w:tcPr>
          <w:p w14:paraId="6CA16BDE" w14:textId="77777777" w:rsidR="00040BE2" w:rsidRPr="00084D15" w:rsidRDefault="00040BE2" w:rsidP="00040BE2">
            <w:pPr>
              <w:rPr>
                <w:rFonts w:cs="Times New Roman"/>
                <w:szCs w:val="24"/>
              </w:rPr>
            </w:pPr>
            <w:r>
              <w:rPr>
                <w:rFonts w:cs="Times New Roman"/>
                <w:szCs w:val="24"/>
              </w:rPr>
              <w:t>The PTK Honors</w:t>
            </w:r>
            <w:r w:rsidRPr="00084D15">
              <w:rPr>
                <w:rFonts w:cs="Times New Roman"/>
                <w:szCs w:val="24"/>
              </w:rPr>
              <w:t xml:space="preserve"> </w:t>
            </w:r>
            <w:r>
              <w:rPr>
                <w:rFonts w:cs="Times New Roman"/>
                <w:szCs w:val="24"/>
              </w:rPr>
              <w:t>program</w:t>
            </w:r>
            <w:r w:rsidRPr="00084D15">
              <w:rPr>
                <w:rFonts w:cs="Times New Roman"/>
                <w:szCs w:val="24"/>
              </w:rPr>
              <w:t xml:space="preserve"> has </w:t>
            </w:r>
            <w:r>
              <w:rPr>
                <w:rFonts w:cs="Times New Roman"/>
                <w:szCs w:val="24"/>
              </w:rPr>
              <w:t xml:space="preserve">20 </w:t>
            </w:r>
            <w:r w:rsidRPr="00084D15">
              <w:rPr>
                <w:rFonts w:cs="Times New Roman"/>
                <w:szCs w:val="24"/>
              </w:rPr>
              <w:t>members.</w:t>
            </w:r>
            <w:r>
              <w:rPr>
                <w:rFonts w:cs="Times New Roman"/>
                <w:szCs w:val="24"/>
              </w:rPr>
              <w:t xml:space="preserve"> The program’s board has</w:t>
            </w:r>
            <w:r w:rsidRPr="00084D15">
              <w:rPr>
                <w:rFonts w:cs="Times New Roman"/>
                <w:szCs w:val="24"/>
              </w:rPr>
              <w:t xml:space="preserve"> a president, vice president, treasurer</w:t>
            </w:r>
            <w:r>
              <w:rPr>
                <w:rFonts w:cs="Times New Roman"/>
                <w:szCs w:val="24"/>
              </w:rPr>
              <w:t xml:space="preserve"> and two members at large</w:t>
            </w:r>
            <w:r w:rsidRPr="00084D15">
              <w:rPr>
                <w:rFonts w:cs="Times New Roman"/>
                <w:szCs w:val="24"/>
              </w:rPr>
              <w:t xml:space="preserve"> (all of whom</w:t>
            </w:r>
          </w:p>
          <w:p w14:paraId="07B40A01" w14:textId="77777777" w:rsidR="00040BE2" w:rsidRDefault="00040BE2" w:rsidP="00040BE2">
            <w:pPr>
              <w:rPr>
                <w:rFonts w:cs="Times New Roman"/>
                <w:szCs w:val="24"/>
              </w:rPr>
            </w:pPr>
            <w:r w:rsidRPr="00084D15">
              <w:rPr>
                <w:rFonts w:cs="Times New Roman"/>
                <w:szCs w:val="24"/>
              </w:rPr>
              <w:t>must be different)</w:t>
            </w:r>
            <w:r>
              <w:rPr>
                <w:rFonts w:cs="Times New Roman"/>
                <w:szCs w:val="24"/>
              </w:rPr>
              <w:t xml:space="preserve">. </w:t>
            </w:r>
          </w:p>
          <w:p w14:paraId="20F080A3" w14:textId="77777777" w:rsidR="00040BE2" w:rsidRDefault="00040BE2" w:rsidP="00040BE2">
            <w:pPr>
              <w:rPr>
                <w:rFonts w:cs="Times New Roman"/>
                <w:szCs w:val="24"/>
              </w:rPr>
            </w:pPr>
          </w:p>
          <w:p w14:paraId="4583B080" w14:textId="77777777" w:rsidR="00040BE2" w:rsidRDefault="00040BE2" w:rsidP="00040BE2">
            <w:pPr>
              <w:pStyle w:val="ListParagraph"/>
              <w:numPr>
                <w:ilvl w:val="0"/>
                <w:numId w:val="17"/>
              </w:numPr>
              <w:rPr>
                <w:rFonts w:cs="Times New Roman"/>
                <w:szCs w:val="24"/>
              </w:rPr>
            </w:pPr>
            <w:r w:rsidRPr="001A721A">
              <w:rPr>
                <w:rFonts w:cs="Times New Roman"/>
                <w:szCs w:val="24"/>
              </w:rPr>
              <w:t>In how many ways can the board be selected?</w:t>
            </w:r>
          </w:p>
          <w:p w14:paraId="6816FCAF" w14:textId="77777777" w:rsidR="00040BE2" w:rsidRDefault="00040BE2" w:rsidP="00040BE2">
            <w:pPr>
              <w:rPr>
                <w:rFonts w:cs="Times New Roman"/>
                <w:szCs w:val="24"/>
              </w:rPr>
            </w:pPr>
          </w:p>
          <w:p w14:paraId="54E8ABC7" w14:textId="77777777" w:rsidR="00040BE2" w:rsidRDefault="00040BE2" w:rsidP="00040BE2">
            <w:pPr>
              <w:rPr>
                <w:rFonts w:cs="Times New Roman"/>
                <w:szCs w:val="24"/>
              </w:rPr>
            </w:pPr>
          </w:p>
          <w:p w14:paraId="7D12C1D6" w14:textId="77777777" w:rsidR="00040BE2" w:rsidRDefault="00040BE2" w:rsidP="00040BE2">
            <w:pPr>
              <w:rPr>
                <w:rFonts w:cs="Times New Roman"/>
                <w:szCs w:val="24"/>
              </w:rPr>
            </w:pPr>
          </w:p>
          <w:p w14:paraId="215F188C" w14:textId="77777777" w:rsidR="00040BE2" w:rsidRDefault="00040BE2" w:rsidP="00040BE2">
            <w:pPr>
              <w:rPr>
                <w:rFonts w:cs="Times New Roman"/>
                <w:szCs w:val="24"/>
              </w:rPr>
            </w:pPr>
          </w:p>
          <w:p w14:paraId="583D662F" w14:textId="77777777" w:rsidR="00040BE2" w:rsidRDefault="00040BE2" w:rsidP="00040BE2">
            <w:pPr>
              <w:rPr>
                <w:rFonts w:cs="Times New Roman"/>
                <w:szCs w:val="24"/>
              </w:rPr>
            </w:pPr>
          </w:p>
          <w:p w14:paraId="4686032C" w14:textId="77777777" w:rsidR="00040BE2" w:rsidRDefault="00040BE2" w:rsidP="00040BE2">
            <w:pPr>
              <w:rPr>
                <w:rFonts w:cs="Times New Roman"/>
                <w:szCs w:val="24"/>
              </w:rPr>
            </w:pPr>
          </w:p>
          <w:p w14:paraId="1E34909E" w14:textId="77777777" w:rsidR="00040BE2" w:rsidRDefault="00040BE2" w:rsidP="00040BE2">
            <w:pPr>
              <w:rPr>
                <w:rFonts w:cs="Times New Roman"/>
                <w:szCs w:val="24"/>
              </w:rPr>
            </w:pPr>
          </w:p>
          <w:p w14:paraId="619CCADF" w14:textId="77777777" w:rsidR="00040BE2" w:rsidRDefault="00040BE2" w:rsidP="00040BE2">
            <w:pPr>
              <w:rPr>
                <w:rFonts w:cs="Times New Roman"/>
                <w:szCs w:val="24"/>
              </w:rPr>
            </w:pPr>
          </w:p>
          <w:p w14:paraId="571FC62B" w14:textId="77777777" w:rsidR="00040BE2" w:rsidRDefault="00040BE2" w:rsidP="00040BE2">
            <w:pPr>
              <w:rPr>
                <w:rFonts w:cs="Times New Roman"/>
                <w:szCs w:val="24"/>
              </w:rPr>
            </w:pPr>
          </w:p>
          <w:p w14:paraId="790254CE" w14:textId="77777777" w:rsidR="00040BE2" w:rsidRDefault="00040BE2" w:rsidP="00040BE2">
            <w:pPr>
              <w:rPr>
                <w:rFonts w:cs="Times New Roman"/>
                <w:szCs w:val="24"/>
              </w:rPr>
            </w:pPr>
          </w:p>
          <w:p w14:paraId="697C6655" w14:textId="77777777" w:rsidR="00040BE2" w:rsidRDefault="00040BE2" w:rsidP="00040BE2">
            <w:pPr>
              <w:rPr>
                <w:rFonts w:cs="Times New Roman"/>
                <w:szCs w:val="24"/>
              </w:rPr>
            </w:pPr>
          </w:p>
          <w:p w14:paraId="646EC2B0" w14:textId="19D810D0" w:rsidR="00040BE2" w:rsidRDefault="00040BE2" w:rsidP="00040BE2">
            <w:pPr>
              <w:rPr>
                <w:rFonts w:cs="Times New Roman"/>
                <w:szCs w:val="24"/>
              </w:rPr>
            </w:pPr>
          </w:p>
          <w:p w14:paraId="1109BF73" w14:textId="3E0267FC" w:rsidR="00040BE2" w:rsidRDefault="00040BE2" w:rsidP="00040BE2">
            <w:pPr>
              <w:rPr>
                <w:rFonts w:cs="Times New Roman"/>
                <w:szCs w:val="24"/>
              </w:rPr>
            </w:pPr>
          </w:p>
          <w:p w14:paraId="7D5BF3C7" w14:textId="4BA41333" w:rsidR="00040BE2" w:rsidRDefault="00040BE2" w:rsidP="00040BE2">
            <w:pPr>
              <w:rPr>
                <w:rFonts w:cs="Times New Roman"/>
                <w:szCs w:val="24"/>
              </w:rPr>
            </w:pPr>
          </w:p>
          <w:p w14:paraId="708179BF" w14:textId="77777777" w:rsidR="00040BE2" w:rsidRDefault="00040BE2" w:rsidP="00040BE2">
            <w:pPr>
              <w:rPr>
                <w:rFonts w:cs="Times New Roman"/>
                <w:szCs w:val="24"/>
              </w:rPr>
            </w:pPr>
          </w:p>
          <w:p w14:paraId="082FC4CA" w14:textId="77777777" w:rsidR="00040BE2" w:rsidRDefault="00040BE2" w:rsidP="00040BE2">
            <w:pPr>
              <w:rPr>
                <w:rFonts w:cs="Times New Roman"/>
                <w:szCs w:val="24"/>
              </w:rPr>
            </w:pPr>
          </w:p>
          <w:p w14:paraId="4C92F75F" w14:textId="647ADBFF" w:rsidR="00A258A1" w:rsidRPr="00040BE2" w:rsidRDefault="00040BE2" w:rsidP="00040BE2">
            <w:pPr>
              <w:pStyle w:val="ListParagraph"/>
              <w:numPr>
                <w:ilvl w:val="0"/>
                <w:numId w:val="17"/>
              </w:numPr>
              <w:rPr>
                <w:rFonts w:cs="Times New Roman"/>
                <w:szCs w:val="24"/>
              </w:rPr>
            </w:pPr>
            <w:r w:rsidRPr="00040BE2">
              <w:rPr>
                <w:rFonts w:cs="Times New Roman"/>
                <w:szCs w:val="24"/>
              </w:rPr>
              <w:t>The program wants to select two board members to manage a food bank. In how many ways can these board members be selected?</w:t>
            </w:r>
          </w:p>
        </w:tc>
      </w:tr>
    </w:tbl>
    <w:p w14:paraId="6661BC52" w14:textId="77777777" w:rsidR="00A258A1" w:rsidRPr="005815C6" w:rsidRDefault="00A258A1" w:rsidP="00AE3E28">
      <w:pPr>
        <w:rPr>
          <w:rFonts w:cs="Times New Roman"/>
          <w:szCs w:val="24"/>
        </w:rPr>
      </w:pPr>
    </w:p>
    <w:p w14:paraId="3C3E33CA" w14:textId="77777777" w:rsidR="00716F79" w:rsidRPr="00716F79" w:rsidRDefault="00716F79" w:rsidP="00716F79">
      <w:pPr>
        <w:pStyle w:val="Heading1"/>
      </w:pPr>
      <w:r w:rsidRPr="00716F79">
        <w:lastRenderedPageBreak/>
        <w:t>8.3 Probability with Permutations and Combinations</w:t>
      </w:r>
    </w:p>
    <w:p w14:paraId="39559CC8" w14:textId="77777777" w:rsidR="00716F79" w:rsidRPr="00716F79" w:rsidRDefault="00716F79" w:rsidP="00716F79">
      <w:pPr>
        <w:pStyle w:val="Heading2"/>
      </w:pPr>
      <w:r w:rsidRPr="00716F79">
        <w:t xml:space="preserve">Question 1: </w:t>
      </w:r>
      <w:r w:rsidRPr="00716F79">
        <w:tab/>
        <w:t>How do you find the likelihood of a certain type of license plate?</w:t>
      </w:r>
    </w:p>
    <w:p w14:paraId="246C7AAD" w14:textId="77777777" w:rsidR="00716F79" w:rsidRPr="00716F79" w:rsidRDefault="00716F79" w:rsidP="00716F79">
      <w:pPr>
        <w:pStyle w:val="Heading2"/>
      </w:pPr>
      <w:r w:rsidRPr="00716F79">
        <w:t xml:space="preserve">Question 2: </w:t>
      </w:r>
      <w:r w:rsidRPr="00716F79">
        <w:tab/>
        <w:t>How do you find the likelihood of a particular committee?</w:t>
      </w:r>
    </w:p>
    <w:p w14:paraId="70AB0667" w14:textId="77777777" w:rsidR="00716F79" w:rsidRPr="00716F79" w:rsidRDefault="00716F79" w:rsidP="00716F79">
      <w:pPr>
        <w:pStyle w:val="Heading2"/>
      </w:pPr>
      <w:r w:rsidRPr="00716F79">
        <w:t xml:space="preserve">Question 3: </w:t>
      </w:r>
      <w:r w:rsidRPr="00716F79">
        <w:tab/>
        <w:t>How do you find the probability of winning a lottery?</w:t>
      </w:r>
    </w:p>
    <w:p w14:paraId="7C3AE845" w14:textId="04CE4AC4" w:rsidR="006D3193" w:rsidRDefault="00716F79" w:rsidP="00716F79">
      <w:pPr>
        <w:pStyle w:val="Heading2"/>
      </w:pPr>
      <w:bookmarkStart w:id="0" w:name="_Hlk6462341"/>
      <w:r w:rsidRPr="00716F79">
        <w:t xml:space="preserve">Question 4: </w:t>
      </w:r>
      <w:r w:rsidRPr="00716F79">
        <w:tab/>
        <w:t>How do you find the likelihood of detecting a defective product?</w:t>
      </w:r>
      <w:bookmarkEnd w:id="0"/>
    </w:p>
    <w:p w14:paraId="7916EFA8" w14:textId="77777777" w:rsidR="00716F79" w:rsidRPr="00716F79" w:rsidRDefault="00716F79" w:rsidP="00716F79"/>
    <w:p w14:paraId="348A618D" w14:textId="77777777" w:rsidR="00E428AA" w:rsidRPr="00716F79" w:rsidRDefault="00E428AA" w:rsidP="00E428AA">
      <w:pPr>
        <w:pStyle w:val="Heading2"/>
      </w:pPr>
      <w:r w:rsidRPr="00716F79">
        <w:t xml:space="preserve">Question 1: </w:t>
      </w:r>
      <w:r w:rsidRPr="00716F79">
        <w:tab/>
        <w:t>How do you find the likelihood of a certain type of license plate?</w:t>
      </w:r>
    </w:p>
    <w:p w14:paraId="098825DE" w14:textId="77777777" w:rsidR="006D3193" w:rsidRPr="00562439" w:rsidRDefault="006D3193" w:rsidP="006D3193">
      <w:pPr>
        <w:rPr>
          <w:rFonts w:cs="Times New Roman"/>
          <w:szCs w:val="24"/>
          <w:u w:val="single"/>
        </w:rPr>
      </w:pPr>
      <w:r w:rsidRPr="00562439">
        <w:rPr>
          <w:rFonts w:cs="Times New Roman"/>
          <w:szCs w:val="24"/>
          <w:u w:val="single"/>
        </w:rPr>
        <w:t>Key Terms</w:t>
      </w:r>
    </w:p>
    <w:p w14:paraId="472171F7" w14:textId="77777777" w:rsidR="006D3193" w:rsidRDefault="006D3193" w:rsidP="006D3193">
      <w:pPr>
        <w:rPr>
          <w:rFonts w:cs="Times New Roman"/>
          <w:szCs w:val="24"/>
        </w:rPr>
      </w:pPr>
    </w:p>
    <w:p w14:paraId="691DF309" w14:textId="77777777" w:rsidR="006D3193" w:rsidRPr="00562439" w:rsidRDefault="006D3193" w:rsidP="006D3193">
      <w:pPr>
        <w:rPr>
          <w:rFonts w:cs="Times New Roman"/>
          <w:szCs w:val="24"/>
          <w:u w:val="single"/>
        </w:rPr>
      </w:pPr>
      <w:r w:rsidRPr="00562439">
        <w:rPr>
          <w:rFonts w:cs="Times New Roman"/>
          <w:szCs w:val="24"/>
          <w:u w:val="single"/>
        </w:rPr>
        <w:t>Summary</w:t>
      </w:r>
    </w:p>
    <w:p w14:paraId="3D018619" w14:textId="0860E767" w:rsidR="006D3193" w:rsidRDefault="00F530D0" w:rsidP="006D3193">
      <w:pPr>
        <w:rPr>
          <w:rFonts w:cs="Times New Roman"/>
          <w:szCs w:val="24"/>
        </w:rPr>
      </w:pPr>
      <w:r>
        <w:rPr>
          <w:rFonts w:cs="Times New Roman"/>
          <w:szCs w:val="24"/>
        </w:rPr>
        <w:t>To find the likelihood of an event</w:t>
      </w:r>
      <w:r w:rsidR="008D6BCE">
        <w:rPr>
          <w:rFonts w:cs="Times New Roman"/>
          <w:szCs w:val="24"/>
        </w:rPr>
        <w:t xml:space="preserve"> </w:t>
      </w:r>
      <w:r w:rsidR="008D6BCE" w:rsidRPr="008D6BCE">
        <w:rPr>
          <w:rFonts w:cs="Times New Roman"/>
          <w:i/>
          <w:szCs w:val="24"/>
        </w:rPr>
        <w:t>E</w:t>
      </w:r>
      <w:r>
        <w:rPr>
          <w:rFonts w:cs="Times New Roman"/>
          <w:szCs w:val="24"/>
        </w:rPr>
        <w:t xml:space="preserve"> with equall</w:t>
      </w:r>
      <w:r w:rsidR="008D6BCE">
        <w:rPr>
          <w:rFonts w:cs="Times New Roman"/>
          <w:szCs w:val="24"/>
        </w:rPr>
        <w:t>y likely outcomes, we need to count the number of outcomes in the event and divide it by the total number of outcomes in the sample space</w:t>
      </w:r>
      <w:r w:rsidR="002E02CA">
        <w:rPr>
          <w:rFonts w:cs="Times New Roman"/>
          <w:szCs w:val="24"/>
        </w:rPr>
        <w:t>.</w:t>
      </w:r>
    </w:p>
    <w:p w14:paraId="089A0521" w14:textId="3C2D3C52" w:rsidR="002E02CA" w:rsidRDefault="002E02CA" w:rsidP="002E02CA">
      <w:pPr>
        <w:pStyle w:val="MTDisplayEquation"/>
      </w:pPr>
      <w:r>
        <w:tab/>
      </w:r>
      <w:r w:rsidR="00C64F13" w:rsidRPr="00C64F13">
        <w:rPr>
          <w:position w:val="-28"/>
        </w:rPr>
        <w:object w:dxaOrig="1320" w:dyaOrig="660" w14:anchorId="2783AF0C">
          <v:shape id="_x0000_i1101" type="#_x0000_t75" style="width:66.1pt;height:32.8pt" o:ole="">
            <v:imagedata r:id="rId175" o:title=""/>
          </v:shape>
          <o:OLEObject Type="Embed" ProgID="Equation.DSMT4" ShapeID="_x0000_i1101" DrawAspect="Content" ObjectID="_1618218649" r:id="rId176"/>
        </w:object>
      </w:r>
      <w:r>
        <w:t xml:space="preserve"> </w:t>
      </w:r>
    </w:p>
    <w:p w14:paraId="2E6FE810" w14:textId="680DFEA1" w:rsidR="00C64F13" w:rsidRDefault="00C64F13" w:rsidP="00C64F13">
      <w:pPr>
        <w:rPr>
          <w:lang w:bidi="en-US"/>
        </w:rPr>
      </w:pPr>
      <w:r>
        <w:rPr>
          <w:lang w:bidi="en-US"/>
        </w:rPr>
        <w:t>For this question, the events involve counting license plates. Since the order of the letters and numbers on a license plate</w:t>
      </w:r>
      <w:r w:rsidR="00E76473">
        <w:rPr>
          <w:lang w:bidi="en-US"/>
        </w:rPr>
        <w:t xml:space="preserve"> matters, we typically use the Multiplication Principle to calculate the number of outcomes in </w:t>
      </w:r>
      <w:r w:rsidR="00A94A83">
        <w:rPr>
          <w:lang w:bidi="en-US"/>
        </w:rPr>
        <w:t>the event and sample space. However, if repetition of letters or numbers are not allowed, we can also use permu</w:t>
      </w:r>
      <w:r w:rsidR="00E42DB0">
        <w:rPr>
          <w:lang w:bidi="en-US"/>
        </w:rPr>
        <w:t>t</w:t>
      </w:r>
      <w:r w:rsidR="00A94A83">
        <w:rPr>
          <w:lang w:bidi="en-US"/>
        </w:rPr>
        <w:t>ations.</w:t>
      </w:r>
    </w:p>
    <w:p w14:paraId="35861606" w14:textId="77777777" w:rsidR="00A94A83" w:rsidRPr="00C64F13" w:rsidRDefault="00A94A83" w:rsidP="00C64F13">
      <w:pPr>
        <w:rPr>
          <w:lang w:bidi="en-US"/>
        </w:rPr>
      </w:pPr>
    </w:p>
    <w:p w14:paraId="7E824126" w14:textId="77777777" w:rsidR="006D3193" w:rsidRPr="00562439" w:rsidRDefault="006D3193" w:rsidP="006D3193">
      <w:pPr>
        <w:rPr>
          <w:rFonts w:cs="Times New Roman"/>
          <w:szCs w:val="24"/>
          <w:u w:val="single"/>
        </w:rPr>
      </w:pPr>
      <w:r w:rsidRPr="00562439">
        <w:rPr>
          <w:rFonts w:cs="Times New Roman"/>
          <w:szCs w:val="24"/>
          <w:u w:val="single"/>
        </w:rPr>
        <w:t>Notes</w:t>
      </w:r>
    </w:p>
    <w:p w14:paraId="660A475D" w14:textId="77777777" w:rsidR="006D3193" w:rsidRDefault="006D3193" w:rsidP="006D3193">
      <w:pPr>
        <w:rPr>
          <w:rFonts w:cs="Times New Roman"/>
          <w:szCs w:val="24"/>
        </w:rPr>
      </w:pPr>
    </w:p>
    <w:p w14:paraId="33609EAA" w14:textId="77777777" w:rsidR="006D3193" w:rsidRDefault="006D3193" w:rsidP="006D3193">
      <w:pPr>
        <w:rPr>
          <w:rFonts w:cs="Times New Roman"/>
          <w:szCs w:val="24"/>
        </w:rPr>
      </w:pPr>
    </w:p>
    <w:p w14:paraId="1CB3BE78" w14:textId="77777777" w:rsidR="006D3193" w:rsidRDefault="006D3193" w:rsidP="006D3193">
      <w:pPr>
        <w:rPr>
          <w:rFonts w:cs="Times New Roman"/>
          <w:szCs w:val="24"/>
        </w:rPr>
      </w:pPr>
    </w:p>
    <w:p w14:paraId="369ECBD9" w14:textId="77777777" w:rsidR="006D3193" w:rsidRDefault="006D3193" w:rsidP="006D3193">
      <w:pPr>
        <w:rPr>
          <w:rFonts w:cs="Times New Roman"/>
          <w:szCs w:val="24"/>
        </w:rPr>
      </w:pPr>
    </w:p>
    <w:p w14:paraId="04FF1DE6" w14:textId="77777777" w:rsidR="006D3193" w:rsidRDefault="006D3193" w:rsidP="006D3193">
      <w:pPr>
        <w:rPr>
          <w:rFonts w:cs="Times New Roman"/>
          <w:szCs w:val="24"/>
        </w:rPr>
      </w:pPr>
    </w:p>
    <w:p w14:paraId="4A2AC0C5" w14:textId="77777777" w:rsidR="006D3193" w:rsidRDefault="006D3193" w:rsidP="006D3193">
      <w:pPr>
        <w:rPr>
          <w:rFonts w:cs="Times New Roman"/>
          <w:szCs w:val="24"/>
        </w:rPr>
      </w:pPr>
    </w:p>
    <w:p w14:paraId="65321297" w14:textId="77777777" w:rsidR="006D3193" w:rsidRDefault="006D3193" w:rsidP="006D3193">
      <w:pPr>
        <w:rPr>
          <w:rFonts w:cs="Times New Roman"/>
          <w:szCs w:val="24"/>
        </w:rPr>
      </w:pPr>
    </w:p>
    <w:p w14:paraId="18EE423B" w14:textId="77777777" w:rsidR="006D3193" w:rsidRDefault="006D3193" w:rsidP="006D3193">
      <w:pPr>
        <w:rPr>
          <w:rFonts w:cs="Times New Roman"/>
          <w:szCs w:val="24"/>
        </w:rPr>
      </w:pPr>
    </w:p>
    <w:p w14:paraId="076F85F6" w14:textId="2604414F" w:rsidR="006D3193" w:rsidRDefault="006D3193" w:rsidP="006D3193">
      <w:pPr>
        <w:rPr>
          <w:rFonts w:cs="Times New Roman"/>
          <w:szCs w:val="24"/>
        </w:rPr>
      </w:pPr>
      <w:r w:rsidRPr="00562439">
        <w:rPr>
          <w:rFonts w:cs="Times New Roman"/>
          <w:szCs w:val="24"/>
          <w:u w:val="single"/>
        </w:rPr>
        <w:lastRenderedPageBreak/>
        <w:t>Guided Example</w:t>
      </w:r>
      <w:r w:rsidR="000F55CB">
        <w:rPr>
          <w:rFonts w:cs="Times New Roman"/>
          <w:szCs w:val="24"/>
          <w:u w:val="single"/>
        </w:rPr>
        <w:t xml:space="preserve"> 1</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6D3193" w14:paraId="41683EFD" w14:textId="77777777" w:rsidTr="000F55CB">
        <w:tc>
          <w:tcPr>
            <w:tcW w:w="5035" w:type="dxa"/>
          </w:tcPr>
          <w:p w14:paraId="506FC275" w14:textId="3D189CD1" w:rsidR="006D3193" w:rsidRDefault="007A0BE3" w:rsidP="00DC6C42">
            <w:pPr>
              <w:rPr>
                <w:rFonts w:cs="Times New Roman"/>
                <w:szCs w:val="24"/>
                <w:lang w:bidi="en-US"/>
              </w:rPr>
            </w:pPr>
            <w:r w:rsidRPr="007A0BE3">
              <w:rPr>
                <w:rFonts w:cs="Times New Roman"/>
                <w:szCs w:val="24"/>
                <w:lang w:bidi="en-US"/>
              </w:rPr>
              <w:t xml:space="preserve">If the license plates in a particular state consist of three letters followed by three numbers, what is the probability that a randomly generated plate </w:t>
            </w:r>
            <w:r w:rsidR="00FA3303">
              <w:rPr>
                <w:rFonts w:cs="Times New Roman"/>
                <w:szCs w:val="24"/>
                <w:lang w:bidi="en-US"/>
              </w:rPr>
              <w:t>begins</w:t>
            </w:r>
            <w:r w:rsidRPr="007A0BE3">
              <w:rPr>
                <w:rFonts w:cs="Times New Roman"/>
                <w:szCs w:val="24"/>
                <w:lang w:bidi="en-US"/>
              </w:rPr>
              <w:t xml:space="preserve"> </w:t>
            </w:r>
            <w:r w:rsidR="00FA3303">
              <w:rPr>
                <w:rFonts w:cs="Times New Roman"/>
                <w:szCs w:val="24"/>
                <w:lang w:bidi="en-US"/>
              </w:rPr>
              <w:t>with the letters</w:t>
            </w:r>
            <w:r w:rsidRPr="007A0BE3">
              <w:rPr>
                <w:rFonts w:cs="Times New Roman"/>
                <w:szCs w:val="24"/>
                <w:lang w:bidi="en-US"/>
              </w:rPr>
              <w:t xml:space="preserve"> “</w:t>
            </w:r>
            <w:r w:rsidR="00FA3303">
              <w:rPr>
                <w:rFonts w:cs="Times New Roman"/>
                <w:szCs w:val="24"/>
                <w:lang w:bidi="en-US"/>
              </w:rPr>
              <w:t>NUT</w:t>
            </w:r>
            <w:r w:rsidRPr="007A0BE3">
              <w:rPr>
                <w:rFonts w:cs="Times New Roman"/>
                <w:szCs w:val="24"/>
                <w:lang w:bidi="en-US"/>
              </w:rPr>
              <w:t>”</w:t>
            </w:r>
            <w:r w:rsidR="00EE4CDE">
              <w:rPr>
                <w:rFonts w:cs="Times New Roman"/>
                <w:szCs w:val="24"/>
                <w:lang w:bidi="en-US"/>
              </w:rPr>
              <w:t>?</w:t>
            </w:r>
          </w:p>
          <w:p w14:paraId="7444D6CA" w14:textId="0FF0ED8F" w:rsidR="00905807" w:rsidRDefault="00905807" w:rsidP="00DC6C42">
            <w:pPr>
              <w:rPr>
                <w:rFonts w:cs="Times New Roman"/>
                <w:szCs w:val="24"/>
                <w:lang w:bidi="en-US"/>
              </w:rPr>
            </w:pPr>
          </w:p>
          <w:p w14:paraId="28D64943" w14:textId="32289053" w:rsidR="00905807" w:rsidRDefault="00905807" w:rsidP="00DC6C42">
            <w:pPr>
              <w:rPr>
                <w:rFonts w:cs="Times New Roman"/>
                <w:szCs w:val="24"/>
                <w:lang w:bidi="en-US"/>
              </w:rPr>
            </w:pPr>
            <w:r w:rsidRPr="00E94796">
              <w:rPr>
                <w:rFonts w:cs="Times New Roman"/>
                <w:b/>
                <w:color w:val="FF0000"/>
                <w:szCs w:val="24"/>
                <w:lang w:bidi="en-US"/>
              </w:rPr>
              <w:t>Solution</w:t>
            </w:r>
            <w:r w:rsidRPr="00E94796">
              <w:rPr>
                <w:rFonts w:cs="Times New Roman"/>
                <w:color w:val="FF0000"/>
                <w:szCs w:val="24"/>
                <w:lang w:bidi="en-US"/>
              </w:rPr>
              <w:t xml:space="preserve"> </w:t>
            </w:r>
            <w:r>
              <w:rPr>
                <w:rFonts w:cs="Times New Roman"/>
                <w:szCs w:val="24"/>
                <w:lang w:bidi="en-US"/>
              </w:rPr>
              <w:t>Since the first three letters must be “NUT</w:t>
            </w:r>
            <w:r w:rsidR="00B90CA8">
              <w:rPr>
                <w:rFonts w:cs="Times New Roman"/>
                <w:szCs w:val="24"/>
                <w:lang w:bidi="en-US"/>
              </w:rPr>
              <w:t>”, the only choices to made are the numbers. Using the Multiplication Principle</w:t>
            </w:r>
            <w:r w:rsidR="00E94796">
              <w:rPr>
                <w:rFonts w:cs="Times New Roman"/>
                <w:szCs w:val="24"/>
                <w:lang w:bidi="en-US"/>
              </w:rPr>
              <w:t xml:space="preserve"> yields</w:t>
            </w:r>
            <w:r w:rsidR="008D5FB1">
              <w:rPr>
                <w:rFonts w:cs="Times New Roman"/>
                <w:szCs w:val="24"/>
                <w:lang w:bidi="en-US"/>
              </w:rPr>
              <w:t>,</w:t>
            </w:r>
          </w:p>
          <w:p w14:paraId="59359711" w14:textId="0B7D30C9" w:rsidR="008D5FB1" w:rsidRDefault="008D5FB1" w:rsidP="008D5FB1">
            <w:pPr>
              <w:tabs>
                <w:tab w:val="center" w:pos="2410"/>
                <w:tab w:val="right" w:pos="4820"/>
              </w:tabs>
              <w:rPr>
                <w:rFonts w:cs="Times New Roman"/>
                <w:szCs w:val="24"/>
                <w:lang w:bidi="en-US"/>
              </w:rPr>
            </w:pPr>
            <w:r>
              <w:rPr>
                <w:rFonts w:cs="Times New Roman"/>
                <w:szCs w:val="24"/>
                <w:lang w:bidi="en-US"/>
              </w:rPr>
              <w:tab/>
            </w:r>
            <w:r w:rsidR="00C56B64" w:rsidRPr="0065137A">
              <w:rPr>
                <w:rFonts w:cs="Times New Roman"/>
                <w:position w:val="-52"/>
                <w:szCs w:val="24"/>
                <w:lang w:bidi="en-US"/>
              </w:rPr>
              <w:object w:dxaOrig="2299" w:dyaOrig="840" w14:anchorId="3806554F">
                <v:shape id="_x0000_i1102" type="#_x0000_t75" style="width:115pt;height:41.9pt" o:ole="">
                  <v:imagedata r:id="rId177" o:title=""/>
                </v:shape>
                <o:OLEObject Type="Embed" ProgID="Equation.DSMT4" ShapeID="_x0000_i1102" DrawAspect="Content" ObjectID="_1618218650" r:id="rId178"/>
              </w:object>
            </w:r>
            <w:r>
              <w:rPr>
                <w:rFonts w:cs="Times New Roman"/>
                <w:szCs w:val="24"/>
                <w:lang w:bidi="en-US"/>
              </w:rPr>
              <w:t xml:space="preserve"> </w:t>
            </w:r>
          </w:p>
          <w:p w14:paraId="5634DAB4" w14:textId="0A9C915A" w:rsidR="00F4452D" w:rsidRDefault="00F4452D" w:rsidP="008D5FB1">
            <w:pPr>
              <w:tabs>
                <w:tab w:val="center" w:pos="2410"/>
                <w:tab w:val="right" w:pos="4820"/>
              </w:tabs>
              <w:rPr>
                <w:rFonts w:cs="Times New Roman"/>
                <w:szCs w:val="24"/>
                <w:lang w:bidi="en-US"/>
              </w:rPr>
            </w:pPr>
          </w:p>
          <w:p w14:paraId="3380E411" w14:textId="2C1F260F" w:rsidR="00F4452D" w:rsidRDefault="00F4452D" w:rsidP="008D5FB1">
            <w:pPr>
              <w:tabs>
                <w:tab w:val="center" w:pos="2410"/>
                <w:tab w:val="right" w:pos="4820"/>
              </w:tabs>
              <w:rPr>
                <w:rFonts w:cs="Times New Roman"/>
                <w:szCs w:val="24"/>
                <w:lang w:bidi="en-US"/>
              </w:rPr>
            </w:pPr>
            <w:r>
              <w:rPr>
                <w:rFonts w:cs="Times New Roman"/>
                <w:szCs w:val="24"/>
                <w:lang w:bidi="en-US"/>
              </w:rPr>
              <w:t xml:space="preserve">To find the total number of license plates that have three letters followed by three numbers, apply the </w:t>
            </w:r>
            <w:r w:rsidR="00A13868">
              <w:rPr>
                <w:rFonts w:cs="Times New Roman"/>
                <w:szCs w:val="24"/>
                <w:lang w:bidi="en-US"/>
              </w:rPr>
              <w:t>Multiplication Principle again:</w:t>
            </w:r>
          </w:p>
          <w:p w14:paraId="4203DDC6" w14:textId="77777777" w:rsidR="00873DAD" w:rsidRDefault="00873DAD" w:rsidP="008D5FB1">
            <w:pPr>
              <w:tabs>
                <w:tab w:val="center" w:pos="2410"/>
                <w:tab w:val="right" w:pos="4820"/>
              </w:tabs>
              <w:rPr>
                <w:rFonts w:cs="Times New Roman"/>
                <w:szCs w:val="24"/>
                <w:lang w:bidi="en-US"/>
              </w:rPr>
            </w:pPr>
          </w:p>
          <w:p w14:paraId="212C2B79" w14:textId="26DD8C10" w:rsidR="002B366A" w:rsidRDefault="00873DAD" w:rsidP="00873DAD">
            <w:pPr>
              <w:tabs>
                <w:tab w:val="center" w:pos="2410"/>
                <w:tab w:val="right" w:pos="4820"/>
              </w:tabs>
              <w:rPr>
                <w:rFonts w:cs="Times New Roman"/>
                <w:szCs w:val="24"/>
                <w:lang w:bidi="en-US"/>
              </w:rPr>
            </w:pPr>
            <w:r>
              <w:rPr>
                <w:rFonts w:cs="Times New Roman"/>
                <w:szCs w:val="24"/>
                <w:lang w:bidi="en-US"/>
              </w:rPr>
              <w:tab/>
            </w:r>
            <w:r w:rsidR="00731EA1" w:rsidRPr="00873DAD">
              <w:rPr>
                <w:rFonts w:cs="Times New Roman"/>
                <w:position w:val="-52"/>
                <w:szCs w:val="24"/>
                <w:lang w:bidi="en-US"/>
              </w:rPr>
              <w:object w:dxaOrig="4260" w:dyaOrig="840" w14:anchorId="601D31E6">
                <v:shape id="_x0000_i1103" type="#_x0000_t75" style="width:212.8pt;height:41.9pt" o:ole="">
                  <v:imagedata r:id="rId179" o:title=""/>
                </v:shape>
                <o:OLEObject Type="Embed" ProgID="Equation.DSMT4" ShapeID="_x0000_i1103" DrawAspect="Content" ObjectID="_1618218651" r:id="rId180"/>
              </w:object>
            </w:r>
          </w:p>
          <w:p w14:paraId="4A6BFDAB" w14:textId="77777777" w:rsidR="002B366A" w:rsidRDefault="002B366A" w:rsidP="00873DAD">
            <w:pPr>
              <w:tabs>
                <w:tab w:val="center" w:pos="2410"/>
                <w:tab w:val="right" w:pos="4820"/>
              </w:tabs>
              <w:rPr>
                <w:rFonts w:cs="Times New Roman"/>
                <w:szCs w:val="24"/>
                <w:lang w:bidi="en-US"/>
              </w:rPr>
            </w:pPr>
          </w:p>
          <w:p w14:paraId="5892D0D8" w14:textId="0F602396" w:rsidR="00E011DE" w:rsidRDefault="002B366A" w:rsidP="00873DAD">
            <w:pPr>
              <w:tabs>
                <w:tab w:val="center" w:pos="2410"/>
                <w:tab w:val="right" w:pos="4820"/>
              </w:tabs>
              <w:rPr>
                <w:rFonts w:cs="Times New Roman"/>
                <w:szCs w:val="24"/>
                <w:lang w:bidi="en-US"/>
              </w:rPr>
            </w:pPr>
            <w:r>
              <w:rPr>
                <w:rFonts w:cs="Times New Roman"/>
                <w:szCs w:val="24"/>
                <w:lang w:bidi="en-US"/>
              </w:rPr>
              <w:t>Dividing these numbers gives thee likelihood that a randomly generated license plate would start with “NUT”</w:t>
            </w:r>
            <w:r w:rsidR="00E011DE">
              <w:rPr>
                <w:rFonts w:cs="Times New Roman"/>
                <w:szCs w:val="24"/>
                <w:lang w:bidi="en-US"/>
              </w:rPr>
              <w:t>,</w:t>
            </w:r>
          </w:p>
          <w:p w14:paraId="7641E4AA" w14:textId="77777777" w:rsidR="00C677AB" w:rsidRDefault="00C677AB" w:rsidP="00873DAD">
            <w:pPr>
              <w:tabs>
                <w:tab w:val="center" w:pos="2410"/>
                <w:tab w:val="right" w:pos="4820"/>
              </w:tabs>
              <w:rPr>
                <w:rFonts w:cs="Times New Roman"/>
                <w:szCs w:val="24"/>
                <w:lang w:bidi="en-US"/>
              </w:rPr>
            </w:pPr>
          </w:p>
          <w:p w14:paraId="69D4B9C2" w14:textId="227DA8CE" w:rsidR="00C677AB" w:rsidRDefault="00E011DE" w:rsidP="00E011DE">
            <w:pPr>
              <w:tabs>
                <w:tab w:val="center" w:pos="2410"/>
                <w:tab w:val="right" w:pos="4820"/>
              </w:tabs>
              <w:rPr>
                <w:rFonts w:cs="Times New Roman"/>
                <w:szCs w:val="24"/>
                <w:lang w:bidi="en-US"/>
              </w:rPr>
            </w:pPr>
            <w:r>
              <w:rPr>
                <w:rFonts w:cs="Times New Roman"/>
                <w:szCs w:val="24"/>
                <w:lang w:bidi="en-US"/>
              </w:rPr>
              <w:tab/>
            </w:r>
            <w:r w:rsidR="000F55CB" w:rsidRPr="00500601">
              <w:rPr>
                <w:rFonts w:cs="Times New Roman"/>
                <w:position w:val="-58"/>
                <w:szCs w:val="24"/>
                <w:lang w:bidi="en-US"/>
              </w:rPr>
              <w:object w:dxaOrig="4400" w:dyaOrig="1660" w14:anchorId="153E1B62">
                <v:shape id="_x0000_i1104" type="#_x0000_t75" style="width:219.75pt;height:83.3pt" o:ole="">
                  <v:imagedata r:id="rId181" o:title=""/>
                </v:shape>
                <o:OLEObject Type="Embed" ProgID="Equation.DSMT4" ShapeID="_x0000_i1104" DrawAspect="Content" ObjectID="_1618218652" r:id="rId182"/>
              </w:object>
            </w:r>
          </w:p>
          <w:p w14:paraId="623A40F4" w14:textId="77777777" w:rsidR="00C677AB" w:rsidRDefault="00C677AB" w:rsidP="00E011DE">
            <w:pPr>
              <w:tabs>
                <w:tab w:val="center" w:pos="2410"/>
                <w:tab w:val="right" w:pos="4820"/>
              </w:tabs>
              <w:rPr>
                <w:rFonts w:cs="Times New Roman"/>
                <w:szCs w:val="24"/>
                <w:lang w:bidi="en-US"/>
              </w:rPr>
            </w:pPr>
          </w:p>
          <w:p w14:paraId="5223B3EB" w14:textId="745DF6E9" w:rsidR="00E011DE" w:rsidRDefault="00C677AB" w:rsidP="00E011DE">
            <w:pPr>
              <w:tabs>
                <w:tab w:val="center" w:pos="2410"/>
                <w:tab w:val="right" w:pos="4820"/>
              </w:tabs>
              <w:rPr>
                <w:rFonts w:cs="Times New Roman"/>
                <w:szCs w:val="24"/>
                <w:lang w:bidi="en-US"/>
              </w:rPr>
            </w:pPr>
            <w:r>
              <w:rPr>
                <w:rFonts w:cs="Times New Roman"/>
                <w:szCs w:val="24"/>
                <w:lang w:bidi="en-US"/>
              </w:rPr>
              <w:t>Or approximately</w:t>
            </w:r>
            <w:r w:rsidR="00F75BED">
              <w:rPr>
                <w:rFonts w:cs="Times New Roman"/>
                <w:szCs w:val="24"/>
                <w:lang w:bidi="en-US"/>
              </w:rPr>
              <w:t xml:space="preserve"> 0.0057%.</w:t>
            </w:r>
            <w:r w:rsidR="00E011DE">
              <w:rPr>
                <w:rFonts w:cs="Times New Roman"/>
                <w:szCs w:val="24"/>
                <w:lang w:bidi="en-US"/>
              </w:rPr>
              <w:t xml:space="preserve"> </w:t>
            </w:r>
          </w:p>
          <w:p w14:paraId="3541A74C" w14:textId="1362D8CC" w:rsidR="00873DAD" w:rsidRDefault="00873DAD" w:rsidP="00873DAD">
            <w:pPr>
              <w:tabs>
                <w:tab w:val="center" w:pos="2410"/>
                <w:tab w:val="right" w:pos="4820"/>
              </w:tabs>
              <w:rPr>
                <w:rFonts w:cs="Times New Roman"/>
                <w:szCs w:val="24"/>
                <w:lang w:bidi="en-US"/>
              </w:rPr>
            </w:pPr>
            <w:r>
              <w:rPr>
                <w:rFonts w:cs="Times New Roman"/>
                <w:szCs w:val="24"/>
                <w:lang w:bidi="en-US"/>
              </w:rPr>
              <w:t xml:space="preserve"> </w:t>
            </w:r>
          </w:p>
          <w:p w14:paraId="5C72EE81" w14:textId="3EEE20DE" w:rsidR="0033439A" w:rsidRDefault="0033439A" w:rsidP="00DC6C42">
            <w:pPr>
              <w:rPr>
                <w:rFonts w:cs="Times New Roman"/>
                <w:szCs w:val="24"/>
              </w:rPr>
            </w:pPr>
          </w:p>
        </w:tc>
        <w:tc>
          <w:tcPr>
            <w:tcW w:w="5040" w:type="dxa"/>
          </w:tcPr>
          <w:p w14:paraId="5FBEFAA3" w14:textId="2241DC07" w:rsidR="0033439A" w:rsidRPr="0033439A" w:rsidRDefault="0033439A" w:rsidP="0033439A">
            <w:pPr>
              <w:rPr>
                <w:rFonts w:cs="Times New Roman"/>
                <w:szCs w:val="24"/>
                <w:lang w:bidi="en-US"/>
              </w:rPr>
            </w:pPr>
            <w:r w:rsidRPr="0033439A">
              <w:rPr>
                <w:rFonts w:cs="Times New Roman"/>
                <w:szCs w:val="24"/>
                <w:lang w:bidi="en-US"/>
              </w:rPr>
              <w:t xml:space="preserve">If the license plates in a particular state consist of </w:t>
            </w:r>
            <w:r>
              <w:rPr>
                <w:rFonts w:cs="Times New Roman"/>
                <w:szCs w:val="24"/>
                <w:lang w:bidi="en-US"/>
              </w:rPr>
              <w:t>four</w:t>
            </w:r>
            <w:r w:rsidRPr="0033439A">
              <w:rPr>
                <w:rFonts w:cs="Times New Roman"/>
                <w:szCs w:val="24"/>
                <w:lang w:bidi="en-US"/>
              </w:rPr>
              <w:t xml:space="preserve"> letters followed by three numbers, what is the probability that a randomly generated plate </w:t>
            </w:r>
            <w:r w:rsidR="00B76C1F">
              <w:rPr>
                <w:rFonts w:cs="Times New Roman"/>
                <w:szCs w:val="24"/>
                <w:lang w:bidi="en-US"/>
              </w:rPr>
              <w:t>ends</w:t>
            </w:r>
            <w:r w:rsidRPr="0033439A">
              <w:rPr>
                <w:rFonts w:cs="Times New Roman"/>
                <w:szCs w:val="24"/>
                <w:lang w:bidi="en-US"/>
              </w:rPr>
              <w:t xml:space="preserve"> with the </w:t>
            </w:r>
            <w:r w:rsidR="00B76C1F">
              <w:rPr>
                <w:rFonts w:cs="Times New Roman"/>
                <w:szCs w:val="24"/>
                <w:lang w:bidi="en-US"/>
              </w:rPr>
              <w:t>numbers</w:t>
            </w:r>
            <w:r w:rsidRPr="0033439A">
              <w:rPr>
                <w:rFonts w:cs="Times New Roman"/>
                <w:szCs w:val="24"/>
                <w:lang w:bidi="en-US"/>
              </w:rPr>
              <w:t xml:space="preserve"> “</w:t>
            </w:r>
            <w:r w:rsidR="00B76C1F">
              <w:rPr>
                <w:rFonts w:cs="Times New Roman"/>
                <w:szCs w:val="24"/>
                <w:lang w:bidi="en-US"/>
              </w:rPr>
              <w:t>666</w:t>
            </w:r>
            <w:r w:rsidRPr="0033439A">
              <w:rPr>
                <w:rFonts w:cs="Times New Roman"/>
                <w:szCs w:val="24"/>
                <w:lang w:bidi="en-US"/>
              </w:rPr>
              <w:t>”?</w:t>
            </w:r>
          </w:p>
          <w:p w14:paraId="4034B749" w14:textId="77777777" w:rsidR="006D3193" w:rsidRDefault="006D3193" w:rsidP="00DC6C42">
            <w:pPr>
              <w:rPr>
                <w:rFonts w:cs="Times New Roman"/>
                <w:szCs w:val="24"/>
              </w:rPr>
            </w:pPr>
          </w:p>
        </w:tc>
      </w:tr>
    </w:tbl>
    <w:p w14:paraId="57455716" w14:textId="77777777" w:rsidR="006D3193" w:rsidRDefault="006D3193" w:rsidP="006D3193">
      <w:pPr>
        <w:rPr>
          <w:rFonts w:cs="Times New Roman"/>
          <w:szCs w:val="24"/>
        </w:rPr>
      </w:pPr>
    </w:p>
    <w:p w14:paraId="1A2AC568" w14:textId="77777777" w:rsidR="006D3193" w:rsidRDefault="006D3193" w:rsidP="006D3193">
      <w:pPr>
        <w:rPr>
          <w:rFonts w:cs="Times New Roman"/>
          <w:szCs w:val="24"/>
        </w:rPr>
      </w:pPr>
    </w:p>
    <w:p w14:paraId="6719BE84" w14:textId="2C39049B" w:rsidR="008323B5" w:rsidRDefault="008323B5" w:rsidP="00E428AA">
      <w:pPr>
        <w:pStyle w:val="Heading2"/>
      </w:pPr>
    </w:p>
    <w:p w14:paraId="22728394" w14:textId="77777777" w:rsidR="004B4BB7" w:rsidRPr="004B4BB7" w:rsidRDefault="004B4BB7" w:rsidP="004B4BB7"/>
    <w:p w14:paraId="52A51C0B" w14:textId="5DE2F68F" w:rsidR="00E428AA" w:rsidRPr="00716F79" w:rsidRDefault="00E428AA" w:rsidP="00E428AA">
      <w:pPr>
        <w:pStyle w:val="Heading2"/>
      </w:pPr>
      <w:r w:rsidRPr="00716F79">
        <w:lastRenderedPageBreak/>
        <w:t xml:space="preserve">Question 2: </w:t>
      </w:r>
      <w:r w:rsidRPr="00716F79">
        <w:tab/>
        <w:t>How do you find the likelihood of a particular committee?</w:t>
      </w:r>
    </w:p>
    <w:p w14:paraId="40757071" w14:textId="77777777" w:rsidR="006D3193" w:rsidRPr="00562439" w:rsidRDefault="006D3193" w:rsidP="006D3193">
      <w:pPr>
        <w:rPr>
          <w:rFonts w:cs="Times New Roman"/>
          <w:szCs w:val="24"/>
          <w:u w:val="single"/>
        </w:rPr>
      </w:pPr>
      <w:r w:rsidRPr="00562439">
        <w:rPr>
          <w:rFonts w:cs="Times New Roman"/>
          <w:szCs w:val="24"/>
          <w:u w:val="single"/>
        </w:rPr>
        <w:t>Key Terms</w:t>
      </w:r>
    </w:p>
    <w:p w14:paraId="74678447" w14:textId="77777777" w:rsidR="006D3193" w:rsidRDefault="006D3193" w:rsidP="006D3193">
      <w:pPr>
        <w:rPr>
          <w:rFonts w:cs="Times New Roman"/>
          <w:szCs w:val="24"/>
        </w:rPr>
      </w:pPr>
    </w:p>
    <w:p w14:paraId="424A80D8" w14:textId="77777777" w:rsidR="006D3193" w:rsidRPr="00562439" w:rsidRDefault="006D3193" w:rsidP="006D3193">
      <w:pPr>
        <w:rPr>
          <w:rFonts w:cs="Times New Roman"/>
          <w:szCs w:val="24"/>
          <w:u w:val="single"/>
        </w:rPr>
      </w:pPr>
      <w:r w:rsidRPr="00562439">
        <w:rPr>
          <w:rFonts w:cs="Times New Roman"/>
          <w:szCs w:val="24"/>
          <w:u w:val="single"/>
        </w:rPr>
        <w:t>Summary</w:t>
      </w:r>
    </w:p>
    <w:p w14:paraId="3F3DAB6C" w14:textId="0B9A0ACD" w:rsidR="006D3193" w:rsidRDefault="008323B5" w:rsidP="006D3193">
      <w:pPr>
        <w:rPr>
          <w:rFonts w:cs="Times New Roman"/>
          <w:szCs w:val="24"/>
        </w:rPr>
      </w:pPr>
      <w:r>
        <w:rPr>
          <w:rFonts w:cs="Times New Roman"/>
          <w:szCs w:val="24"/>
        </w:rPr>
        <w:t>As we saw earlier</w:t>
      </w:r>
      <w:r w:rsidR="00F222C0">
        <w:rPr>
          <w:rFonts w:cs="Times New Roman"/>
          <w:szCs w:val="24"/>
        </w:rPr>
        <w:t xml:space="preserve">, committees with no defined roles are counted with combinations since order does not matter and repetition is no allowed. However, if roles are defined in the committee like president </w:t>
      </w:r>
      <w:r w:rsidR="003A788D">
        <w:rPr>
          <w:rFonts w:cs="Times New Roman"/>
          <w:szCs w:val="24"/>
        </w:rPr>
        <w:t>or vice president, permutations must be used to count the committee.</w:t>
      </w:r>
    </w:p>
    <w:p w14:paraId="2F9D1392" w14:textId="77777777" w:rsidR="003A788D" w:rsidRDefault="003A788D" w:rsidP="006D3193">
      <w:pPr>
        <w:rPr>
          <w:rFonts w:cs="Times New Roman"/>
          <w:szCs w:val="24"/>
        </w:rPr>
      </w:pPr>
    </w:p>
    <w:p w14:paraId="3BE6169E" w14:textId="77777777" w:rsidR="006D3193" w:rsidRPr="00562439" w:rsidRDefault="006D3193" w:rsidP="006D3193">
      <w:pPr>
        <w:rPr>
          <w:rFonts w:cs="Times New Roman"/>
          <w:szCs w:val="24"/>
          <w:u w:val="single"/>
        </w:rPr>
      </w:pPr>
      <w:r w:rsidRPr="00562439">
        <w:rPr>
          <w:rFonts w:cs="Times New Roman"/>
          <w:szCs w:val="24"/>
          <w:u w:val="single"/>
        </w:rPr>
        <w:t>Notes</w:t>
      </w:r>
    </w:p>
    <w:p w14:paraId="04FE70B6" w14:textId="77777777" w:rsidR="006D3193" w:rsidRDefault="006D3193" w:rsidP="006D3193">
      <w:pPr>
        <w:rPr>
          <w:rFonts w:cs="Times New Roman"/>
          <w:szCs w:val="24"/>
        </w:rPr>
      </w:pPr>
    </w:p>
    <w:p w14:paraId="3036AA45" w14:textId="77777777" w:rsidR="006D3193" w:rsidRDefault="006D3193" w:rsidP="006D3193">
      <w:pPr>
        <w:rPr>
          <w:rFonts w:cs="Times New Roman"/>
          <w:szCs w:val="24"/>
        </w:rPr>
      </w:pPr>
    </w:p>
    <w:p w14:paraId="3C2EDCBA" w14:textId="77777777" w:rsidR="006D3193" w:rsidRDefault="006D3193" w:rsidP="006D3193">
      <w:pPr>
        <w:rPr>
          <w:rFonts w:cs="Times New Roman"/>
          <w:szCs w:val="24"/>
        </w:rPr>
      </w:pPr>
    </w:p>
    <w:p w14:paraId="6CD6A63B" w14:textId="77777777" w:rsidR="006D3193" w:rsidRDefault="006D3193" w:rsidP="006D3193">
      <w:pPr>
        <w:rPr>
          <w:rFonts w:cs="Times New Roman"/>
          <w:szCs w:val="24"/>
        </w:rPr>
      </w:pPr>
    </w:p>
    <w:p w14:paraId="01B41D66" w14:textId="77777777" w:rsidR="006D3193" w:rsidRDefault="006D3193" w:rsidP="006D3193">
      <w:pPr>
        <w:rPr>
          <w:rFonts w:cs="Times New Roman"/>
          <w:szCs w:val="24"/>
        </w:rPr>
      </w:pPr>
    </w:p>
    <w:p w14:paraId="75D87E2F" w14:textId="77777777" w:rsidR="006D3193" w:rsidRDefault="006D3193" w:rsidP="006D3193">
      <w:pPr>
        <w:rPr>
          <w:rFonts w:cs="Times New Roman"/>
          <w:szCs w:val="24"/>
        </w:rPr>
      </w:pPr>
    </w:p>
    <w:p w14:paraId="0D6DD0C2" w14:textId="77777777" w:rsidR="006D3193" w:rsidRDefault="006D3193" w:rsidP="006D3193">
      <w:pPr>
        <w:rPr>
          <w:rFonts w:cs="Times New Roman"/>
          <w:szCs w:val="24"/>
        </w:rPr>
      </w:pPr>
    </w:p>
    <w:p w14:paraId="48EE5A73" w14:textId="77777777" w:rsidR="006D3193" w:rsidRDefault="006D3193" w:rsidP="006D3193">
      <w:pPr>
        <w:rPr>
          <w:rFonts w:cs="Times New Roman"/>
          <w:szCs w:val="24"/>
        </w:rPr>
      </w:pPr>
    </w:p>
    <w:p w14:paraId="7B10BB8D" w14:textId="18D3DA17" w:rsidR="006D3193" w:rsidRDefault="006D3193" w:rsidP="006D3193">
      <w:pPr>
        <w:rPr>
          <w:rFonts w:cs="Times New Roman"/>
          <w:szCs w:val="24"/>
        </w:rPr>
      </w:pPr>
    </w:p>
    <w:p w14:paraId="126270B6" w14:textId="658AAD1D" w:rsidR="00ED6563" w:rsidRDefault="00ED6563" w:rsidP="006D3193">
      <w:pPr>
        <w:rPr>
          <w:rFonts w:cs="Times New Roman"/>
          <w:szCs w:val="24"/>
        </w:rPr>
      </w:pPr>
    </w:p>
    <w:p w14:paraId="142017D1" w14:textId="2E3E5E15" w:rsidR="00ED6563" w:rsidRDefault="00ED6563" w:rsidP="006D3193">
      <w:pPr>
        <w:rPr>
          <w:rFonts w:cs="Times New Roman"/>
          <w:szCs w:val="24"/>
        </w:rPr>
      </w:pPr>
    </w:p>
    <w:p w14:paraId="29AC051A" w14:textId="474C7622" w:rsidR="00ED6563" w:rsidRDefault="00ED6563" w:rsidP="006D3193">
      <w:pPr>
        <w:rPr>
          <w:rFonts w:cs="Times New Roman"/>
          <w:szCs w:val="24"/>
        </w:rPr>
      </w:pPr>
    </w:p>
    <w:p w14:paraId="5B5CDF53" w14:textId="14F05F5A" w:rsidR="00ED6563" w:rsidRDefault="00ED6563" w:rsidP="006D3193">
      <w:pPr>
        <w:rPr>
          <w:rFonts w:cs="Times New Roman"/>
          <w:szCs w:val="24"/>
        </w:rPr>
      </w:pPr>
    </w:p>
    <w:p w14:paraId="6486BE42" w14:textId="203DDD85" w:rsidR="00ED6563" w:rsidRDefault="00ED6563" w:rsidP="006D3193">
      <w:pPr>
        <w:rPr>
          <w:rFonts w:cs="Times New Roman"/>
          <w:szCs w:val="24"/>
        </w:rPr>
      </w:pPr>
    </w:p>
    <w:p w14:paraId="0067EE3E" w14:textId="2E2B7978" w:rsidR="00ED6563" w:rsidRDefault="00ED6563" w:rsidP="006D3193">
      <w:pPr>
        <w:rPr>
          <w:rFonts w:cs="Times New Roman"/>
          <w:szCs w:val="24"/>
        </w:rPr>
      </w:pPr>
    </w:p>
    <w:p w14:paraId="54DFCC3B" w14:textId="28AAE148" w:rsidR="00ED6563" w:rsidRDefault="00ED6563" w:rsidP="006D3193">
      <w:pPr>
        <w:rPr>
          <w:rFonts w:cs="Times New Roman"/>
          <w:szCs w:val="24"/>
        </w:rPr>
      </w:pPr>
    </w:p>
    <w:p w14:paraId="3E914592" w14:textId="6626D7A4" w:rsidR="00ED6563" w:rsidRDefault="00ED6563" w:rsidP="006D3193">
      <w:pPr>
        <w:rPr>
          <w:rFonts w:cs="Times New Roman"/>
          <w:szCs w:val="24"/>
        </w:rPr>
      </w:pPr>
    </w:p>
    <w:p w14:paraId="7B2B941A" w14:textId="51DDAE5E" w:rsidR="00ED6563" w:rsidRDefault="00ED6563" w:rsidP="006D3193">
      <w:pPr>
        <w:rPr>
          <w:rFonts w:cs="Times New Roman"/>
          <w:szCs w:val="24"/>
        </w:rPr>
      </w:pPr>
    </w:p>
    <w:p w14:paraId="40772EFB" w14:textId="37521D10" w:rsidR="00ED6563" w:rsidRDefault="00ED6563" w:rsidP="006D3193">
      <w:pPr>
        <w:rPr>
          <w:rFonts w:cs="Times New Roman"/>
          <w:szCs w:val="24"/>
        </w:rPr>
      </w:pPr>
    </w:p>
    <w:p w14:paraId="43681187" w14:textId="77777777" w:rsidR="00ED6563" w:rsidRDefault="00ED6563" w:rsidP="006D3193">
      <w:pPr>
        <w:rPr>
          <w:rFonts w:cs="Times New Roman"/>
          <w:szCs w:val="24"/>
        </w:rPr>
      </w:pPr>
    </w:p>
    <w:p w14:paraId="4BF7FEE4" w14:textId="2C4D883B" w:rsidR="006D3193" w:rsidRDefault="006D3193" w:rsidP="006D3193">
      <w:pPr>
        <w:rPr>
          <w:rFonts w:cs="Times New Roman"/>
          <w:szCs w:val="24"/>
        </w:rPr>
      </w:pPr>
      <w:r w:rsidRPr="00562439">
        <w:rPr>
          <w:rFonts w:cs="Times New Roman"/>
          <w:szCs w:val="24"/>
          <w:u w:val="single"/>
        </w:rPr>
        <w:lastRenderedPageBreak/>
        <w:t>Guided Example</w:t>
      </w:r>
      <w:r w:rsidR="00C72F20">
        <w:rPr>
          <w:rFonts w:cs="Times New Roman"/>
          <w:szCs w:val="24"/>
          <w:u w:val="single"/>
        </w:rPr>
        <w:t xml:space="preserve"> 2</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0" w:type="auto"/>
        <w:tblLook w:val="04A0" w:firstRow="1" w:lastRow="0" w:firstColumn="1" w:lastColumn="0" w:noHBand="0" w:noVBand="1"/>
      </w:tblPr>
      <w:tblGrid>
        <w:gridCol w:w="5035"/>
        <w:gridCol w:w="4315"/>
      </w:tblGrid>
      <w:tr w:rsidR="006D3193" w14:paraId="2F36D02C" w14:textId="77777777" w:rsidTr="00DC6C42">
        <w:tc>
          <w:tcPr>
            <w:tcW w:w="5035" w:type="dxa"/>
          </w:tcPr>
          <w:p w14:paraId="19F7FFB5" w14:textId="77777777" w:rsidR="006D3193" w:rsidRDefault="008E4AAF" w:rsidP="0060568A">
            <w:r>
              <w:t>A Congressional committee</w:t>
            </w:r>
            <w:r w:rsidR="006E1CE2">
              <w:t xml:space="preserve"> consists of </w:t>
            </w:r>
            <w:r w:rsidR="0060568A">
              <w:t>8</w:t>
            </w:r>
            <w:r w:rsidR="006E1CE2">
              <w:t xml:space="preserve"> men and 10 women. A </w:t>
            </w:r>
            <w:r w:rsidR="0060568A">
              <w:t>subcommittee</w:t>
            </w:r>
            <w:r w:rsidR="006E1CE2">
              <w:t xml:space="preserve"> of </w:t>
            </w:r>
            <w:r w:rsidR="00A1517C">
              <w:t xml:space="preserve">4 </w:t>
            </w:r>
            <w:r w:rsidR="006E1CE2">
              <w:t>people is set up at random. What is</w:t>
            </w:r>
            <w:r w:rsidR="00A1517C">
              <w:t xml:space="preserve"> </w:t>
            </w:r>
            <w:r w:rsidR="006E1CE2">
              <w:t>the probability that it will consist of all men?</w:t>
            </w:r>
          </w:p>
          <w:p w14:paraId="1F075987" w14:textId="77777777" w:rsidR="00A71D40" w:rsidRDefault="00A71D40" w:rsidP="0060568A"/>
          <w:p w14:paraId="1A438614" w14:textId="4B61BD2F" w:rsidR="00A71D40" w:rsidRDefault="00A71D40" w:rsidP="0060568A">
            <w:r w:rsidRPr="00BD530E">
              <w:rPr>
                <w:b/>
                <w:color w:val="FF0000"/>
              </w:rPr>
              <w:t>Solution</w:t>
            </w:r>
            <w:r w:rsidRPr="00BD530E">
              <w:rPr>
                <w:color w:val="FF0000"/>
              </w:rPr>
              <w:t xml:space="preserve"> </w:t>
            </w:r>
            <w:r w:rsidR="007D2238">
              <w:t>Let’s start by determining how many subcommittees</w:t>
            </w:r>
            <w:r w:rsidR="003B7A52">
              <w:t xml:space="preserve"> of four that may be selected from </w:t>
            </w:r>
            <w:r w:rsidR="00B16E0A">
              <w:t>18 people. Since this is a committee with no assigned roles, combinations give us</w:t>
            </w:r>
          </w:p>
          <w:p w14:paraId="7FA381C5" w14:textId="77777777" w:rsidR="005D1BD3" w:rsidRDefault="005D1BD3" w:rsidP="0060568A"/>
          <w:p w14:paraId="780BB94F" w14:textId="77777777" w:rsidR="00B16E0A" w:rsidRDefault="00B16E0A" w:rsidP="00B16E0A">
            <w:pPr>
              <w:tabs>
                <w:tab w:val="center" w:pos="2410"/>
                <w:tab w:val="right" w:pos="4820"/>
              </w:tabs>
            </w:pPr>
            <w:r>
              <w:tab/>
            </w:r>
            <w:r w:rsidR="005D1BD3" w:rsidRPr="00A869D1">
              <w:rPr>
                <w:position w:val="-30"/>
              </w:rPr>
              <w:object w:dxaOrig="2799" w:dyaOrig="680" w14:anchorId="4900A2C3">
                <v:shape id="_x0000_i1105" type="#_x0000_t75" style="width:140.25pt;height:33.85pt" o:ole="">
                  <v:imagedata r:id="rId183" o:title=""/>
                </v:shape>
                <o:OLEObject Type="Embed" ProgID="Equation.DSMT4" ShapeID="_x0000_i1105" DrawAspect="Content" ObjectID="_1618218653" r:id="rId184"/>
              </w:object>
            </w:r>
            <w:r>
              <w:t xml:space="preserve"> </w:t>
            </w:r>
          </w:p>
          <w:p w14:paraId="2621881A" w14:textId="77777777" w:rsidR="005D1BD3" w:rsidRDefault="005D1BD3" w:rsidP="00B16E0A">
            <w:pPr>
              <w:tabs>
                <w:tab w:val="center" w:pos="2410"/>
                <w:tab w:val="right" w:pos="4820"/>
              </w:tabs>
            </w:pPr>
          </w:p>
          <w:p w14:paraId="5BA26D4C" w14:textId="77777777" w:rsidR="005D1BD3" w:rsidRDefault="005D1BD3" w:rsidP="00B16E0A">
            <w:pPr>
              <w:tabs>
                <w:tab w:val="center" w:pos="2410"/>
                <w:tab w:val="right" w:pos="4820"/>
              </w:tabs>
            </w:pPr>
            <w:r>
              <w:t xml:space="preserve">This gives us the number of outcomes in the sample space where the sample space is all subcommittees of 4 selected from </w:t>
            </w:r>
            <w:r w:rsidR="00BD530E">
              <w:t>18 members.</w:t>
            </w:r>
          </w:p>
          <w:p w14:paraId="3C3FC859" w14:textId="77777777" w:rsidR="00BD530E" w:rsidRDefault="00BD530E" w:rsidP="00B16E0A">
            <w:pPr>
              <w:tabs>
                <w:tab w:val="center" w:pos="2410"/>
                <w:tab w:val="right" w:pos="4820"/>
              </w:tabs>
            </w:pPr>
          </w:p>
          <w:p w14:paraId="4FC05554" w14:textId="5AFFC4E2" w:rsidR="00BD530E" w:rsidRDefault="00BD530E" w:rsidP="00B16E0A">
            <w:pPr>
              <w:tabs>
                <w:tab w:val="center" w:pos="2410"/>
                <w:tab w:val="right" w:pos="4820"/>
              </w:tabs>
            </w:pPr>
            <w:r>
              <w:t xml:space="preserve">The event we are interested in is all </w:t>
            </w:r>
            <w:r w:rsidR="000872B8">
              <w:t xml:space="preserve">subcommittee members are males. Since there are 8 men in the </w:t>
            </w:r>
            <w:r w:rsidR="00B037E7">
              <w:t xml:space="preserve">committee, the number of </w:t>
            </w:r>
            <w:r w:rsidR="000F74C3">
              <w:t>4-person</w:t>
            </w:r>
            <w:r w:rsidR="00B037E7">
              <w:t xml:space="preserve"> male subcommittees </w:t>
            </w:r>
            <w:r w:rsidR="00FA2B94">
              <w:t>is</w:t>
            </w:r>
          </w:p>
          <w:p w14:paraId="78AC3CD6" w14:textId="77777777" w:rsidR="00CF2E93" w:rsidRDefault="00CF2E93" w:rsidP="00B16E0A">
            <w:pPr>
              <w:tabs>
                <w:tab w:val="center" w:pos="2410"/>
                <w:tab w:val="right" w:pos="4820"/>
              </w:tabs>
            </w:pPr>
          </w:p>
          <w:p w14:paraId="55CE67F9" w14:textId="77777777" w:rsidR="00FA2B94" w:rsidRDefault="00FA2B94" w:rsidP="00FA2B94">
            <w:pPr>
              <w:tabs>
                <w:tab w:val="center" w:pos="2410"/>
                <w:tab w:val="right" w:pos="4820"/>
              </w:tabs>
            </w:pPr>
            <w:r>
              <w:tab/>
            </w:r>
            <w:r w:rsidR="00CF2E93" w:rsidRPr="005D5E00">
              <w:rPr>
                <w:position w:val="-30"/>
              </w:rPr>
              <w:object w:dxaOrig="2340" w:dyaOrig="680" w14:anchorId="2E63C0CA">
                <v:shape id="_x0000_i1106" type="#_x0000_t75" style="width:117.15pt;height:33.85pt" o:ole="">
                  <v:imagedata r:id="rId185" o:title=""/>
                </v:shape>
                <o:OLEObject Type="Embed" ProgID="Equation.DSMT4" ShapeID="_x0000_i1106" DrawAspect="Content" ObjectID="_1618218654" r:id="rId186"/>
              </w:object>
            </w:r>
            <w:r>
              <w:t xml:space="preserve"> </w:t>
            </w:r>
          </w:p>
          <w:p w14:paraId="081A93A0" w14:textId="77777777" w:rsidR="00CF2E93" w:rsidRDefault="00CF2E93" w:rsidP="00FA2B94">
            <w:pPr>
              <w:tabs>
                <w:tab w:val="center" w:pos="2410"/>
                <w:tab w:val="right" w:pos="4820"/>
              </w:tabs>
            </w:pPr>
          </w:p>
          <w:p w14:paraId="4EB5AF42" w14:textId="6497EFCA" w:rsidR="00CF2E93" w:rsidRDefault="00CF2E93" w:rsidP="00FA2B94">
            <w:pPr>
              <w:tabs>
                <w:tab w:val="center" w:pos="2410"/>
                <w:tab w:val="right" w:pos="4820"/>
              </w:tabs>
            </w:pPr>
            <w:r>
              <w:t xml:space="preserve">The likelihood of an </w:t>
            </w:r>
            <w:r w:rsidR="000F74C3">
              <w:t>all-male</w:t>
            </w:r>
            <w:r>
              <w:t xml:space="preserve"> </w:t>
            </w:r>
            <w:r w:rsidR="009F10C1">
              <w:t xml:space="preserve">committee is </w:t>
            </w:r>
          </w:p>
          <w:p w14:paraId="7C4C3DCF" w14:textId="77777777" w:rsidR="000F74C3" w:rsidRDefault="000F74C3" w:rsidP="00FA2B94">
            <w:pPr>
              <w:tabs>
                <w:tab w:val="center" w:pos="2410"/>
                <w:tab w:val="right" w:pos="4820"/>
              </w:tabs>
            </w:pPr>
          </w:p>
          <w:p w14:paraId="7AB98DE7" w14:textId="77777777" w:rsidR="00ED6563" w:rsidRDefault="009F10C1" w:rsidP="009F10C1">
            <w:pPr>
              <w:tabs>
                <w:tab w:val="center" w:pos="2410"/>
                <w:tab w:val="right" w:pos="4820"/>
              </w:tabs>
            </w:pPr>
            <w:r>
              <w:tab/>
            </w:r>
            <w:r w:rsidR="0075704B" w:rsidRPr="00780AB5">
              <w:rPr>
                <w:position w:val="-24"/>
              </w:rPr>
              <w:object w:dxaOrig="4200" w:dyaOrig="620" w14:anchorId="09B031F6">
                <v:shape id="_x0000_i1107" type="#_x0000_t75" style="width:210.1pt;height:30.65pt" o:ole="">
                  <v:imagedata r:id="rId187" o:title=""/>
                </v:shape>
                <o:OLEObject Type="Embed" ProgID="Equation.DSMT4" ShapeID="_x0000_i1107" DrawAspect="Content" ObjectID="_1618218655" r:id="rId188"/>
              </w:object>
            </w:r>
          </w:p>
          <w:p w14:paraId="15DD3191" w14:textId="77777777" w:rsidR="00ED6563" w:rsidRDefault="00ED6563" w:rsidP="009F10C1">
            <w:pPr>
              <w:tabs>
                <w:tab w:val="center" w:pos="2410"/>
                <w:tab w:val="right" w:pos="4820"/>
              </w:tabs>
            </w:pPr>
          </w:p>
          <w:p w14:paraId="09F2A52D" w14:textId="6248AAF8" w:rsidR="00ED6563" w:rsidRDefault="00ED6563" w:rsidP="009F10C1">
            <w:pPr>
              <w:tabs>
                <w:tab w:val="center" w:pos="2410"/>
                <w:tab w:val="right" w:pos="4820"/>
              </w:tabs>
            </w:pPr>
            <w:r>
              <w:t>or about 2.29%.</w:t>
            </w:r>
          </w:p>
          <w:p w14:paraId="03FA559C" w14:textId="1032DA70" w:rsidR="009F10C1" w:rsidRPr="00A1517C" w:rsidRDefault="009F10C1" w:rsidP="009F10C1">
            <w:pPr>
              <w:tabs>
                <w:tab w:val="center" w:pos="2410"/>
                <w:tab w:val="right" w:pos="4820"/>
              </w:tabs>
            </w:pPr>
            <w:r>
              <w:t xml:space="preserve"> </w:t>
            </w:r>
          </w:p>
        </w:tc>
        <w:tc>
          <w:tcPr>
            <w:tcW w:w="4315" w:type="dxa"/>
          </w:tcPr>
          <w:p w14:paraId="35B300EA" w14:textId="2CF2F169" w:rsidR="006D3193" w:rsidRDefault="0060568A" w:rsidP="00DC6C42">
            <w:pPr>
              <w:rPr>
                <w:rFonts w:cs="Times New Roman"/>
                <w:szCs w:val="24"/>
              </w:rPr>
            </w:pPr>
            <w:r>
              <w:t xml:space="preserve">A Congressional committee consists of </w:t>
            </w:r>
            <w:r w:rsidR="0052017F">
              <w:t>12</w:t>
            </w:r>
            <w:r>
              <w:t xml:space="preserve"> men and </w:t>
            </w:r>
            <w:r w:rsidR="0052017F">
              <w:t>6</w:t>
            </w:r>
            <w:r>
              <w:t xml:space="preserve"> women. A subcommittee of 4 people is set up at random. What is the probability that it will consist of all women?</w:t>
            </w:r>
          </w:p>
        </w:tc>
      </w:tr>
    </w:tbl>
    <w:p w14:paraId="64DD068B" w14:textId="787D1818" w:rsidR="006D3193" w:rsidRDefault="006D3193" w:rsidP="006D3193">
      <w:pPr>
        <w:rPr>
          <w:rFonts w:cs="Times New Roman"/>
          <w:szCs w:val="24"/>
        </w:rPr>
      </w:pPr>
    </w:p>
    <w:p w14:paraId="721253FE" w14:textId="442D1A1B" w:rsidR="00ED3701" w:rsidRDefault="00ED3701" w:rsidP="006D3193">
      <w:pPr>
        <w:rPr>
          <w:rFonts w:cs="Times New Roman"/>
          <w:szCs w:val="24"/>
        </w:rPr>
      </w:pPr>
    </w:p>
    <w:p w14:paraId="114F47C4" w14:textId="2980E865" w:rsidR="00ED3701" w:rsidRDefault="00ED3701" w:rsidP="006D3193">
      <w:pPr>
        <w:rPr>
          <w:rFonts w:cs="Times New Roman"/>
          <w:szCs w:val="24"/>
        </w:rPr>
      </w:pPr>
    </w:p>
    <w:p w14:paraId="51603B63" w14:textId="73D336DA" w:rsidR="00ED3701" w:rsidRDefault="00ED3701" w:rsidP="006D3193">
      <w:pPr>
        <w:rPr>
          <w:rFonts w:cs="Times New Roman"/>
          <w:szCs w:val="24"/>
        </w:rPr>
      </w:pPr>
    </w:p>
    <w:p w14:paraId="08EC4CFF" w14:textId="6C529997" w:rsidR="00ED3701" w:rsidRDefault="00ED3701" w:rsidP="006D3193">
      <w:pPr>
        <w:rPr>
          <w:rFonts w:cs="Times New Roman"/>
          <w:szCs w:val="24"/>
        </w:rPr>
      </w:pPr>
    </w:p>
    <w:p w14:paraId="2BFEB6A1" w14:textId="77777777" w:rsidR="00ED3701" w:rsidRPr="005815C6" w:rsidRDefault="00ED3701" w:rsidP="006D3193">
      <w:pPr>
        <w:rPr>
          <w:rFonts w:cs="Times New Roman"/>
          <w:szCs w:val="24"/>
        </w:rPr>
      </w:pPr>
    </w:p>
    <w:p w14:paraId="125C1892" w14:textId="77777777" w:rsidR="00E428AA" w:rsidRPr="00716F79" w:rsidRDefault="00E428AA" w:rsidP="00E428AA">
      <w:pPr>
        <w:pStyle w:val="Heading2"/>
      </w:pPr>
      <w:r w:rsidRPr="00716F79">
        <w:lastRenderedPageBreak/>
        <w:t xml:space="preserve">Question 3: </w:t>
      </w:r>
      <w:r w:rsidRPr="00716F79">
        <w:tab/>
        <w:t>How do you find the probability of winning a lottery?</w:t>
      </w:r>
    </w:p>
    <w:p w14:paraId="5074D1A7" w14:textId="77777777" w:rsidR="006D3193" w:rsidRPr="00562439" w:rsidRDefault="006D3193" w:rsidP="006D3193">
      <w:pPr>
        <w:rPr>
          <w:rFonts w:cs="Times New Roman"/>
          <w:szCs w:val="24"/>
          <w:u w:val="single"/>
        </w:rPr>
      </w:pPr>
      <w:r w:rsidRPr="00562439">
        <w:rPr>
          <w:rFonts w:cs="Times New Roman"/>
          <w:szCs w:val="24"/>
          <w:u w:val="single"/>
        </w:rPr>
        <w:t>Key Terms</w:t>
      </w:r>
    </w:p>
    <w:p w14:paraId="18A29301" w14:textId="77777777" w:rsidR="00746E15" w:rsidRDefault="00266F21" w:rsidP="006D3193">
      <w:pPr>
        <w:rPr>
          <w:rFonts w:cs="Times New Roman"/>
          <w:szCs w:val="24"/>
        </w:rPr>
      </w:pPr>
      <w:r>
        <w:rPr>
          <w:rFonts w:cs="Times New Roman"/>
          <w:szCs w:val="24"/>
        </w:rPr>
        <w:t>Lotter</w:t>
      </w:r>
      <w:r w:rsidR="00141925">
        <w:rPr>
          <w:rFonts w:cs="Times New Roman"/>
          <w:szCs w:val="24"/>
        </w:rPr>
        <w:t xml:space="preserve">ies are contests in which numbers are randomly selected from a group. If </w:t>
      </w:r>
      <w:r w:rsidR="00E11B5D">
        <w:rPr>
          <w:rFonts w:cs="Times New Roman"/>
          <w:szCs w:val="24"/>
        </w:rPr>
        <w:t xml:space="preserve">the numbers a player chooses matches the numbers chosen by the </w:t>
      </w:r>
      <w:r w:rsidR="00746E15">
        <w:rPr>
          <w:rFonts w:cs="Times New Roman"/>
          <w:szCs w:val="24"/>
        </w:rPr>
        <w:t>organization conducting the lottery, the player wins a prize. Lesser prizes ma be awarded for matching fewer numbers.</w:t>
      </w:r>
    </w:p>
    <w:p w14:paraId="2C19E906" w14:textId="10AA30D9" w:rsidR="00584EB3" w:rsidRDefault="001E6551" w:rsidP="006D3193">
      <w:pPr>
        <w:rPr>
          <w:rFonts w:cs="Times New Roman"/>
          <w:szCs w:val="24"/>
        </w:rPr>
      </w:pPr>
      <w:r>
        <w:rPr>
          <w:rFonts w:cs="Times New Roman"/>
          <w:szCs w:val="24"/>
        </w:rPr>
        <w:t>In “</w:t>
      </w:r>
      <w:r w:rsidR="005207D1">
        <w:rPr>
          <w:rFonts w:cs="Times New Roman"/>
          <w:szCs w:val="24"/>
        </w:rPr>
        <w:t>The Pick” conducted by the state of Arizona, the state randomly pick</w:t>
      </w:r>
      <w:r w:rsidR="00CD0436">
        <w:rPr>
          <w:rFonts w:cs="Times New Roman"/>
          <w:szCs w:val="24"/>
        </w:rPr>
        <w:t>s</w:t>
      </w:r>
      <w:r w:rsidR="005207D1">
        <w:rPr>
          <w:rFonts w:cs="Times New Roman"/>
          <w:szCs w:val="24"/>
        </w:rPr>
        <w:t xml:space="preserve"> six numbers from the numbers</w:t>
      </w:r>
      <w:r w:rsidR="00CD0436">
        <w:rPr>
          <w:rFonts w:cs="Times New Roman"/>
          <w:szCs w:val="24"/>
        </w:rPr>
        <w:t xml:space="preserve"> 1 through 44. If the numbers the player picks </w:t>
      </w:r>
      <w:r w:rsidR="00584EB3">
        <w:rPr>
          <w:rFonts w:cs="Times New Roman"/>
          <w:szCs w:val="24"/>
        </w:rPr>
        <w:t>match</w:t>
      </w:r>
      <w:r w:rsidR="00CD0436">
        <w:rPr>
          <w:rFonts w:cs="Times New Roman"/>
          <w:szCs w:val="24"/>
        </w:rPr>
        <w:t xml:space="preserve"> the states numbers, the player wins the jackpot. Smaller prizes are awarded</w:t>
      </w:r>
      <w:r w:rsidR="00B22AD3">
        <w:rPr>
          <w:rFonts w:cs="Times New Roman"/>
          <w:szCs w:val="24"/>
        </w:rPr>
        <w:t xml:space="preserve"> for matching five, four or three numbers.</w:t>
      </w:r>
      <w:r w:rsidR="00E37CAA">
        <w:rPr>
          <w:rFonts w:cs="Times New Roman"/>
          <w:szCs w:val="24"/>
        </w:rPr>
        <w:t xml:space="preserve"> Since the order in which numbers are picked are irrelevant, combinations are used to find the number of ways to pick numbers.</w:t>
      </w:r>
    </w:p>
    <w:p w14:paraId="2C9BD97F" w14:textId="6696391D" w:rsidR="006D3193" w:rsidRDefault="00141925" w:rsidP="006D3193">
      <w:pPr>
        <w:rPr>
          <w:rFonts w:cs="Times New Roman"/>
          <w:szCs w:val="24"/>
        </w:rPr>
      </w:pPr>
      <w:r>
        <w:rPr>
          <w:rFonts w:cs="Times New Roman"/>
          <w:szCs w:val="24"/>
        </w:rPr>
        <w:t xml:space="preserve"> </w:t>
      </w:r>
    </w:p>
    <w:p w14:paraId="71F3B134" w14:textId="77777777" w:rsidR="006D3193" w:rsidRPr="00562439" w:rsidRDefault="006D3193" w:rsidP="006D3193">
      <w:pPr>
        <w:rPr>
          <w:rFonts w:cs="Times New Roman"/>
          <w:szCs w:val="24"/>
          <w:u w:val="single"/>
        </w:rPr>
      </w:pPr>
      <w:r w:rsidRPr="00562439">
        <w:rPr>
          <w:rFonts w:cs="Times New Roman"/>
          <w:szCs w:val="24"/>
          <w:u w:val="single"/>
        </w:rPr>
        <w:t>Summary</w:t>
      </w:r>
    </w:p>
    <w:p w14:paraId="2CE21074" w14:textId="77777777" w:rsidR="006D3193" w:rsidRDefault="006D3193" w:rsidP="006D3193">
      <w:pPr>
        <w:rPr>
          <w:rFonts w:cs="Times New Roman"/>
          <w:szCs w:val="24"/>
        </w:rPr>
      </w:pPr>
    </w:p>
    <w:p w14:paraId="779DEFA7" w14:textId="77777777" w:rsidR="006D3193" w:rsidRPr="00562439" w:rsidRDefault="006D3193" w:rsidP="006D3193">
      <w:pPr>
        <w:rPr>
          <w:rFonts w:cs="Times New Roman"/>
          <w:szCs w:val="24"/>
          <w:u w:val="single"/>
        </w:rPr>
      </w:pPr>
      <w:r w:rsidRPr="00562439">
        <w:rPr>
          <w:rFonts w:cs="Times New Roman"/>
          <w:szCs w:val="24"/>
          <w:u w:val="single"/>
        </w:rPr>
        <w:t>Notes</w:t>
      </w:r>
    </w:p>
    <w:p w14:paraId="00FFDEBF" w14:textId="77777777" w:rsidR="006D3193" w:rsidRDefault="006D3193" w:rsidP="006D3193">
      <w:pPr>
        <w:rPr>
          <w:rFonts w:cs="Times New Roman"/>
          <w:szCs w:val="24"/>
        </w:rPr>
      </w:pPr>
    </w:p>
    <w:p w14:paraId="7310E946" w14:textId="77777777" w:rsidR="006D3193" w:rsidRDefault="006D3193" w:rsidP="006D3193">
      <w:pPr>
        <w:rPr>
          <w:rFonts w:cs="Times New Roman"/>
          <w:szCs w:val="24"/>
        </w:rPr>
      </w:pPr>
    </w:p>
    <w:p w14:paraId="6AD222DB" w14:textId="77777777" w:rsidR="006D3193" w:rsidRDefault="006D3193" w:rsidP="006D3193">
      <w:pPr>
        <w:rPr>
          <w:rFonts w:cs="Times New Roman"/>
          <w:szCs w:val="24"/>
        </w:rPr>
      </w:pPr>
    </w:p>
    <w:p w14:paraId="1A901DAD" w14:textId="77777777" w:rsidR="006D3193" w:rsidRDefault="006D3193" w:rsidP="006D3193">
      <w:pPr>
        <w:rPr>
          <w:rFonts w:cs="Times New Roman"/>
          <w:szCs w:val="24"/>
        </w:rPr>
      </w:pPr>
    </w:p>
    <w:p w14:paraId="25CF41E7" w14:textId="77777777" w:rsidR="006D3193" w:rsidRDefault="006D3193" w:rsidP="006D3193">
      <w:pPr>
        <w:rPr>
          <w:rFonts w:cs="Times New Roman"/>
          <w:szCs w:val="24"/>
        </w:rPr>
      </w:pPr>
    </w:p>
    <w:p w14:paraId="1B1FFC68" w14:textId="77777777" w:rsidR="006D3193" w:rsidRDefault="006D3193" w:rsidP="006D3193">
      <w:pPr>
        <w:rPr>
          <w:rFonts w:cs="Times New Roman"/>
          <w:szCs w:val="24"/>
        </w:rPr>
      </w:pPr>
    </w:p>
    <w:p w14:paraId="3522F22E" w14:textId="77777777" w:rsidR="006D3193" w:rsidRDefault="006D3193" w:rsidP="006D3193">
      <w:pPr>
        <w:rPr>
          <w:rFonts w:cs="Times New Roman"/>
          <w:szCs w:val="24"/>
        </w:rPr>
      </w:pPr>
    </w:p>
    <w:p w14:paraId="18B1A4BB" w14:textId="77777777" w:rsidR="006D3193" w:rsidRDefault="006D3193" w:rsidP="006D3193">
      <w:pPr>
        <w:rPr>
          <w:rFonts w:cs="Times New Roman"/>
          <w:szCs w:val="24"/>
        </w:rPr>
      </w:pPr>
    </w:p>
    <w:p w14:paraId="7209617D" w14:textId="09DAC89F" w:rsidR="006D3193" w:rsidRDefault="006D3193" w:rsidP="006D3193">
      <w:pPr>
        <w:rPr>
          <w:rFonts w:cs="Times New Roman"/>
          <w:szCs w:val="24"/>
        </w:rPr>
      </w:pPr>
    </w:p>
    <w:p w14:paraId="294F2499" w14:textId="5C3BDB32" w:rsidR="00DA5B88" w:rsidRDefault="00DA5B88" w:rsidP="006D3193">
      <w:pPr>
        <w:rPr>
          <w:rFonts w:cs="Times New Roman"/>
          <w:szCs w:val="24"/>
        </w:rPr>
      </w:pPr>
    </w:p>
    <w:p w14:paraId="7F54F04A" w14:textId="789352FF" w:rsidR="00DA5B88" w:rsidRDefault="00DA5B88" w:rsidP="006D3193">
      <w:pPr>
        <w:rPr>
          <w:rFonts w:cs="Times New Roman"/>
          <w:szCs w:val="24"/>
        </w:rPr>
      </w:pPr>
    </w:p>
    <w:p w14:paraId="46E3F440" w14:textId="321E1F95" w:rsidR="00DA5B88" w:rsidRDefault="00DA5B88" w:rsidP="006D3193">
      <w:pPr>
        <w:rPr>
          <w:rFonts w:cs="Times New Roman"/>
          <w:szCs w:val="24"/>
        </w:rPr>
      </w:pPr>
    </w:p>
    <w:p w14:paraId="48AE52EC" w14:textId="62AFFFA0" w:rsidR="00DA5B88" w:rsidRDefault="00DA5B88" w:rsidP="006D3193">
      <w:pPr>
        <w:rPr>
          <w:rFonts w:cs="Times New Roman"/>
          <w:szCs w:val="24"/>
        </w:rPr>
      </w:pPr>
    </w:p>
    <w:p w14:paraId="14EE7971" w14:textId="1BB58F23" w:rsidR="00DA5B88" w:rsidRDefault="00DA5B88" w:rsidP="006D3193">
      <w:pPr>
        <w:rPr>
          <w:rFonts w:cs="Times New Roman"/>
          <w:szCs w:val="24"/>
        </w:rPr>
      </w:pPr>
    </w:p>
    <w:p w14:paraId="1F40F634" w14:textId="1A31DD1E" w:rsidR="00DA5B88" w:rsidRDefault="00DA5B88" w:rsidP="006D3193">
      <w:pPr>
        <w:rPr>
          <w:rFonts w:cs="Times New Roman"/>
          <w:szCs w:val="24"/>
        </w:rPr>
      </w:pPr>
    </w:p>
    <w:p w14:paraId="05FC9288" w14:textId="77777777" w:rsidR="00DA5B88" w:rsidRDefault="00DA5B88" w:rsidP="006D3193">
      <w:pPr>
        <w:rPr>
          <w:rFonts w:cs="Times New Roman"/>
          <w:szCs w:val="24"/>
        </w:rPr>
      </w:pPr>
    </w:p>
    <w:p w14:paraId="6CEDE428" w14:textId="020F3CD9" w:rsidR="006D3193" w:rsidRDefault="006D3193" w:rsidP="006D3193">
      <w:pPr>
        <w:rPr>
          <w:rFonts w:cs="Times New Roman"/>
          <w:szCs w:val="24"/>
        </w:rPr>
      </w:pPr>
      <w:r w:rsidRPr="00562439">
        <w:rPr>
          <w:rFonts w:cs="Times New Roman"/>
          <w:szCs w:val="24"/>
          <w:u w:val="single"/>
        </w:rPr>
        <w:lastRenderedPageBreak/>
        <w:t>Guided Example</w:t>
      </w:r>
      <w:r w:rsidR="00B023EC">
        <w:rPr>
          <w:rFonts w:cs="Times New Roman"/>
          <w:szCs w:val="24"/>
          <w:u w:val="single"/>
        </w:rPr>
        <w:t xml:space="preserve"> 3</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6D3193" w14:paraId="7EA2EB09" w14:textId="77777777" w:rsidTr="00B30240">
        <w:tc>
          <w:tcPr>
            <w:tcW w:w="5035" w:type="dxa"/>
          </w:tcPr>
          <w:p w14:paraId="0B3C1E27" w14:textId="77777777" w:rsidR="006D3193" w:rsidRDefault="00F428D9" w:rsidP="008D638C">
            <w:r>
              <w:t xml:space="preserve">A state lottery game requires that you pick 6 different numbers from 1 to </w:t>
            </w:r>
            <w:r w:rsidR="00584EB3">
              <w:t>44</w:t>
            </w:r>
            <w:r>
              <w:t>. What is the probability of picking exactly 3 of</w:t>
            </w:r>
            <w:r w:rsidR="008D638C">
              <w:t xml:space="preserve"> </w:t>
            </w:r>
            <w:r>
              <w:t>the 6 numbers correctly?</w:t>
            </w:r>
          </w:p>
          <w:p w14:paraId="45C410CC" w14:textId="77777777" w:rsidR="00D85689" w:rsidRDefault="00D85689" w:rsidP="008D638C"/>
          <w:p w14:paraId="7882FD55" w14:textId="1C9DF21F" w:rsidR="00D85689" w:rsidRDefault="00D85689" w:rsidP="008D638C">
            <w:r w:rsidRPr="000C2278">
              <w:rPr>
                <w:b/>
                <w:color w:val="FF0000"/>
              </w:rPr>
              <w:t>Solution</w:t>
            </w:r>
            <w:r w:rsidR="003629C3" w:rsidRPr="000C2278">
              <w:rPr>
                <w:color w:val="FF0000"/>
              </w:rPr>
              <w:t xml:space="preserve"> </w:t>
            </w:r>
            <w:r w:rsidR="003629C3">
              <w:t>To determine the number of ways the state can pick numbers</w:t>
            </w:r>
            <w:r w:rsidR="000C2278">
              <w:t>, we find the combination of six numbers selected from 44,</w:t>
            </w:r>
          </w:p>
          <w:p w14:paraId="725E4D86" w14:textId="77777777" w:rsidR="002C5363" w:rsidRDefault="002C5363" w:rsidP="008D638C"/>
          <w:p w14:paraId="1CDCF204" w14:textId="77777777" w:rsidR="000C2278" w:rsidRDefault="000C2278" w:rsidP="000C2278">
            <w:pPr>
              <w:tabs>
                <w:tab w:val="center" w:pos="2410"/>
                <w:tab w:val="right" w:pos="4820"/>
              </w:tabs>
            </w:pPr>
            <w:r>
              <w:tab/>
            </w:r>
            <w:r w:rsidR="002C5363" w:rsidRPr="000D1FD9">
              <w:rPr>
                <w:position w:val="-30"/>
              </w:rPr>
              <w:object w:dxaOrig="3379" w:dyaOrig="680" w14:anchorId="779D1F1E">
                <v:shape id="_x0000_i1108" type="#_x0000_t75" style="width:168.7pt;height:33.85pt" o:ole="">
                  <v:imagedata r:id="rId189" o:title=""/>
                </v:shape>
                <o:OLEObject Type="Embed" ProgID="Equation.DSMT4" ShapeID="_x0000_i1108" DrawAspect="Content" ObjectID="_1618218656" r:id="rId190"/>
              </w:object>
            </w:r>
            <w:r>
              <w:t xml:space="preserve"> </w:t>
            </w:r>
          </w:p>
          <w:p w14:paraId="3F31B178" w14:textId="77777777" w:rsidR="00387115" w:rsidRDefault="00387115" w:rsidP="000C2278">
            <w:pPr>
              <w:tabs>
                <w:tab w:val="center" w:pos="2410"/>
                <w:tab w:val="right" w:pos="4820"/>
              </w:tabs>
            </w:pPr>
          </w:p>
          <w:p w14:paraId="253A3E2D" w14:textId="1B4DAD93" w:rsidR="00387115" w:rsidRDefault="00387115" w:rsidP="000C2278">
            <w:pPr>
              <w:tabs>
                <w:tab w:val="center" w:pos="2410"/>
                <w:tab w:val="right" w:pos="4820"/>
              </w:tabs>
            </w:pPr>
            <w:r>
              <w:t>To pick exactly three numbers correctly, we need three winning numbers and three losing numbers</w:t>
            </w:r>
            <w:r w:rsidR="00584E19">
              <w:t>. The number of ways to do this is</w:t>
            </w:r>
          </w:p>
          <w:p w14:paraId="0E08A32B" w14:textId="77777777" w:rsidR="004210F5" w:rsidRDefault="004210F5" w:rsidP="000C2278">
            <w:pPr>
              <w:tabs>
                <w:tab w:val="center" w:pos="2410"/>
                <w:tab w:val="right" w:pos="4820"/>
              </w:tabs>
            </w:pPr>
          </w:p>
          <w:p w14:paraId="752AA391" w14:textId="77777777" w:rsidR="00584E19" w:rsidRDefault="00584E19" w:rsidP="00584E19">
            <w:pPr>
              <w:tabs>
                <w:tab w:val="center" w:pos="2410"/>
                <w:tab w:val="right" w:pos="4820"/>
              </w:tabs>
            </w:pPr>
            <w:r>
              <w:tab/>
            </w:r>
            <w:r w:rsidR="004210F5" w:rsidRPr="00584E19">
              <w:rPr>
                <w:position w:val="-10"/>
              </w:rPr>
              <w:object w:dxaOrig="3680" w:dyaOrig="320" w14:anchorId="37F6EE7C">
                <v:shape id="_x0000_i1109" type="#_x0000_t75" style="width:183.75pt;height:15.6pt" o:ole="">
                  <v:imagedata r:id="rId191" o:title=""/>
                </v:shape>
                <o:OLEObject Type="Embed" ProgID="Equation.DSMT4" ShapeID="_x0000_i1109" DrawAspect="Content" ObjectID="_1618218657" r:id="rId192"/>
              </w:object>
            </w:r>
            <w:r>
              <w:t xml:space="preserve"> </w:t>
            </w:r>
          </w:p>
          <w:p w14:paraId="6F2971E4" w14:textId="77777777" w:rsidR="00E1544B" w:rsidRDefault="00E1544B" w:rsidP="00584E19">
            <w:pPr>
              <w:tabs>
                <w:tab w:val="center" w:pos="2410"/>
                <w:tab w:val="right" w:pos="4820"/>
              </w:tabs>
            </w:pPr>
          </w:p>
          <w:p w14:paraId="3A0B5563" w14:textId="17ED6A58" w:rsidR="003312DF" w:rsidRDefault="003A1FB1" w:rsidP="00584E19">
            <w:pPr>
              <w:tabs>
                <w:tab w:val="center" w:pos="2410"/>
                <w:tab w:val="right" w:pos="4820"/>
              </w:tabs>
            </w:pPr>
            <w:r>
              <w:t>The likelihood of matching three of the winning numbers is</w:t>
            </w:r>
          </w:p>
          <w:p w14:paraId="0A1572EF" w14:textId="77777777" w:rsidR="00B30240" w:rsidRDefault="00B30240" w:rsidP="00584E19">
            <w:pPr>
              <w:tabs>
                <w:tab w:val="center" w:pos="2410"/>
                <w:tab w:val="right" w:pos="4820"/>
              </w:tabs>
            </w:pPr>
          </w:p>
          <w:p w14:paraId="1D0C45EA" w14:textId="77777777" w:rsidR="00FE11E0" w:rsidRDefault="00FE11E0" w:rsidP="00FE11E0">
            <w:pPr>
              <w:tabs>
                <w:tab w:val="center" w:pos="2410"/>
                <w:tab w:val="right" w:pos="4820"/>
              </w:tabs>
            </w:pPr>
            <w:r>
              <w:tab/>
            </w:r>
            <w:r w:rsidR="00B30240" w:rsidRPr="00982C3A">
              <w:rPr>
                <w:position w:val="-28"/>
              </w:rPr>
              <w:object w:dxaOrig="4540" w:dyaOrig="660" w14:anchorId="4E603A9B">
                <v:shape id="_x0000_i1110" type="#_x0000_t75" style="width:227.3pt;height:32.8pt" o:ole="">
                  <v:imagedata r:id="rId193" o:title=""/>
                </v:shape>
                <o:OLEObject Type="Embed" ProgID="Equation.DSMT4" ShapeID="_x0000_i1110" DrawAspect="Content" ObjectID="_1618218658" r:id="rId194"/>
              </w:object>
            </w:r>
            <w:r>
              <w:t xml:space="preserve"> </w:t>
            </w:r>
          </w:p>
          <w:p w14:paraId="6F57D759" w14:textId="77777777" w:rsidR="00B30240" w:rsidRDefault="00B30240" w:rsidP="00FE11E0">
            <w:pPr>
              <w:tabs>
                <w:tab w:val="center" w:pos="2410"/>
                <w:tab w:val="right" w:pos="4820"/>
              </w:tabs>
            </w:pPr>
          </w:p>
          <w:p w14:paraId="2BB640A5" w14:textId="62A34D9B" w:rsidR="00B30240" w:rsidRDefault="00FE5BD4" w:rsidP="00FE11E0">
            <w:pPr>
              <w:tabs>
                <w:tab w:val="center" w:pos="2410"/>
                <w:tab w:val="right" w:pos="4820"/>
              </w:tabs>
            </w:pPr>
            <w:r>
              <w:t>or</w:t>
            </w:r>
            <w:r w:rsidR="00DA5B88">
              <w:t xml:space="preserve"> about 2.39%.</w:t>
            </w:r>
          </w:p>
          <w:p w14:paraId="7D56B429" w14:textId="565F93CF" w:rsidR="00DA5B88" w:rsidRPr="008D638C" w:rsidRDefault="00DA5B88" w:rsidP="00FE11E0">
            <w:pPr>
              <w:tabs>
                <w:tab w:val="center" w:pos="2410"/>
                <w:tab w:val="right" w:pos="4820"/>
              </w:tabs>
            </w:pPr>
          </w:p>
        </w:tc>
        <w:tc>
          <w:tcPr>
            <w:tcW w:w="5040" w:type="dxa"/>
          </w:tcPr>
          <w:p w14:paraId="024A7CD0" w14:textId="0DC66852" w:rsidR="006D3193" w:rsidRDefault="008D638C" w:rsidP="00DC6C42">
            <w:pPr>
              <w:rPr>
                <w:rFonts w:cs="Times New Roman"/>
                <w:szCs w:val="24"/>
              </w:rPr>
            </w:pPr>
            <w:r>
              <w:t xml:space="preserve">A state lottery game requires that you pick 6 different numbers from 1 to </w:t>
            </w:r>
            <w:r w:rsidR="00B023EC">
              <w:t>52</w:t>
            </w:r>
            <w:r>
              <w:t xml:space="preserve">. What is the probability of picking exactly </w:t>
            </w:r>
            <w:r w:rsidR="00C61581">
              <w:t>4</w:t>
            </w:r>
            <w:r>
              <w:t xml:space="preserve"> of the 6 numbers correctly?</w:t>
            </w:r>
          </w:p>
        </w:tc>
      </w:tr>
    </w:tbl>
    <w:p w14:paraId="4B1FB04F" w14:textId="77777777" w:rsidR="006D3193" w:rsidRPr="005815C6" w:rsidRDefault="006D3193" w:rsidP="006D3193">
      <w:pPr>
        <w:rPr>
          <w:rFonts w:cs="Times New Roman"/>
          <w:szCs w:val="24"/>
        </w:rPr>
      </w:pPr>
    </w:p>
    <w:p w14:paraId="400A7E53" w14:textId="77777777" w:rsidR="00BE1C09" w:rsidRDefault="00BE1C09" w:rsidP="006411ED">
      <w:pPr>
        <w:rPr>
          <w:rFonts w:eastAsiaTheme="majorEastAsia" w:cstheme="majorBidi"/>
          <w:sz w:val="28"/>
          <w:szCs w:val="26"/>
        </w:rPr>
      </w:pPr>
    </w:p>
    <w:p w14:paraId="3C11253E" w14:textId="77777777" w:rsidR="00BE1C09" w:rsidRDefault="00BE1C09" w:rsidP="006411ED">
      <w:pPr>
        <w:rPr>
          <w:rFonts w:eastAsiaTheme="majorEastAsia" w:cstheme="majorBidi"/>
          <w:sz w:val="28"/>
          <w:szCs w:val="26"/>
        </w:rPr>
      </w:pPr>
    </w:p>
    <w:p w14:paraId="25878204" w14:textId="77777777" w:rsidR="00BE1C09" w:rsidRDefault="00BE1C09" w:rsidP="006411ED">
      <w:pPr>
        <w:rPr>
          <w:rFonts w:eastAsiaTheme="majorEastAsia" w:cstheme="majorBidi"/>
          <w:sz w:val="28"/>
          <w:szCs w:val="26"/>
        </w:rPr>
      </w:pPr>
    </w:p>
    <w:p w14:paraId="69D71CAE" w14:textId="77777777" w:rsidR="00BE1C09" w:rsidRDefault="00BE1C09" w:rsidP="006411ED">
      <w:pPr>
        <w:rPr>
          <w:rFonts w:eastAsiaTheme="majorEastAsia" w:cstheme="majorBidi"/>
          <w:sz w:val="28"/>
          <w:szCs w:val="26"/>
        </w:rPr>
      </w:pPr>
    </w:p>
    <w:p w14:paraId="11A36357" w14:textId="77777777" w:rsidR="00BE1C09" w:rsidRDefault="00BE1C09" w:rsidP="006411ED">
      <w:pPr>
        <w:rPr>
          <w:rFonts w:eastAsiaTheme="majorEastAsia" w:cstheme="majorBidi"/>
          <w:sz w:val="28"/>
          <w:szCs w:val="26"/>
        </w:rPr>
      </w:pPr>
    </w:p>
    <w:p w14:paraId="1C55D59D" w14:textId="77777777" w:rsidR="00BE1C09" w:rsidRDefault="00BE1C09" w:rsidP="006411ED">
      <w:pPr>
        <w:rPr>
          <w:rFonts w:eastAsiaTheme="majorEastAsia" w:cstheme="majorBidi"/>
          <w:sz w:val="28"/>
          <w:szCs w:val="26"/>
        </w:rPr>
      </w:pPr>
    </w:p>
    <w:p w14:paraId="620BF0EE" w14:textId="77777777" w:rsidR="00BE1C09" w:rsidRDefault="00BE1C09" w:rsidP="006411ED">
      <w:pPr>
        <w:rPr>
          <w:rFonts w:eastAsiaTheme="majorEastAsia" w:cstheme="majorBidi"/>
          <w:sz w:val="28"/>
          <w:szCs w:val="26"/>
        </w:rPr>
      </w:pPr>
    </w:p>
    <w:p w14:paraId="0E499855" w14:textId="77777777" w:rsidR="00BE1C09" w:rsidRDefault="00BE1C09" w:rsidP="006411ED">
      <w:pPr>
        <w:rPr>
          <w:rFonts w:eastAsiaTheme="majorEastAsia" w:cstheme="majorBidi"/>
          <w:sz w:val="28"/>
          <w:szCs w:val="26"/>
        </w:rPr>
      </w:pPr>
    </w:p>
    <w:p w14:paraId="30E6E67D" w14:textId="77777777" w:rsidR="00BE1C09" w:rsidRDefault="00BE1C09" w:rsidP="006411ED">
      <w:pPr>
        <w:rPr>
          <w:rFonts w:eastAsiaTheme="majorEastAsia" w:cstheme="majorBidi"/>
          <w:sz w:val="28"/>
          <w:szCs w:val="26"/>
        </w:rPr>
      </w:pPr>
    </w:p>
    <w:p w14:paraId="6CD69C23" w14:textId="3865B53E" w:rsidR="00A445E1" w:rsidRDefault="00A445E1" w:rsidP="006411ED">
      <w:pPr>
        <w:rPr>
          <w:rFonts w:eastAsiaTheme="majorEastAsia" w:cstheme="majorBidi"/>
          <w:sz w:val="28"/>
          <w:szCs w:val="26"/>
        </w:rPr>
      </w:pPr>
      <w:r w:rsidRPr="00A445E1">
        <w:rPr>
          <w:rFonts w:eastAsiaTheme="majorEastAsia" w:cstheme="majorBidi"/>
          <w:sz w:val="28"/>
          <w:szCs w:val="26"/>
        </w:rPr>
        <w:lastRenderedPageBreak/>
        <w:t xml:space="preserve">Question 4: </w:t>
      </w:r>
      <w:r w:rsidRPr="00A445E1">
        <w:rPr>
          <w:rFonts w:eastAsiaTheme="majorEastAsia" w:cstheme="majorBidi"/>
          <w:sz w:val="28"/>
          <w:szCs w:val="26"/>
        </w:rPr>
        <w:tab/>
        <w:t>How do you find the likelihood of detecting a defective product?</w:t>
      </w:r>
    </w:p>
    <w:p w14:paraId="0CF98815" w14:textId="324DC6F6" w:rsidR="006411ED" w:rsidRPr="00562439" w:rsidRDefault="006411ED" w:rsidP="006411ED">
      <w:pPr>
        <w:rPr>
          <w:rFonts w:cs="Times New Roman"/>
          <w:szCs w:val="24"/>
          <w:u w:val="single"/>
        </w:rPr>
      </w:pPr>
      <w:r w:rsidRPr="00562439">
        <w:rPr>
          <w:rFonts w:cs="Times New Roman"/>
          <w:szCs w:val="24"/>
          <w:u w:val="single"/>
        </w:rPr>
        <w:t>Key Terms</w:t>
      </w:r>
    </w:p>
    <w:p w14:paraId="5BE657E2" w14:textId="77777777" w:rsidR="006411ED" w:rsidRDefault="006411ED" w:rsidP="006411ED">
      <w:pPr>
        <w:rPr>
          <w:rFonts w:cs="Times New Roman"/>
          <w:szCs w:val="24"/>
        </w:rPr>
      </w:pPr>
    </w:p>
    <w:p w14:paraId="2EC6532B" w14:textId="77777777" w:rsidR="006411ED" w:rsidRPr="00562439" w:rsidRDefault="006411ED" w:rsidP="006411ED">
      <w:pPr>
        <w:rPr>
          <w:rFonts w:cs="Times New Roman"/>
          <w:szCs w:val="24"/>
          <w:u w:val="single"/>
        </w:rPr>
      </w:pPr>
      <w:r w:rsidRPr="00562439">
        <w:rPr>
          <w:rFonts w:cs="Times New Roman"/>
          <w:szCs w:val="24"/>
          <w:u w:val="single"/>
        </w:rPr>
        <w:t>Summary</w:t>
      </w:r>
    </w:p>
    <w:p w14:paraId="097158D7" w14:textId="73318A5C" w:rsidR="006411ED" w:rsidRDefault="00D442BB" w:rsidP="006411ED">
      <w:pPr>
        <w:rPr>
          <w:rFonts w:cs="Times New Roman"/>
          <w:szCs w:val="24"/>
        </w:rPr>
      </w:pPr>
      <w:r>
        <w:rPr>
          <w:rFonts w:cs="Times New Roman"/>
          <w:szCs w:val="24"/>
        </w:rPr>
        <w:t>When checking inventory for defective products, a manufacturer is not interested in</w:t>
      </w:r>
      <w:r w:rsidR="00F90A13">
        <w:rPr>
          <w:rFonts w:cs="Times New Roman"/>
          <w:szCs w:val="24"/>
        </w:rPr>
        <w:t xml:space="preserve"> how the defective units are ordered. They are interested in how many defective items are in a sample. For this reason, combination</w:t>
      </w:r>
      <w:r w:rsidR="0010127E">
        <w:rPr>
          <w:rFonts w:cs="Times New Roman"/>
          <w:szCs w:val="24"/>
        </w:rPr>
        <w:t>s are used to count the number of ways defective items may be picked from a sample.</w:t>
      </w:r>
    </w:p>
    <w:p w14:paraId="5C69D6C4" w14:textId="77777777" w:rsidR="006411ED" w:rsidRPr="00562439" w:rsidRDefault="006411ED" w:rsidP="006411ED">
      <w:pPr>
        <w:rPr>
          <w:rFonts w:cs="Times New Roman"/>
          <w:szCs w:val="24"/>
          <w:u w:val="single"/>
        </w:rPr>
      </w:pPr>
      <w:r w:rsidRPr="00562439">
        <w:rPr>
          <w:rFonts w:cs="Times New Roman"/>
          <w:szCs w:val="24"/>
          <w:u w:val="single"/>
        </w:rPr>
        <w:t>Notes</w:t>
      </w:r>
    </w:p>
    <w:p w14:paraId="636112EA" w14:textId="77777777" w:rsidR="006411ED" w:rsidRDefault="006411ED" w:rsidP="006411ED">
      <w:pPr>
        <w:rPr>
          <w:rFonts w:cs="Times New Roman"/>
          <w:szCs w:val="24"/>
        </w:rPr>
      </w:pPr>
    </w:p>
    <w:p w14:paraId="1E1F8290" w14:textId="77777777" w:rsidR="006411ED" w:rsidRDefault="006411ED" w:rsidP="006411ED">
      <w:pPr>
        <w:rPr>
          <w:rFonts w:cs="Times New Roman"/>
          <w:szCs w:val="24"/>
        </w:rPr>
      </w:pPr>
    </w:p>
    <w:p w14:paraId="39E082D7" w14:textId="77777777" w:rsidR="006411ED" w:rsidRDefault="006411ED" w:rsidP="006411ED">
      <w:pPr>
        <w:rPr>
          <w:rFonts w:cs="Times New Roman"/>
          <w:szCs w:val="24"/>
        </w:rPr>
      </w:pPr>
    </w:p>
    <w:p w14:paraId="7508323E" w14:textId="77777777" w:rsidR="006411ED" w:rsidRDefault="006411ED" w:rsidP="006411ED">
      <w:pPr>
        <w:rPr>
          <w:rFonts w:cs="Times New Roman"/>
          <w:szCs w:val="24"/>
        </w:rPr>
      </w:pPr>
    </w:p>
    <w:p w14:paraId="567C60F2" w14:textId="77777777" w:rsidR="006411ED" w:rsidRDefault="006411ED" w:rsidP="006411ED">
      <w:pPr>
        <w:rPr>
          <w:rFonts w:cs="Times New Roman"/>
          <w:szCs w:val="24"/>
        </w:rPr>
      </w:pPr>
    </w:p>
    <w:p w14:paraId="7C9FF775" w14:textId="77777777" w:rsidR="006411ED" w:rsidRDefault="006411ED" w:rsidP="006411ED">
      <w:pPr>
        <w:rPr>
          <w:rFonts w:cs="Times New Roman"/>
          <w:szCs w:val="24"/>
        </w:rPr>
      </w:pPr>
    </w:p>
    <w:p w14:paraId="1FE531A7" w14:textId="77777777" w:rsidR="006411ED" w:rsidRDefault="006411ED" w:rsidP="006411ED">
      <w:pPr>
        <w:rPr>
          <w:rFonts w:cs="Times New Roman"/>
          <w:szCs w:val="24"/>
        </w:rPr>
      </w:pPr>
    </w:p>
    <w:p w14:paraId="36AE87BE" w14:textId="7509234A" w:rsidR="006411ED" w:rsidRDefault="006411ED" w:rsidP="006411ED">
      <w:pPr>
        <w:rPr>
          <w:rFonts w:cs="Times New Roman"/>
          <w:szCs w:val="24"/>
        </w:rPr>
      </w:pPr>
    </w:p>
    <w:p w14:paraId="7A9BBF9F" w14:textId="44132CC6" w:rsidR="00B023EC" w:rsidRDefault="00B023EC" w:rsidP="006411ED">
      <w:pPr>
        <w:rPr>
          <w:rFonts w:cs="Times New Roman"/>
          <w:szCs w:val="24"/>
        </w:rPr>
      </w:pPr>
    </w:p>
    <w:p w14:paraId="2EA98511" w14:textId="3862AE8C" w:rsidR="00B023EC" w:rsidRDefault="00B023EC" w:rsidP="006411ED">
      <w:pPr>
        <w:rPr>
          <w:rFonts w:cs="Times New Roman"/>
          <w:szCs w:val="24"/>
        </w:rPr>
      </w:pPr>
    </w:p>
    <w:p w14:paraId="3CCF14BD" w14:textId="6F5B755E" w:rsidR="00B023EC" w:rsidRDefault="00B023EC" w:rsidP="006411ED">
      <w:pPr>
        <w:rPr>
          <w:rFonts w:cs="Times New Roman"/>
          <w:szCs w:val="24"/>
        </w:rPr>
      </w:pPr>
    </w:p>
    <w:p w14:paraId="22B287C5" w14:textId="360F4458" w:rsidR="00B023EC" w:rsidRDefault="00B023EC" w:rsidP="006411ED">
      <w:pPr>
        <w:rPr>
          <w:rFonts w:cs="Times New Roman"/>
          <w:szCs w:val="24"/>
        </w:rPr>
      </w:pPr>
    </w:p>
    <w:p w14:paraId="02BDAB28" w14:textId="415BC013" w:rsidR="00B023EC" w:rsidRDefault="00B023EC" w:rsidP="006411ED">
      <w:pPr>
        <w:rPr>
          <w:rFonts w:cs="Times New Roman"/>
          <w:szCs w:val="24"/>
        </w:rPr>
      </w:pPr>
    </w:p>
    <w:p w14:paraId="77E468A0" w14:textId="108EBD29" w:rsidR="00B023EC" w:rsidRDefault="00B023EC" w:rsidP="006411ED">
      <w:pPr>
        <w:rPr>
          <w:rFonts w:cs="Times New Roman"/>
          <w:szCs w:val="24"/>
        </w:rPr>
      </w:pPr>
    </w:p>
    <w:p w14:paraId="4EFB8B43" w14:textId="231A5A1D" w:rsidR="00B023EC" w:rsidRDefault="00B023EC" w:rsidP="006411ED">
      <w:pPr>
        <w:rPr>
          <w:rFonts w:cs="Times New Roman"/>
          <w:szCs w:val="24"/>
        </w:rPr>
      </w:pPr>
    </w:p>
    <w:p w14:paraId="44FFDD08" w14:textId="26CF5539" w:rsidR="00B023EC" w:rsidRDefault="00B023EC" w:rsidP="006411ED">
      <w:pPr>
        <w:rPr>
          <w:rFonts w:cs="Times New Roman"/>
          <w:szCs w:val="24"/>
        </w:rPr>
      </w:pPr>
    </w:p>
    <w:p w14:paraId="7B0532F6" w14:textId="1180FD9B" w:rsidR="00B023EC" w:rsidRDefault="00B023EC" w:rsidP="006411ED">
      <w:pPr>
        <w:rPr>
          <w:rFonts w:cs="Times New Roman"/>
          <w:szCs w:val="24"/>
        </w:rPr>
      </w:pPr>
    </w:p>
    <w:p w14:paraId="1C8DEF10" w14:textId="0C1904CB" w:rsidR="00B023EC" w:rsidRDefault="00B023EC" w:rsidP="006411ED">
      <w:pPr>
        <w:rPr>
          <w:rFonts w:cs="Times New Roman"/>
          <w:szCs w:val="24"/>
        </w:rPr>
      </w:pPr>
    </w:p>
    <w:p w14:paraId="36D99A44" w14:textId="77777777" w:rsidR="00B023EC" w:rsidRDefault="00B023EC" w:rsidP="006411ED">
      <w:pPr>
        <w:rPr>
          <w:rFonts w:cs="Times New Roman"/>
          <w:szCs w:val="24"/>
        </w:rPr>
      </w:pPr>
    </w:p>
    <w:p w14:paraId="609A6714" w14:textId="77777777" w:rsidR="006411ED" w:rsidRDefault="006411ED" w:rsidP="006411ED">
      <w:pPr>
        <w:rPr>
          <w:rFonts w:cs="Times New Roman"/>
          <w:szCs w:val="24"/>
        </w:rPr>
      </w:pPr>
    </w:p>
    <w:p w14:paraId="1E71490D" w14:textId="0B0C619B" w:rsidR="006411ED" w:rsidRDefault="006411ED" w:rsidP="006411ED">
      <w:pPr>
        <w:rPr>
          <w:rFonts w:cs="Times New Roman"/>
          <w:szCs w:val="24"/>
        </w:rPr>
      </w:pPr>
      <w:r w:rsidRPr="00562439">
        <w:rPr>
          <w:rFonts w:cs="Times New Roman"/>
          <w:szCs w:val="24"/>
          <w:u w:val="single"/>
        </w:rPr>
        <w:lastRenderedPageBreak/>
        <w:t>Guided Example</w:t>
      </w:r>
      <w:r w:rsidR="00B023EC">
        <w:rPr>
          <w:rFonts w:cs="Times New Roman"/>
          <w:szCs w:val="24"/>
          <w:u w:val="single"/>
        </w:rPr>
        <w:t xml:space="preserve"> 4</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0" w:type="auto"/>
        <w:tblLook w:val="04A0" w:firstRow="1" w:lastRow="0" w:firstColumn="1" w:lastColumn="0" w:noHBand="0" w:noVBand="1"/>
      </w:tblPr>
      <w:tblGrid>
        <w:gridCol w:w="5035"/>
        <w:gridCol w:w="4315"/>
      </w:tblGrid>
      <w:tr w:rsidR="006411ED" w14:paraId="2B865596" w14:textId="77777777" w:rsidTr="00753F32">
        <w:tc>
          <w:tcPr>
            <w:tcW w:w="5035" w:type="dxa"/>
          </w:tcPr>
          <w:p w14:paraId="50FA555D" w14:textId="0DDDCC00" w:rsidR="00932536" w:rsidRDefault="002F1A9E" w:rsidP="00932536">
            <w:r>
              <w:t xml:space="preserve">A shipment of </w:t>
            </w:r>
            <w:r w:rsidR="00041B62">
              <w:t>20 cars</w:t>
            </w:r>
            <w:r>
              <w:t xml:space="preserve"> contains</w:t>
            </w:r>
            <w:r w:rsidR="00041B62">
              <w:t xml:space="preserve"> 3</w:t>
            </w:r>
            <w:r w:rsidR="00AE1195">
              <w:t xml:space="preserve"> </w:t>
            </w:r>
            <w:r>
              <w:t>defective</w:t>
            </w:r>
            <w:r w:rsidR="00AE1195">
              <w:t xml:space="preserve"> cars</w:t>
            </w:r>
            <w:r>
              <w:t xml:space="preserve">. Find the probability that a sample of size </w:t>
            </w:r>
            <w:r w:rsidR="00041B62">
              <w:t>2</w:t>
            </w:r>
            <w:r>
              <w:t xml:space="preserve">, drawn from the </w:t>
            </w:r>
            <w:r w:rsidR="00041B62">
              <w:t>20</w:t>
            </w:r>
            <w:r>
              <w:t>, will not</w:t>
            </w:r>
            <w:r w:rsidR="00041B62">
              <w:t xml:space="preserve"> </w:t>
            </w:r>
            <w:r>
              <w:t xml:space="preserve">contain </w:t>
            </w:r>
            <w:r w:rsidR="00976BA0">
              <w:t>exactly one</w:t>
            </w:r>
            <w:r>
              <w:t xml:space="preserve"> defective </w:t>
            </w:r>
            <w:r w:rsidR="00041B62">
              <w:t>car</w:t>
            </w:r>
            <w:r w:rsidR="00932536">
              <w:t>.</w:t>
            </w:r>
          </w:p>
          <w:p w14:paraId="3A8ED6CD" w14:textId="14D33916" w:rsidR="00602033" w:rsidRDefault="00602033" w:rsidP="00932536"/>
          <w:p w14:paraId="0641C6D4" w14:textId="7E0A5634" w:rsidR="00602033" w:rsidRDefault="00602033" w:rsidP="00932536">
            <w:r w:rsidRPr="00F00043">
              <w:rPr>
                <w:b/>
                <w:color w:val="FF0000"/>
              </w:rPr>
              <w:t>Solution</w:t>
            </w:r>
            <w:r w:rsidRPr="00F00043">
              <w:rPr>
                <w:color w:val="FF0000"/>
              </w:rPr>
              <w:t xml:space="preserve"> </w:t>
            </w:r>
            <w:r>
              <w:t xml:space="preserve">Start by determining how many ways there are to </w:t>
            </w:r>
            <w:r w:rsidR="005C19D1">
              <w:t>select a sample of 2 cars from 20 cars.</w:t>
            </w:r>
            <w:r w:rsidR="00DD5996">
              <w:t xml:space="preserve"> Since order does not matter and repetition is not allowed</w:t>
            </w:r>
            <w:r w:rsidR="009B20BE">
              <w:t>, combinations are used to calculate the number of ways to select a sample of 2 from 20 cars</w:t>
            </w:r>
            <w:r w:rsidR="005C0A28">
              <w:t>,</w:t>
            </w:r>
          </w:p>
          <w:p w14:paraId="6D99FB74" w14:textId="69A32790" w:rsidR="005C0A28" w:rsidRDefault="005C0A28" w:rsidP="005C0A28">
            <w:pPr>
              <w:tabs>
                <w:tab w:val="center" w:pos="2410"/>
                <w:tab w:val="right" w:pos="4820"/>
              </w:tabs>
            </w:pPr>
            <w:r>
              <w:tab/>
            </w:r>
            <w:r w:rsidR="00752331" w:rsidRPr="00024B1F">
              <w:rPr>
                <w:position w:val="-30"/>
              </w:rPr>
              <w:object w:dxaOrig="2720" w:dyaOrig="680" w14:anchorId="736A38D5">
                <v:shape id="_x0000_i1111" type="#_x0000_t75" style="width:135.95pt;height:33.85pt" o:ole="">
                  <v:imagedata r:id="rId195" o:title=""/>
                </v:shape>
                <o:OLEObject Type="Embed" ProgID="Equation.DSMT4" ShapeID="_x0000_i1111" DrawAspect="Content" ObjectID="_1618218659" r:id="rId196"/>
              </w:object>
            </w:r>
            <w:r>
              <w:t xml:space="preserve"> </w:t>
            </w:r>
          </w:p>
          <w:p w14:paraId="33319E9F" w14:textId="119F1567" w:rsidR="00752331" w:rsidRDefault="00752331" w:rsidP="005C0A28">
            <w:pPr>
              <w:tabs>
                <w:tab w:val="center" w:pos="2410"/>
                <w:tab w:val="right" w:pos="4820"/>
              </w:tabs>
            </w:pPr>
          </w:p>
          <w:p w14:paraId="1F04C984" w14:textId="498848C8" w:rsidR="00752331" w:rsidRDefault="006E2D69" w:rsidP="005C0A28">
            <w:pPr>
              <w:tabs>
                <w:tab w:val="center" w:pos="2410"/>
                <w:tab w:val="right" w:pos="4820"/>
              </w:tabs>
            </w:pPr>
            <w:r>
              <w:t>For the sample to contain exactly one defective car, a car must be selected from the defective cars and another from the non</w:t>
            </w:r>
            <w:r w:rsidR="00D171EF">
              <w:t>-</w:t>
            </w:r>
            <w:r>
              <w:t>defective cars</w:t>
            </w:r>
            <w:r w:rsidR="00D171EF">
              <w:t xml:space="preserve">. The number of ways this can be done is </w:t>
            </w:r>
          </w:p>
          <w:p w14:paraId="0C5D01FE" w14:textId="77777777" w:rsidR="005775C0" w:rsidRDefault="005775C0" w:rsidP="005C0A28">
            <w:pPr>
              <w:tabs>
                <w:tab w:val="center" w:pos="2410"/>
                <w:tab w:val="right" w:pos="4820"/>
              </w:tabs>
            </w:pPr>
          </w:p>
          <w:p w14:paraId="462B34F4" w14:textId="67221EE0" w:rsidR="007B2C9A" w:rsidRDefault="007B2C9A" w:rsidP="007B2C9A">
            <w:pPr>
              <w:tabs>
                <w:tab w:val="center" w:pos="2410"/>
                <w:tab w:val="right" w:pos="4820"/>
              </w:tabs>
            </w:pPr>
            <w:r>
              <w:tab/>
            </w:r>
            <w:r w:rsidR="005775C0" w:rsidRPr="00FA54FA">
              <w:rPr>
                <w:position w:val="-28"/>
              </w:rPr>
              <w:object w:dxaOrig="2680" w:dyaOrig="520" w14:anchorId="6619A749">
                <v:shape id="_x0000_i1112" type="#_x0000_t75" style="width:134.35pt;height:26.35pt" o:ole="">
                  <v:imagedata r:id="rId197" o:title=""/>
                </v:shape>
                <o:OLEObject Type="Embed" ProgID="Equation.DSMT4" ShapeID="_x0000_i1112" DrawAspect="Content" ObjectID="_1618218660" r:id="rId198"/>
              </w:object>
            </w:r>
            <w:r>
              <w:t xml:space="preserve"> </w:t>
            </w:r>
          </w:p>
          <w:p w14:paraId="23075AA8" w14:textId="6C2DAC5B" w:rsidR="005775C0" w:rsidRDefault="005775C0" w:rsidP="007B2C9A">
            <w:pPr>
              <w:tabs>
                <w:tab w:val="center" w:pos="2410"/>
                <w:tab w:val="right" w:pos="4820"/>
              </w:tabs>
            </w:pPr>
          </w:p>
          <w:p w14:paraId="2F3A0A48" w14:textId="75B1605E" w:rsidR="005775C0" w:rsidRDefault="005775C0" w:rsidP="007B2C9A">
            <w:pPr>
              <w:tabs>
                <w:tab w:val="center" w:pos="2410"/>
                <w:tab w:val="right" w:pos="4820"/>
              </w:tabs>
            </w:pPr>
            <w:r>
              <w:t xml:space="preserve">By dividing </w:t>
            </w:r>
            <w:r w:rsidR="004C4333">
              <w:t xml:space="preserve">the number of ways to pick exactly one defective by the number of ways to select a sample of 2 from </w:t>
            </w:r>
            <w:r w:rsidR="009D2119">
              <w:t>20, we get the likelihood of getting exactly one defective car,</w:t>
            </w:r>
          </w:p>
          <w:p w14:paraId="30CAF527" w14:textId="77777777" w:rsidR="004C635B" w:rsidRDefault="004C635B" w:rsidP="007B2C9A">
            <w:pPr>
              <w:tabs>
                <w:tab w:val="center" w:pos="2410"/>
                <w:tab w:val="right" w:pos="4820"/>
              </w:tabs>
            </w:pPr>
          </w:p>
          <w:p w14:paraId="27D4BD3B" w14:textId="27D2AD29" w:rsidR="00E54A68" w:rsidRDefault="00E54A68" w:rsidP="00E54A68">
            <w:pPr>
              <w:tabs>
                <w:tab w:val="center" w:pos="2410"/>
                <w:tab w:val="right" w:pos="4820"/>
              </w:tabs>
            </w:pPr>
            <w:r>
              <w:tab/>
            </w:r>
            <w:r w:rsidR="001D0E85" w:rsidRPr="00125295">
              <w:rPr>
                <w:position w:val="-24"/>
              </w:rPr>
              <w:object w:dxaOrig="4140" w:dyaOrig="620" w14:anchorId="439CA63B">
                <v:shape id="_x0000_i1113" type="#_x0000_t75" style="width:206.85pt;height:30.65pt" o:ole="">
                  <v:imagedata r:id="rId199" o:title=""/>
                </v:shape>
                <o:OLEObject Type="Embed" ProgID="Equation.DSMT4" ShapeID="_x0000_i1113" DrawAspect="Content" ObjectID="_1618218661" r:id="rId200"/>
              </w:object>
            </w:r>
          </w:p>
          <w:p w14:paraId="5849C227" w14:textId="20AA3E38" w:rsidR="004C635B" w:rsidRDefault="004C635B" w:rsidP="00E54A68">
            <w:pPr>
              <w:tabs>
                <w:tab w:val="center" w:pos="2410"/>
                <w:tab w:val="right" w:pos="4820"/>
              </w:tabs>
            </w:pPr>
          </w:p>
          <w:p w14:paraId="3E219AF9" w14:textId="0D7143C9" w:rsidR="004C635B" w:rsidRDefault="004C635B" w:rsidP="00E54A68">
            <w:pPr>
              <w:tabs>
                <w:tab w:val="center" w:pos="2410"/>
                <w:tab w:val="right" w:pos="4820"/>
              </w:tabs>
            </w:pPr>
            <w:r>
              <w:t>or approximately 26.8%.</w:t>
            </w:r>
          </w:p>
          <w:p w14:paraId="7B0C48F1" w14:textId="11C86C95" w:rsidR="006411ED" w:rsidRPr="00041B62" w:rsidRDefault="002F1A9E" w:rsidP="00041B62">
            <w:pPr>
              <w:autoSpaceDE w:val="0"/>
              <w:autoSpaceDN w:val="0"/>
              <w:adjustRightInd w:val="0"/>
              <w:rPr>
                <w:rFonts w:ascii="ArialMT" w:hAnsiTheme="minorHAnsi" w:cs="ArialMT"/>
                <w:sz w:val="20"/>
                <w:szCs w:val="20"/>
              </w:rPr>
            </w:pPr>
            <w:r>
              <w:rPr>
                <w:rFonts w:ascii="ArialMT" w:hAnsiTheme="minorHAnsi" w:cs="ArialMT"/>
                <w:sz w:val="20"/>
                <w:szCs w:val="20"/>
              </w:rPr>
              <w:t>.</w:t>
            </w:r>
          </w:p>
        </w:tc>
        <w:tc>
          <w:tcPr>
            <w:tcW w:w="4315" w:type="dxa"/>
          </w:tcPr>
          <w:p w14:paraId="7E678B46" w14:textId="2519EA55" w:rsidR="0047599F" w:rsidRDefault="0047599F" w:rsidP="0047599F">
            <w:r>
              <w:t xml:space="preserve">A bag of </w:t>
            </w:r>
            <w:r w:rsidR="00246033">
              <w:t>40</w:t>
            </w:r>
            <w:r>
              <w:t xml:space="preserve"> Cadbury </w:t>
            </w:r>
            <w:r w:rsidR="00D12E08">
              <w:t xml:space="preserve">Easter </w:t>
            </w:r>
            <w:r>
              <w:t>Eg</w:t>
            </w:r>
            <w:r w:rsidR="00AE1195">
              <w:t>gs contains 2 defective eggs</w:t>
            </w:r>
            <w:r>
              <w:t xml:space="preserve">. Find the probability that a sample of size </w:t>
            </w:r>
            <w:r w:rsidR="00D12E08">
              <w:t>3</w:t>
            </w:r>
            <w:r>
              <w:t xml:space="preserve">, drawn from the </w:t>
            </w:r>
            <w:r w:rsidR="00602033">
              <w:t>40</w:t>
            </w:r>
            <w:r>
              <w:t xml:space="preserve">, will contain </w:t>
            </w:r>
            <w:r w:rsidR="00976BA0">
              <w:t>exactly one</w:t>
            </w:r>
            <w:r>
              <w:t xml:space="preserve"> defective </w:t>
            </w:r>
            <w:r w:rsidR="00D12E08">
              <w:t>egg</w:t>
            </w:r>
            <w:r>
              <w:t>.</w:t>
            </w:r>
          </w:p>
          <w:p w14:paraId="215741DC" w14:textId="77777777" w:rsidR="006411ED" w:rsidRDefault="006411ED" w:rsidP="00753F32">
            <w:pPr>
              <w:rPr>
                <w:rFonts w:cs="Times New Roman"/>
                <w:szCs w:val="24"/>
              </w:rPr>
            </w:pPr>
          </w:p>
        </w:tc>
        <w:bookmarkStart w:id="1" w:name="_GoBack"/>
        <w:bookmarkEnd w:id="1"/>
      </w:tr>
    </w:tbl>
    <w:p w14:paraId="5B8E2BF7" w14:textId="77777777" w:rsidR="006411ED" w:rsidRPr="005815C6" w:rsidRDefault="006411ED" w:rsidP="006411ED">
      <w:pPr>
        <w:rPr>
          <w:rFonts w:cs="Times New Roman"/>
          <w:szCs w:val="24"/>
        </w:rPr>
      </w:pPr>
    </w:p>
    <w:p w14:paraId="78397FB7" w14:textId="77777777" w:rsidR="006411ED" w:rsidRPr="005815C6" w:rsidRDefault="006411ED" w:rsidP="006411ED">
      <w:pPr>
        <w:rPr>
          <w:rFonts w:cs="Times New Roman"/>
          <w:szCs w:val="24"/>
        </w:rPr>
      </w:pPr>
    </w:p>
    <w:p w14:paraId="50E57947" w14:textId="77777777" w:rsidR="006411ED" w:rsidRPr="005815C6" w:rsidRDefault="006411ED" w:rsidP="006411ED">
      <w:pPr>
        <w:rPr>
          <w:rFonts w:cs="Times New Roman"/>
          <w:szCs w:val="24"/>
        </w:rPr>
      </w:pPr>
    </w:p>
    <w:p w14:paraId="19BB90CE" w14:textId="77777777" w:rsidR="006D3193" w:rsidRPr="005815C6" w:rsidRDefault="006D3193" w:rsidP="006D3193">
      <w:pPr>
        <w:rPr>
          <w:rFonts w:cs="Times New Roman"/>
          <w:szCs w:val="24"/>
        </w:rPr>
      </w:pPr>
    </w:p>
    <w:p w14:paraId="6FFCAD9D" w14:textId="77777777" w:rsidR="00562439" w:rsidRPr="005815C6" w:rsidRDefault="00562439">
      <w:pPr>
        <w:rPr>
          <w:rFonts w:cs="Times New Roman"/>
          <w:szCs w:val="24"/>
        </w:rPr>
      </w:pPr>
    </w:p>
    <w:sectPr w:rsidR="00562439" w:rsidRPr="005815C6">
      <w:headerReference w:type="default" r:id="rId20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A80470D" w14:textId="77777777" w:rsidR="00CC100F" w:rsidRDefault="00CC100F" w:rsidP="005B1A5F">
      <w:pPr>
        <w:spacing w:after="0" w:line="240" w:lineRule="auto"/>
      </w:pPr>
      <w:r>
        <w:separator/>
      </w:r>
    </w:p>
  </w:endnote>
  <w:endnote w:type="continuationSeparator" w:id="0">
    <w:p w14:paraId="1880DF74" w14:textId="77777777" w:rsidR="00CC100F" w:rsidRDefault="00CC100F" w:rsidP="005B1A5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83 Symbols">
    <w:altName w:val="Symbol"/>
    <w:charset w:val="02"/>
    <w:family w:val="auto"/>
    <w:pitch w:val="variable"/>
    <w:sig w:usb0="00000000" w:usb1="10000000" w:usb2="00000000" w:usb3="00000000" w:csb0="80000000" w:csb1="00000000"/>
  </w:font>
  <w:font w:name="ArialMT">
    <w:altName w:val="Arial"/>
    <w:panose1 w:val="00000000000000000000"/>
    <w:charset w:val="B2"/>
    <w:family w:val="auto"/>
    <w:notTrueType/>
    <w:pitch w:val="default"/>
    <w:sig w:usb0="00002001" w:usb1="00000000" w:usb2="00000000" w:usb3="00000000" w:csb0="00000040"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17614F8" w14:textId="77777777" w:rsidR="00CC100F" w:rsidRDefault="00CC100F" w:rsidP="005B1A5F">
      <w:pPr>
        <w:spacing w:after="0" w:line="240" w:lineRule="auto"/>
      </w:pPr>
      <w:r>
        <w:separator/>
      </w:r>
    </w:p>
  </w:footnote>
  <w:footnote w:type="continuationSeparator" w:id="0">
    <w:p w14:paraId="68D13BC7" w14:textId="77777777" w:rsidR="00CC100F" w:rsidRDefault="00CC100F" w:rsidP="005B1A5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84386236"/>
      <w:docPartObj>
        <w:docPartGallery w:val="Page Numbers (Top of Page)"/>
        <w:docPartUnique/>
      </w:docPartObj>
    </w:sdtPr>
    <w:sdtEndPr>
      <w:rPr>
        <w:noProof/>
      </w:rPr>
    </w:sdtEndPr>
    <w:sdtContent>
      <w:p w14:paraId="14EB814C" w14:textId="5C770054" w:rsidR="005B1A5F" w:rsidRDefault="005B1A5F">
        <w:pPr>
          <w:pStyle w:val="Header"/>
          <w:jc w:val="right"/>
        </w:pPr>
        <w:r>
          <w:fldChar w:fldCharType="begin"/>
        </w:r>
        <w:r>
          <w:instrText xml:space="preserve"> PAGE   \* MERGEFORMAT </w:instrText>
        </w:r>
        <w:r>
          <w:fldChar w:fldCharType="separate"/>
        </w:r>
        <w:r w:rsidR="00AE1195">
          <w:rPr>
            <w:noProof/>
          </w:rPr>
          <w:t>29</w:t>
        </w:r>
        <w:r>
          <w:rPr>
            <w:noProof/>
          </w:rPr>
          <w:fldChar w:fldCharType="end"/>
        </w:r>
      </w:p>
    </w:sdtContent>
  </w:sdt>
  <w:p w14:paraId="2DA48605" w14:textId="77777777" w:rsidR="005B1A5F" w:rsidRDefault="005B1A5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6D4898"/>
    <w:multiLevelType w:val="hybridMultilevel"/>
    <w:tmpl w:val="4C6AFE4E"/>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04B42FA5"/>
    <w:multiLevelType w:val="hybridMultilevel"/>
    <w:tmpl w:val="357084FE"/>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065D6094"/>
    <w:multiLevelType w:val="hybridMultilevel"/>
    <w:tmpl w:val="F8207EFA"/>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0759146D"/>
    <w:multiLevelType w:val="hybridMultilevel"/>
    <w:tmpl w:val="553E9716"/>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09676452"/>
    <w:multiLevelType w:val="hybridMultilevel"/>
    <w:tmpl w:val="4A12E9B6"/>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133C26E5"/>
    <w:multiLevelType w:val="hybridMultilevel"/>
    <w:tmpl w:val="E548BFCE"/>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3B1A2442"/>
    <w:multiLevelType w:val="hybridMultilevel"/>
    <w:tmpl w:val="357084FE"/>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3B6F4C46"/>
    <w:multiLevelType w:val="hybridMultilevel"/>
    <w:tmpl w:val="7C809DD8"/>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3FEA38F6"/>
    <w:multiLevelType w:val="hybridMultilevel"/>
    <w:tmpl w:val="BFBE874C"/>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4786333D"/>
    <w:multiLevelType w:val="hybridMultilevel"/>
    <w:tmpl w:val="1B6A1380"/>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502D0B3F"/>
    <w:multiLevelType w:val="hybridMultilevel"/>
    <w:tmpl w:val="4C6AFE4E"/>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54120B77"/>
    <w:multiLevelType w:val="hybridMultilevel"/>
    <w:tmpl w:val="793ED82A"/>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5A4310BA"/>
    <w:multiLevelType w:val="hybridMultilevel"/>
    <w:tmpl w:val="F8B6F1D6"/>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5ADD24EB"/>
    <w:multiLevelType w:val="hybridMultilevel"/>
    <w:tmpl w:val="630C3D94"/>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5CBC64D9"/>
    <w:multiLevelType w:val="hybridMultilevel"/>
    <w:tmpl w:val="4A12E9B6"/>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5F9119BE"/>
    <w:multiLevelType w:val="hybridMultilevel"/>
    <w:tmpl w:val="FF1C8042"/>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614022AD"/>
    <w:multiLevelType w:val="hybridMultilevel"/>
    <w:tmpl w:val="B9B6FB94"/>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7944710D"/>
    <w:multiLevelType w:val="hybridMultilevel"/>
    <w:tmpl w:val="5BA8C75E"/>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15:restartNumberingAfterBreak="0">
    <w:nsid w:val="7DB43617"/>
    <w:multiLevelType w:val="hybridMultilevel"/>
    <w:tmpl w:val="16E805BA"/>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5"/>
  </w:num>
  <w:num w:numId="2">
    <w:abstractNumId w:val="16"/>
  </w:num>
  <w:num w:numId="3">
    <w:abstractNumId w:val="0"/>
  </w:num>
  <w:num w:numId="4">
    <w:abstractNumId w:val="6"/>
  </w:num>
  <w:num w:numId="5">
    <w:abstractNumId w:val="1"/>
  </w:num>
  <w:num w:numId="6">
    <w:abstractNumId w:val="11"/>
  </w:num>
  <w:num w:numId="7">
    <w:abstractNumId w:val="14"/>
  </w:num>
  <w:num w:numId="8">
    <w:abstractNumId w:val="4"/>
  </w:num>
  <w:num w:numId="9">
    <w:abstractNumId w:val="15"/>
  </w:num>
  <w:num w:numId="10">
    <w:abstractNumId w:val="18"/>
  </w:num>
  <w:num w:numId="11">
    <w:abstractNumId w:val="8"/>
  </w:num>
  <w:num w:numId="12">
    <w:abstractNumId w:val="10"/>
  </w:num>
  <w:num w:numId="13">
    <w:abstractNumId w:val="3"/>
  </w:num>
  <w:num w:numId="14">
    <w:abstractNumId w:val="17"/>
  </w:num>
  <w:num w:numId="15">
    <w:abstractNumId w:val="12"/>
  </w:num>
  <w:num w:numId="16">
    <w:abstractNumId w:val="7"/>
  </w:num>
  <w:num w:numId="17">
    <w:abstractNumId w:val="2"/>
  </w:num>
  <w:num w:numId="18">
    <w:abstractNumId w:val="9"/>
  </w:num>
  <w:num w:numId="19">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35C56"/>
    <w:rsid w:val="00004090"/>
    <w:rsid w:val="000067E8"/>
    <w:rsid w:val="00007EA8"/>
    <w:rsid w:val="0001100C"/>
    <w:rsid w:val="0001145E"/>
    <w:rsid w:val="000159DE"/>
    <w:rsid w:val="00017FA3"/>
    <w:rsid w:val="000211D4"/>
    <w:rsid w:val="00022EB2"/>
    <w:rsid w:val="00024B1F"/>
    <w:rsid w:val="00025117"/>
    <w:rsid w:val="00025A91"/>
    <w:rsid w:val="00030DD5"/>
    <w:rsid w:val="00033FCA"/>
    <w:rsid w:val="00034765"/>
    <w:rsid w:val="00035952"/>
    <w:rsid w:val="00036663"/>
    <w:rsid w:val="0003738E"/>
    <w:rsid w:val="000374A3"/>
    <w:rsid w:val="00040555"/>
    <w:rsid w:val="00040BE2"/>
    <w:rsid w:val="00041B62"/>
    <w:rsid w:val="000422B6"/>
    <w:rsid w:val="00044CEB"/>
    <w:rsid w:val="0004520D"/>
    <w:rsid w:val="00045452"/>
    <w:rsid w:val="000469B3"/>
    <w:rsid w:val="00047B0F"/>
    <w:rsid w:val="00053CD6"/>
    <w:rsid w:val="00065A4C"/>
    <w:rsid w:val="00066B54"/>
    <w:rsid w:val="0007250F"/>
    <w:rsid w:val="000750F7"/>
    <w:rsid w:val="0007727C"/>
    <w:rsid w:val="00077370"/>
    <w:rsid w:val="00081821"/>
    <w:rsid w:val="00081FF8"/>
    <w:rsid w:val="00082E2B"/>
    <w:rsid w:val="00084356"/>
    <w:rsid w:val="00084804"/>
    <w:rsid w:val="00084ABB"/>
    <w:rsid w:val="00084D15"/>
    <w:rsid w:val="00084E87"/>
    <w:rsid w:val="000861A5"/>
    <w:rsid w:val="000872B8"/>
    <w:rsid w:val="000917A8"/>
    <w:rsid w:val="00091D46"/>
    <w:rsid w:val="00093F39"/>
    <w:rsid w:val="00094216"/>
    <w:rsid w:val="000943B5"/>
    <w:rsid w:val="00094B70"/>
    <w:rsid w:val="000A2D71"/>
    <w:rsid w:val="000A695F"/>
    <w:rsid w:val="000A6B43"/>
    <w:rsid w:val="000B00F7"/>
    <w:rsid w:val="000B09AE"/>
    <w:rsid w:val="000B2B6C"/>
    <w:rsid w:val="000B2D07"/>
    <w:rsid w:val="000B6E04"/>
    <w:rsid w:val="000B7370"/>
    <w:rsid w:val="000C001C"/>
    <w:rsid w:val="000C1AAD"/>
    <w:rsid w:val="000C2278"/>
    <w:rsid w:val="000C2676"/>
    <w:rsid w:val="000C443C"/>
    <w:rsid w:val="000C4B9B"/>
    <w:rsid w:val="000C506B"/>
    <w:rsid w:val="000C72CF"/>
    <w:rsid w:val="000D009F"/>
    <w:rsid w:val="000D17FC"/>
    <w:rsid w:val="000D1FD9"/>
    <w:rsid w:val="000D29C7"/>
    <w:rsid w:val="000D2B71"/>
    <w:rsid w:val="000D63CC"/>
    <w:rsid w:val="000E0490"/>
    <w:rsid w:val="000E3021"/>
    <w:rsid w:val="000E625A"/>
    <w:rsid w:val="000E728C"/>
    <w:rsid w:val="000F27B8"/>
    <w:rsid w:val="000F4A85"/>
    <w:rsid w:val="000F55CB"/>
    <w:rsid w:val="000F655B"/>
    <w:rsid w:val="000F74C3"/>
    <w:rsid w:val="00100661"/>
    <w:rsid w:val="0010127E"/>
    <w:rsid w:val="0011333F"/>
    <w:rsid w:val="001145BA"/>
    <w:rsid w:val="00114C68"/>
    <w:rsid w:val="001174CC"/>
    <w:rsid w:val="00121175"/>
    <w:rsid w:val="00123C4E"/>
    <w:rsid w:val="00123FC8"/>
    <w:rsid w:val="00125295"/>
    <w:rsid w:val="001273C9"/>
    <w:rsid w:val="00131522"/>
    <w:rsid w:val="00137219"/>
    <w:rsid w:val="00141925"/>
    <w:rsid w:val="00141FFA"/>
    <w:rsid w:val="00143006"/>
    <w:rsid w:val="00144721"/>
    <w:rsid w:val="00145D76"/>
    <w:rsid w:val="0014605A"/>
    <w:rsid w:val="001531BA"/>
    <w:rsid w:val="0015573D"/>
    <w:rsid w:val="001605CB"/>
    <w:rsid w:val="00160953"/>
    <w:rsid w:val="00160ACF"/>
    <w:rsid w:val="00161AFB"/>
    <w:rsid w:val="00162FE4"/>
    <w:rsid w:val="00167B42"/>
    <w:rsid w:val="00173897"/>
    <w:rsid w:val="00175717"/>
    <w:rsid w:val="001771B8"/>
    <w:rsid w:val="00180740"/>
    <w:rsid w:val="00181BE5"/>
    <w:rsid w:val="00181EA1"/>
    <w:rsid w:val="00182242"/>
    <w:rsid w:val="00183D29"/>
    <w:rsid w:val="00183DC6"/>
    <w:rsid w:val="0018403E"/>
    <w:rsid w:val="00184469"/>
    <w:rsid w:val="00185BA6"/>
    <w:rsid w:val="00192A94"/>
    <w:rsid w:val="00196466"/>
    <w:rsid w:val="001A1B63"/>
    <w:rsid w:val="001A1C18"/>
    <w:rsid w:val="001A37CD"/>
    <w:rsid w:val="001A400C"/>
    <w:rsid w:val="001A67B8"/>
    <w:rsid w:val="001A6EDD"/>
    <w:rsid w:val="001A721A"/>
    <w:rsid w:val="001B141C"/>
    <w:rsid w:val="001B2513"/>
    <w:rsid w:val="001B4403"/>
    <w:rsid w:val="001B45F9"/>
    <w:rsid w:val="001B48A7"/>
    <w:rsid w:val="001B6129"/>
    <w:rsid w:val="001B7885"/>
    <w:rsid w:val="001C0F4C"/>
    <w:rsid w:val="001C17F5"/>
    <w:rsid w:val="001C217A"/>
    <w:rsid w:val="001C275C"/>
    <w:rsid w:val="001C50D1"/>
    <w:rsid w:val="001C693F"/>
    <w:rsid w:val="001C6ED2"/>
    <w:rsid w:val="001D0B1C"/>
    <w:rsid w:val="001D0E85"/>
    <w:rsid w:val="001D2CFB"/>
    <w:rsid w:val="001D3DC0"/>
    <w:rsid w:val="001D6A76"/>
    <w:rsid w:val="001E0F8A"/>
    <w:rsid w:val="001E3916"/>
    <w:rsid w:val="001E4487"/>
    <w:rsid w:val="001E6432"/>
    <w:rsid w:val="001E6551"/>
    <w:rsid w:val="001E6CB3"/>
    <w:rsid w:val="001E6E2A"/>
    <w:rsid w:val="001E7D82"/>
    <w:rsid w:val="001F15AE"/>
    <w:rsid w:val="001F1B0C"/>
    <w:rsid w:val="001F3814"/>
    <w:rsid w:val="001F3D2E"/>
    <w:rsid w:val="001F4139"/>
    <w:rsid w:val="001F58B6"/>
    <w:rsid w:val="001F72A9"/>
    <w:rsid w:val="001F7624"/>
    <w:rsid w:val="002011F1"/>
    <w:rsid w:val="00203371"/>
    <w:rsid w:val="0020375B"/>
    <w:rsid w:val="00203D4E"/>
    <w:rsid w:val="00203F53"/>
    <w:rsid w:val="00204A04"/>
    <w:rsid w:val="00206161"/>
    <w:rsid w:val="00206D96"/>
    <w:rsid w:val="0020770E"/>
    <w:rsid w:val="00211960"/>
    <w:rsid w:val="00213B24"/>
    <w:rsid w:val="002218E1"/>
    <w:rsid w:val="00221DA8"/>
    <w:rsid w:val="0022333A"/>
    <w:rsid w:val="002233D4"/>
    <w:rsid w:val="00224C56"/>
    <w:rsid w:val="00224EF9"/>
    <w:rsid w:val="0022526A"/>
    <w:rsid w:val="002261CE"/>
    <w:rsid w:val="00226890"/>
    <w:rsid w:val="002276A3"/>
    <w:rsid w:val="00234B96"/>
    <w:rsid w:val="002352D6"/>
    <w:rsid w:val="00235512"/>
    <w:rsid w:val="00242A45"/>
    <w:rsid w:val="00244782"/>
    <w:rsid w:val="002455E3"/>
    <w:rsid w:val="00245F8E"/>
    <w:rsid w:val="00246033"/>
    <w:rsid w:val="00247900"/>
    <w:rsid w:val="00250CB0"/>
    <w:rsid w:val="00250F74"/>
    <w:rsid w:val="00252463"/>
    <w:rsid w:val="002528DE"/>
    <w:rsid w:val="00253CB3"/>
    <w:rsid w:val="00254F11"/>
    <w:rsid w:val="0025514A"/>
    <w:rsid w:val="00257E42"/>
    <w:rsid w:val="002649A1"/>
    <w:rsid w:val="002659E1"/>
    <w:rsid w:val="00266F21"/>
    <w:rsid w:val="00270854"/>
    <w:rsid w:val="00271E05"/>
    <w:rsid w:val="002732B7"/>
    <w:rsid w:val="002741BE"/>
    <w:rsid w:val="0027556E"/>
    <w:rsid w:val="002757A9"/>
    <w:rsid w:val="002760AA"/>
    <w:rsid w:val="002761D9"/>
    <w:rsid w:val="00276FA5"/>
    <w:rsid w:val="00277845"/>
    <w:rsid w:val="00284609"/>
    <w:rsid w:val="00284F5F"/>
    <w:rsid w:val="0028633D"/>
    <w:rsid w:val="0028704F"/>
    <w:rsid w:val="00291189"/>
    <w:rsid w:val="00294EB3"/>
    <w:rsid w:val="002A263F"/>
    <w:rsid w:val="002A2B34"/>
    <w:rsid w:val="002A30C1"/>
    <w:rsid w:val="002A3DBF"/>
    <w:rsid w:val="002A42F1"/>
    <w:rsid w:val="002A4EB3"/>
    <w:rsid w:val="002A513A"/>
    <w:rsid w:val="002A6A3F"/>
    <w:rsid w:val="002A6E03"/>
    <w:rsid w:val="002B04A3"/>
    <w:rsid w:val="002B366A"/>
    <w:rsid w:val="002B7841"/>
    <w:rsid w:val="002B7E95"/>
    <w:rsid w:val="002C0DF0"/>
    <w:rsid w:val="002C30E0"/>
    <w:rsid w:val="002C38D0"/>
    <w:rsid w:val="002C5363"/>
    <w:rsid w:val="002C6CC0"/>
    <w:rsid w:val="002D1474"/>
    <w:rsid w:val="002D562A"/>
    <w:rsid w:val="002E02CA"/>
    <w:rsid w:val="002E097D"/>
    <w:rsid w:val="002E29D5"/>
    <w:rsid w:val="002E31F6"/>
    <w:rsid w:val="002E413D"/>
    <w:rsid w:val="002E5DB1"/>
    <w:rsid w:val="002E6C68"/>
    <w:rsid w:val="002F028D"/>
    <w:rsid w:val="002F0CE2"/>
    <w:rsid w:val="002F1A9E"/>
    <w:rsid w:val="002F2B6F"/>
    <w:rsid w:val="002F2E09"/>
    <w:rsid w:val="002F49F9"/>
    <w:rsid w:val="00305163"/>
    <w:rsid w:val="003103A7"/>
    <w:rsid w:val="00310CEE"/>
    <w:rsid w:val="00311B7B"/>
    <w:rsid w:val="00312299"/>
    <w:rsid w:val="00312667"/>
    <w:rsid w:val="003129C2"/>
    <w:rsid w:val="00315202"/>
    <w:rsid w:val="003165D6"/>
    <w:rsid w:val="00316683"/>
    <w:rsid w:val="003178DB"/>
    <w:rsid w:val="003213CB"/>
    <w:rsid w:val="00324A6E"/>
    <w:rsid w:val="00327B63"/>
    <w:rsid w:val="0033023E"/>
    <w:rsid w:val="003312DF"/>
    <w:rsid w:val="00331544"/>
    <w:rsid w:val="0033439A"/>
    <w:rsid w:val="00334C68"/>
    <w:rsid w:val="00337A44"/>
    <w:rsid w:val="00341AE0"/>
    <w:rsid w:val="003437F5"/>
    <w:rsid w:val="003462B3"/>
    <w:rsid w:val="00347D35"/>
    <w:rsid w:val="003522BC"/>
    <w:rsid w:val="003529B4"/>
    <w:rsid w:val="00353D93"/>
    <w:rsid w:val="00356199"/>
    <w:rsid w:val="003615D3"/>
    <w:rsid w:val="003628B9"/>
    <w:rsid w:val="003629C3"/>
    <w:rsid w:val="003634F3"/>
    <w:rsid w:val="003665C7"/>
    <w:rsid w:val="003673AF"/>
    <w:rsid w:val="00370645"/>
    <w:rsid w:val="0037190B"/>
    <w:rsid w:val="00372CC5"/>
    <w:rsid w:val="00372F61"/>
    <w:rsid w:val="00376380"/>
    <w:rsid w:val="003767B2"/>
    <w:rsid w:val="003827E5"/>
    <w:rsid w:val="0038689A"/>
    <w:rsid w:val="00386BD9"/>
    <w:rsid w:val="00387115"/>
    <w:rsid w:val="003872F9"/>
    <w:rsid w:val="0039010B"/>
    <w:rsid w:val="003903A2"/>
    <w:rsid w:val="00391BC6"/>
    <w:rsid w:val="00392F9C"/>
    <w:rsid w:val="00394DC7"/>
    <w:rsid w:val="00396903"/>
    <w:rsid w:val="003979E2"/>
    <w:rsid w:val="003A0C1D"/>
    <w:rsid w:val="003A1FB1"/>
    <w:rsid w:val="003A2AAD"/>
    <w:rsid w:val="003A2C8E"/>
    <w:rsid w:val="003A2D2A"/>
    <w:rsid w:val="003A788D"/>
    <w:rsid w:val="003A7F62"/>
    <w:rsid w:val="003B019D"/>
    <w:rsid w:val="003B065F"/>
    <w:rsid w:val="003B245B"/>
    <w:rsid w:val="003B35CA"/>
    <w:rsid w:val="003B484B"/>
    <w:rsid w:val="003B5E6A"/>
    <w:rsid w:val="003B694E"/>
    <w:rsid w:val="003B7A52"/>
    <w:rsid w:val="003C18C3"/>
    <w:rsid w:val="003C577B"/>
    <w:rsid w:val="003D2229"/>
    <w:rsid w:val="003E0CED"/>
    <w:rsid w:val="003E16AD"/>
    <w:rsid w:val="003E294F"/>
    <w:rsid w:val="003E441A"/>
    <w:rsid w:val="003E526A"/>
    <w:rsid w:val="003E7DAB"/>
    <w:rsid w:val="003F3835"/>
    <w:rsid w:val="003F498F"/>
    <w:rsid w:val="003F6468"/>
    <w:rsid w:val="003F692D"/>
    <w:rsid w:val="00400C6B"/>
    <w:rsid w:val="00403552"/>
    <w:rsid w:val="00406D4C"/>
    <w:rsid w:val="00407E6E"/>
    <w:rsid w:val="0041034A"/>
    <w:rsid w:val="0041149B"/>
    <w:rsid w:val="00414D6C"/>
    <w:rsid w:val="004210F5"/>
    <w:rsid w:val="004251A1"/>
    <w:rsid w:val="00425814"/>
    <w:rsid w:val="00426024"/>
    <w:rsid w:val="004312CE"/>
    <w:rsid w:val="00440A02"/>
    <w:rsid w:val="0044203C"/>
    <w:rsid w:val="00443FA9"/>
    <w:rsid w:val="004450FF"/>
    <w:rsid w:val="00447648"/>
    <w:rsid w:val="004519E3"/>
    <w:rsid w:val="00453106"/>
    <w:rsid w:val="00453283"/>
    <w:rsid w:val="00454323"/>
    <w:rsid w:val="004611A6"/>
    <w:rsid w:val="004619D2"/>
    <w:rsid w:val="00463536"/>
    <w:rsid w:val="0046354E"/>
    <w:rsid w:val="00463BA6"/>
    <w:rsid w:val="00464CBD"/>
    <w:rsid w:val="00466B84"/>
    <w:rsid w:val="0046747A"/>
    <w:rsid w:val="00470566"/>
    <w:rsid w:val="00470F26"/>
    <w:rsid w:val="0047599F"/>
    <w:rsid w:val="004769D1"/>
    <w:rsid w:val="0047769D"/>
    <w:rsid w:val="00480C85"/>
    <w:rsid w:val="0048141D"/>
    <w:rsid w:val="00483AA4"/>
    <w:rsid w:val="00484B3A"/>
    <w:rsid w:val="0048768F"/>
    <w:rsid w:val="00491BD1"/>
    <w:rsid w:val="004A1290"/>
    <w:rsid w:val="004A29D3"/>
    <w:rsid w:val="004A7981"/>
    <w:rsid w:val="004B022E"/>
    <w:rsid w:val="004B38ED"/>
    <w:rsid w:val="004B47BC"/>
    <w:rsid w:val="004B4BB7"/>
    <w:rsid w:val="004B5A80"/>
    <w:rsid w:val="004B6D3A"/>
    <w:rsid w:val="004B765E"/>
    <w:rsid w:val="004C1BF7"/>
    <w:rsid w:val="004C3584"/>
    <w:rsid w:val="004C4333"/>
    <w:rsid w:val="004C5C27"/>
    <w:rsid w:val="004C5E8F"/>
    <w:rsid w:val="004C635B"/>
    <w:rsid w:val="004C6A51"/>
    <w:rsid w:val="004C6E30"/>
    <w:rsid w:val="004D440F"/>
    <w:rsid w:val="004D6946"/>
    <w:rsid w:val="004D71C3"/>
    <w:rsid w:val="004E2BEE"/>
    <w:rsid w:val="004E4979"/>
    <w:rsid w:val="004E689A"/>
    <w:rsid w:val="004E6AE6"/>
    <w:rsid w:val="004E6E26"/>
    <w:rsid w:val="004E7BA6"/>
    <w:rsid w:val="004F32A3"/>
    <w:rsid w:val="004F4D85"/>
    <w:rsid w:val="004F68A3"/>
    <w:rsid w:val="004F69A0"/>
    <w:rsid w:val="004F70DF"/>
    <w:rsid w:val="00500601"/>
    <w:rsid w:val="00500C36"/>
    <w:rsid w:val="005017B0"/>
    <w:rsid w:val="00501CAA"/>
    <w:rsid w:val="00502DD8"/>
    <w:rsid w:val="005032FA"/>
    <w:rsid w:val="00504969"/>
    <w:rsid w:val="005071B3"/>
    <w:rsid w:val="0050737F"/>
    <w:rsid w:val="00507EF6"/>
    <w:rsid w:val="00507F31"/>
    <w:rsid w:val="00510E50"/>
    <w:rsid w:val="00514F0F"/>
    <w:rsid w:val="005152A1"/>
    <w:rsid w:val="00515C95"/>
    <w:rsid w:val="00516580"/>
    <w:rsid w:val="0052017F"/>
    <w:rsid w:val="0052050D"/>
    <w:rsid w:val="005207D1"/>
    <w:rsid w:val="005240DF"/>
    <w:rsid w:val="00525A09"/>
    <w:rsid w:val="00525A74"/>
    <w:rsid w:val="005269C7"/>
    <w:rsid w:val="0053233F"/>
    <w:rsid w:val="00532E33"/>
    <w:rsid w:val="00533B9A"/>
    <w:rsid w:val="00534732"/>
    <w:rsid w:val="00534B6F"/>
    <w:rsid w:val="00534FD2"/>
    <w:rsid w:val="005353C7"/>
    <w:rsid w:val="005354CB"/>
    <w:rsid w:val="00541D55"/>
    <w:rsid w:val="00542F3D"/>
    <w:rsid w:val="00542F60"/>
    <w:rsid w:val="0054320E"/>
    <w:rsid w:val="005458D0"/>
    <w:rsid w:val="00545DEE"/>
    <w:rsid w:val="00547C91"/>
    <w:rsid w:val="00551A12"/>
    <w:rsid w:val="005600BF"/>
    <w:rsid w:val="00562439"/>
    <w:rsid w:val="00565C3C"/>
    <w:rsid w:val="005668E5"/>
    <w:rsid w:val="00566BE0"/>
    <w:rsid w:val="00573C0A"/>
    <w:rsid w:val="00573DCE"/>
    <w:rsid w:val="005775C0"/>
    <w:rsid w:val="00580173"/>
    <w:rsid w:val="0058068E"/>
    <w:rsid w:val="005815C6"/>
    <w:rsid w:val="00581771"/>
    <w:rsid w:val="00581F0C"/>
    <w:rsid w:val="005820A6"/>
    <w:rsid w:val="005830FA"/>
    <w:rsid w:val="0058462B"/>
    <w:rsid w:val="00584E19"/>
    <w:rsid w:val="00584EB3"/>
    <w:rsid w:val="005854AC"/>
    <w:rsid w:val="00587081"/>
    <w:rsid w:val="0059044C"/>
    <w:rsid w:val="0059425D"/>
    <w:rsid w:val="00596990"/>
    <w:rsid w:val="00596B12"/>
    <w:rsid w:val="005977A8"/>
    <w:rsid w:val="005A0A10"/>
    <w:rsid w:val="005A1BB9"/>
    <w:rsid w:val="005A1C02"/>
    <w:rsid w:val="005A477A"/>
    <w:rsid w:val="005A54EC"/>
    <w:rsid w:val="005A5737"/>
    <w:rsid w:val="005A5B4F"/>
    <w:rsid w:val="005B0E30"/>
    <w:rsid w:val="005B1A5F"/>
    <w:rsid w:val="005B2021"/>
    <w:rsid w:val="005B3D87"/>
    <w:rsid w:val="005B4678"/>
    <w:rsid w:val="005B4BB4"/>
    <w:rsid w:val="005B72AB"/>
    <w:rsid w:val="005C0A28"/>
    <w:rsid w:val="005C19D1"/>
    <w:rsid w:val="005C1D5E"/>
    <w:rsid w:val="005C222F"/>
    <w:rsid w:val="005C2B6B"/>
    <w:rsid w:val="005D0227"/>
    <w:rsid w:val="005D1BD3"/>
    <w:rsid w:val="005D2702"/>
    <w:rsid w:val="005D5E00"/>
    <w:rsid w:val="005D5E7B"/>
    <w:rsid w:val="005D6BF3"/>
    <w:rsid w:val="005E41D3"/>
    <w:rsid w:val="005E57CD"/>
    <w:rsid w:val="005E697E"/>
    <w:rsid w:val="005E7C62"/>
    <w:rsid w:val="005F1A0D"/>
    <w:rsid w:val="005F2878"/>
    <w:rsid w:val="005F6FFF"/>
    <w:rsid w:val="00602033"/>
    <w:rsid w:val="00602FC2"/>
    <w:rsid w:val="006054C2"/>
    <w:rsid w:val="0060568A"/>
    <w:rsid w:val="0060774B"/>
    <w:rsid w:val="006109D8"/>
    <w:rsid w:val="00616CDC"/>
    <w:rsid w:val="00625BBC"/>
    <w:rsid w:val="00625D72"/>
    <w:rsid w:val="006260C2"/>
    <w:rsid w:val="00630219"/>
    <w:rsid w:val="006311F7"/>
    <w:rsid w:val="00632758"/>
    <w:rsid w:val="006411ED"/>
    <w:rsid w:val="006416DB"/>
    <w:rsid w:val="00643BD6"/>
    <w:rsid w:val="00645F0B"/>
    <w:rsid w:val="00646975"/>
    <w:rsid w:val="0065137A"/>
    <w:rsid w:val="00653B56"/>
    <w:rsid w:val="0065520D"/>
    <w:rsid w:val="00656079"/>
    <w:rsid w:val="00657689"/>
    <w:rsid w:val="00661D91"/>
    <w:rsid w:val="00663490"/>
    <w:rsid w:val="006638A4"/>
    <w:rsid w:val="00664489"/>
    <w:rsid w:val="006648A5"/>
    <w:rsid w:val="00665046"/>
    <w:rsid w:val="0066590A"/>
    <w:rsid w:val="00666067"/>
    <w:rsid w:val="006718A6"/>
    <w:rsid w:val="0067203E"/>
    <w:rsid w:val="00673DA7"/>
    <w:rsid w:val="006743C3"/>
    <w:rsid w:val="00674F94"/>
    <w:rsid w:val="00675A5A"/>
    <w:rsid w:val="0067754B"/>
    <w:rsid w:val="00681355"/>
    <w:rsid w:val="00683C84"/>
    <w:rsid w:val="00687E77"/>
    <w:rsid w:val="006950D8"/>
    <w:rsid w:val="00696536"/>
    <w:rsid w:val="006A04EB"/>
    <w:rsid w:val="006A084F"/>
    <w:rsid w:val="006A1CE9"/>
    <w:rsid w:val="006A41E7"/>
    <w:rsid w:val="006A6618"/>
    <w:rsid w:val="006B0A36"/>
    <w:rsid w:val="006B2466"/>
    <w:rsid w:val="006B446E"/>
    <w:rsid w:val="006B5E87"/>
    <w:rsid w:val="006B60F6"/>
    <w:rsid w:val="006B7F43"/>
    <w:rsid w:val="006C106C"/>
    <w:rsid w:val="006C1B83"/>
    <w:rsid w:val="006C1BD2"/>
    <w:rsid w:val="006D3193"/>
    <w:rsid w:val="006D38CF"/>
    <w:rsid w:val="006D413F"/>
    <w:rsid w:val="006D45ED"/>
    <w:rsid w:val="006D65AC"/>
    <w:rsid w:val="006E1CE2"/>
    <w:rsid w:val="006E2CB4"/>
    <w:rsid w:val="006E2D69"/>
    <w:rsid w:val="006E53E9"/>
    <w:rsid w:val="006F02CF"/>
    <w:rsid w:val="006F0640"/>
    <w:rsid w:val="006F0CD8"/>
    <w:rsid w:val="006F16FD"/>
    <w:rsid w:val="006F1AD8"/>
    <w:rsid w:val="006F43B5"/>
    <w:rsid w:val="006F5BC7"/>
    <w:rsid w:val="006F689B"/>
    <w:rsid w:val="006F79DB"/>
    <w:rsid w:val="00701225"/>
    <w:rsid w:val="00704670"/>
    <w:rsid w:val="00707430"/>
    <w:rsid w:val="0071069E"/>
    <w:rsid w:val="00713E4C"/>
    <w:rsid w:val="007143DB"/>
    <w:rsid w:val="00714812"/>
    <w:rsid w:val="00714E7E"/>
    <w:rsid w:val="00715424"/>
    <w:rsid w:val="00716359"/>
    <w:rsid w:val="007166BF"/>
    <w:rsid w:val="00716F79"/>
    <w:rsid w:val="00716F82"/>
    <w:rsid w:val="00717C5A"/>
    <w:rsid w:val="00720EF2"/>
    <w:rsid w:val="007222A8"/>
    <w:rsid w:val="007243A3"/>
    <w:rsid w:val="00724C25"/>
    <w:rsid w:val="00727ADD"/>
    <w:rsid w:val="00730350"/>
    <w:rsid w:val="00731B0B"/>
    <w:rsid w:val="00731EA1"/>
    <w:rsid w:val="00734CA9"/>
    <w:rsid w:val="00737637"/>
    <w:rsid w:val="00737C04"/>
    <w:rsid w:val="00742DA9"/>
    <w:rsid w:val="0074604A"/>
    <w:rsid w:val="00746E15"/>
    <w:rsid w:val="00751B31"/>
    <w:rsid w:val="00752331"/>
    <w:rsid w:val="0075269C"/>
    <w:rsid w:val="007532C7"/>
    <w:rsid w:val="00754407"/>
    <w:rsid w:val="00754444"/>
    <w:rsid w:val="0075704B"/>
    <w:rsid w:val="00757B88"/>
    <w:rsid w:val="007714CE"/>
    <w:rsid w:val="00780AB5"/>
    <w:rsid w:val="007823A8"/>
    <w:rsid w:val="00783090"/>
    <w:rsid w:val="007844E1"/>
    <w:rsid w:val="00784936"/>
    <w:rsid w:val="00785572"/>
    <w:rsid w:val="00785686"/>
    <w:rsid w:val="007903E9"/>
    <w:rsid w:val="007909D9"/>
    <w:rsid w:val="0079225E"/>
    <w:rsid w:val="0079238C"/>
    <w:rsid w:val="0079352B"/>
    <w:rsid w:val="00793AF3"/>
    <w:rsid w:val="0079517F"/>
    <w:rsid w:val="00795234"/>
    <w:rsid w:val="00795B9A"/>
    <w:rsid w:val="007A0BE3"/>
    <w:rsid w:val="007A0C0F"/>
    <w:rsid w:val="007A177F"/>
    <w:rsid w:val="007A3DC0"/>
    <w:rsid w:val="007A47C5"/>
    <w:rsid w:val="007B106D"/>
    <w:rsid w:val="007B245C"/>
    <w:rsid w:val="007B2C9A"/>
    <w:rsid w:val="007B2EE6"/>
    <w:rsid w:val="007B3091"/>
    <w:rsid w:val="007B4977"/>
    <w:rsid w:val="007C000D"/>
    <w:rsid w:val="007C02C9"/>
    <w:rsid w:val="007C1B25"/>
    <w:rsid w:val="007D2238"/>
    <w:rsid w:val="007D2C1D"/>
    <w:rsid w:val="007D3539"/>
    <w:rsid w:val="007D47F0"/>
    <w:rsid w:val="007D6613"/>
    <w:rsid w:val="007D7481"/>
    <w:rsid w:val="007D7C09"/>
    <w:rsid w:val="007E24F2"/>
    <w:rsid w:val="007E6BD5"/>
    <w:rsid w:val="007E7B57"/>
    <w:rsid w:val="007F35F4"/>
    <w:rsid w:val="007F4040"/>
    <w:rsid w:val="007F4DCA"/>
    <w:rsid w:val="007F7D47"/>
    <w:rsid w:val="00800E50"/>
    <w:rsid w:val="008030A8"/>
    <w:rsid w:val="00804286"/>
    <w:rsid w:val="00806507"/>
    <w:rsid w:val="008069E6"/>
    <w:rsid w:val="00813980"/>
    <w:rsid w:val="008139FE"/>
    <w:rsid w:val="008143FF"/>
    <w:rsid w:val="00814B97"/>
    <w:rsid w:val="008205E6"/>
    <w:rsid w:val="00820EB3"/>
    <w:rsid w:val="008212D9"/>
    <w:rsid w:val="00821730"/>
    <w:rsid w:val="0082448D"/>
    <w:rsid w:val="0082452E"/>
    <w:rsid w:val="00824E7B"/>
    <w:rsid w:val="00825C89"/>
    <w:rsid w:val="008278A3"/>
    <w:rsid w:val="00827D12"/>
    <w:rsid w:val="008321A6"/>
    <w:rsid w:val="008323B5"/>
    <w:rsid w:val="00835A67"/>
    <w:rsid w:val="00840D82"/>
    <w:rsid w:val="008411DB"/>
    <w:rsid w:val="00844FC2"/>
    <w:rsid w:val="00845A3F"/>
    <w:rsid w:val="00851B6A"/>
    <w:rsid w:val="00854994"/>
    <w:rsid w:val="008562ED"/>
    <w:rsid w:val="00857232"/>
    <w:rsid w:val="00861156"/>
    <w:rsid w:val="00864201"/>
    <w:rsid w:val="00864D03"/>
    <w:rsid w:val="00864DA5"/>
    <w:rsid w:val="00865599"/>
    <w:rsid w:val="00870683"/>
    <w:rsid w:val="00871977"/>
    <w:rsid w:val="00873DAD"/>
    <w:rsid w:val="008760FA"/>
    <w:rsid w:val="00881FFC"/>
    <w:rsid w:val="008871A4"/>
    <w:rsid w:val="00890DF5"/>
    <w:rsid w:val="00890F86"/>
    <w:rsid w:val="00895695"/>
    <w:rsid w:val="00896736"/>
    <w:rsid w:val="0089773C"/>
    <w:rsid w:val="008A025A"/>
    <w:rsid w:val="008A251E"/>
    <w:rsid w:val="008A6C1A"/>
    <w:rsid w:val="008A7FA3"/>
    <w:rsid w:val="008B053E"/>
    <w:rsid w:val="008B0BA1"/>
    <w:rsid w:val="008B2697"/>
    <w:rsid w:val="008B3F5F"/>
    <w:rsid w:val="008B3FB3"/>
    <w:rsid w:val="008B4E92"/>
    <w:rsid w:val="008B53E3"/>
    <w:rsid w:val="008B70D0"/>
    <w:rsid w:val="008C3780"/>
    <w:rsid w:val="008C43C1"/>
    <w:rsid w:val="008C6E4B"/>
    <w:rsid w:val="008C769E"/>
    <w:rsid w:val="008D02F7"/>
    <w:rsid w:val="008D086C"/>
    <w:rsid w:val="008D17CC"/>
    <w:rsid w:val="008D5703"/>
    <w:rsid w:val="008D5FB1"/>
    <w:rsid w:val="008D638C"/>
    <w:rsid w:val="008D6BCE"/>
    <w:rsid w:val="008D7946"/>
    <w:rsid w:val="008E11C4"/>
    <w:rsid w:val="008E40F3"/>
    <w:rsid w:val="008E4AAF"/>
    <w:rsid w:val="008E6F2E"/>
    <w:rsid w:val="008E770B"/>
    <w:rsid w:val="008E788E"/>
    <w:rsid w:val="008F284B"/>
    <w:rsid w:val="008F742E"/>
    <w:rsid w:val="008F7F33"/>
    <w:rsid w:val="009004D3"/>
    <w:rsid w:val="0090099A"/>
    <w:rsid w:val="00904118"/>
    <w:rsid w:val="00905807"/>
    <w:rsid w:val="009066EE"/>
    <w:rsid w:val="00910375"/>
    <w:rsid w:val="00912046"/>
    <w:rsid w:val="00912BBF"/>
    <w:rsid w:val="009152D1"/>
    <w:rsid w:val="00921A96"/>
    <w:rsid w:val="00924E26"/>
    <w:rsid w:val="00924FEA"/>
    <w:rsid w:val="0092669D"/>
    <w:rsid w:val="00930200"/>
    <w:rsid w:val="00930626"/>
    <w:rsid w:val="0093220A"/>
    <w:rsid w:val="00932536"/>
    <w:rsid w:val="0093578B"/>
    <w:rsid w:val="00936ABE"/>
    <w:rsid w:val="00940538"/>
    <w:rsid w:val="00940A3D"/>
    <w:rsid w:val="009424B7"/>
    <w:rsid w:val="00942A6D"/>
    <w:rsid w:val="00943A84"/>
    <w:rsid w:val="00943B59"/>
    <w:rsid w:val="00946A22"/>
    <w:rsid w:val="00950C8E"/>
    <w:rsid w:val="00957B10"/>
    <w:rsid w:val="00961708"/>
    <w:rsid w:val="0096584A"/>
    <w:rsid w:val="00967616"/>
    <w:rsid w:val="00974483"/>
    <w:rsid w:val="00974AEA"/>
    <w:rsid w:val="00975724"/>
    <w:rsid w:val="00976BA0"/>
    <w:rsid w:val="009812FF"/>
    <w:rsid w:val="00982C3A"/>
    <w:rsid w:val="00984543"/>
    <w:rsid w:val="00986C98"/>
    <w:rsid w:val="009914C9"/>
    <w:rsid w:val="00991AC3"/>
    <w:rsid w:val="00996C09"/>
    <w:rsid w:val="009A6A0D"/>
    <w:rsid w:val="009B1380"/>
    <w:rsid w:val="009B20BE"/>
    <w:rsid w:val="009B3D38"/>
    <w:rsid w:val="009B76A1"/>
    <w:rsid w:val="009B7704"/>
    <w:rsid w:val="009B7832"/>
    <w:rsid w:val="009C5EA1"/>
    <w:rsid w:val="009C785A"/>
    <w:rsid w:val="009D19EE"/>
    <w:rsid w:val="009D2119"/>
    <w:rsid w:val="009D501D"/>
    <w:rsid w:val="009D50DD"/>
    <w:rsid w:val="009E1AD5"/>
    <w:rsid w:val="009E2091"/>
    <w:rsid w:val="009E3939"/>
    <w:rsid w:val="009E6A8E"/>
    <w:rsid w:val="009F10C1"/>
    <w:rsid w:val="009F51DD"/>
    <w:rsid w:val="009F6B15"/>
    <w:rsid w:val="00A00633"/>
    <w:rsid w:val="00A02858"/>
    <w:rsid w:val="00A062AB"/>
    <w:rsid w:val="00A062CB"/>
    <w:rsid w:val="00A13868"/>
    <w:rsid w:val="00A1517C"/>
    <w:rsid w:val="00A179C2"/>
    <w:rsid w:val="00A22368"/>
    <w:rsid w:val="00A235DF"/>
    <w:rsid w:val="00A246D8"/>
    <w:rsid w:val="00A25060"/>
    <w:rsid w:val="00A258A1"/>
    <w:rsid w:val="00A26032"/>
    <w:rsid w:val="00A31E30"/>
    <w:rsid w:val="00A329C0"/>
    <w:rsid w:val="00A35B1E"/>
    <w:rsid w:val="00A362F0"/>
    <w:rsid w:val="00A36478"/>
    <w:rsid w:val="00A373D8"/>
    <w:rsid w:val="00A422CC"/>
    <w:rsid w:val="00A429A9"/>
    <w:rsid w:val="00A43AA4"/>
    <w:rsid w:val="00A445E1"/>
    <w:rsid w:val="00A50C8B"/>
    <w:rsid w:val="00A50E91"/>
    <w:rsid w:val="00A51962"/>
    <w:rsid w:val="00A5299A"/>
    <w:rsid w:val="00A535AE"/>
    <w:rsid w:val="00A5421B"/>
    <w:rsid w:val="00A5494D"/>
    <w:rsid w:val="00A63F01"/>
    <w:rsid w:val="00A66E04"/>
    <w:rsid w:val="00A67BB9"/>
    <w:rsid w:val="00A67D27"/>
    <w:rsid w:val="00A704A7"/>
    <w:rsid w:val="00A7060E"/>
    <w:rsid w:val="00A70C69"/>
    <w:rsid w:val="00A71999"/>
    <w:rsid w:val="00A71D40"/>
    <w:rsid w:val="00A730C6"/>
    <w:rsid w:val="00A73911"/>
    <w:rsid w:val="00A7623C"/>
    <w:rsid w:val="00A80612"/>
    <w:rsid w:val="00A80FA5"/>
    <w:rsid w:val="00A81E98"/>
    <w:rsid w:val="00A869D1"/>
    <w:rsid w:val="00A87219"/>
    <w:rsid w:val="00A942B9"/>
    <w:rsid w:val="00A94A83"/>
    <w:rsid w:val="00A96184"/>
    <w:rsid w:val="00A964CB"/>
    <w:rsid w:val="00A971EF"/>
    <w:rsid w:val="00AA0AC2"/>
    <w:rsid w:val="00AA334C"/>
    <w:rsid w:val="00AA43C6"/>
    <w:rsid w:val="00AA6F32"/>
    <w:rsid w:val="00AB1E93"/>
    <w:rsid w:val="00AB286F"/>
    <w:rsid w:val="00AB3496"/>
    <w:rsid w:val="00AB5AD7"/>
    <w:rsid w:val="00AB69F7"/>
    <w:rsid w:val="00AB719A"/>
    <w:rsid w:val="00AC1737"/>
    <w:rsid w:val="00AC446C"/>
    <w:rsid w:val="00AC568D"/>
    <w:rsid w:val="00AC7D53"/>
    <w:rsid w:val="00AC7E5B"/>
    <w:rsid w:val="00AD025D"/>
    <w:rsid w:val="00AD47D1"/>
    <w:rsid w:val="00AD665D"/>
    <w:rsid w:val="00AD707F"/>
    <w:rsid w:val="00AE1195"/>
    <w:rsid w:val="00AE3E28"/>
    <w:rsid w:val="00AE5472"/>
    <w:rsid w:val="00AE68ED"/>
    <w:rsid w:val="00AE6BFB"/>
    <w:rsid w:val="00AE721C"/>
    <w:rsid w:val="00AE763A"/>
    <w:rsid w:val="00AF31AB"/>
    <w:rsid w:val="00AF3394"/>
    <w:rsid w:val="00AF5516"/>
    <w:rsid w:val="00AF6E56"/>
    <w:rsid w:val="00B0115D"/>
    <w:rsid w:val="00B023EC"/>
    <w:rsid w:val="00B037E7"/>
    <w:rsid w:val="00B04656"/>
    <w:rsid w:val="00B0591C"/>
    <w:rsid w:val="00B07D34"/>
    <w:rsid w:val="00B10CD7"/>
    <w:rsid w:val="00B129FF"/>
    <w:rsid w:val="00B13425"/>
    <w:rsid w:val="00B1661E"/>
    <w:rsid w:val="00B16E0A"/>
    <w:rsid w:val="00B20AA1"/>
    <w:rsid w:val="00B21D20"/>
    <w:rsid w:val="00B22AD3"/>
    <w:rsid w:val="00B23709"/>
    <w:rsid w:val="00B249B4"/>
    <w:rsid w:val="00B24A8B"/>
    <w:rsid w:val="00B30240"/>
    <w:rsid w:val="00B30695"/>
    <w:rsid w:val="00B30C4C"/>
    <w:rsid w:val="00B30D02"/>
    <w:rsid w:val="00B31B23"/>
    <w:rsid w:val="00B336E8"/>
    <w:rsid w:val="00B34E1A"/>
    <w:rsid w:val="00B36052"/>
    <w:rsid w:val="00B40B2B"/>
    <w:rsid w:val="00B41280"/>
    <w:rsid w:val="00B414E9"/>
    <w:rsid w:val="00B42A1D"/>
    <w:rsid w:val="00B4476C"/>
    <w:rsid w:val="00B46E11"/>
    <w:rsid w:val="00B504E9"/>
    <w:rsid w:val="00B50F21"/>
    <w:rsid w:val="00B51724"/>
    <w:rsid w:val="00B51C0A"/>
    <w:rsid w:val="00B56D70"/>
    <w:rsid w:val="00B57B56"/>
    <w:rsid w:val="00B628BB"/>
    <w:rsid w:val="00B63168"/>
    <w:rsid w:val="00B631AE"/>
    <w:rsid w:val="00B66DBA"/>
    <w:rsid w:val="00B67C90"/>
    <w:rsid w:val="00B70465"/>
    <w:rsid w:val="00B71789"/>
    <w:rsid w:val="00B722E3"/>
    <w:rsid w:val="00B75C3E"/>
    <w:rsid w:val="00B75D7D"/>
    <w:rsid w:val="00B76AE1"/>
    <w:rsid w:val="00B76C1F"/>
    <w:rsid w:val="00B80868"/>
    <w:rsid w:val="00B90CA8"/>
    <w:rsid w:val="00B912CD"/>
    <w:rsid w:val="00B924E9"/>
    <w:rsid w:val="00B94053"/>
    <w:rsid w:val="00B95666"/>
    <w:rsid w:val="00B96F2E"/>
    <w:rsid w:val="00B9767C"/>
    <w:rsid w:val="00BA018F"/>
    <w:rsid w:val="00BA0F3B"/>
    <w:rsid w:val="00BA195F"/>
    <w:rsid w:val="00BA2C83"/>
    <w:rsid w:val="00BA5472"/>
    <w:rsid w:val="00BA655A"/>
    <w:rsid w:val="00BB161F"/>
    <w:rsid w:val="00BB5265"/>
    <w:rsid w:val="00BB5494"/>
    <w:rsid w:val="00BB6013"/>
    <w:rsid w:val="00BC05E9"/>
    <w:rsid w:val="00BC1B3E"/>
    <w:rsid w:val="00BC214E"/>
    <w:rsid w:val="00BC28F6"/>
    <w:rsid w:val="00BC2B04"/>
    <w:rsid w:val="00BC3C9B"/>
    <w:rsid w:val="00BC5FD0"/>
    <w:rsid w:val="00BC6074"/>
    <w:rsid w:val="00BD4ABC"/>
    <w:rsid w:val="00BD530E"/>
    <w:rsid w:val="00BD64F1"/>
    <w:rsid w:val="00BD7BC6"/>
    <w:rsid w:val="00BE1677"/>
    <w:rsid w:val="00BE1C09"/>
    <w:rsid w:val="00BE26E6"/>
    <w:rsid w:val="00BE40C4"/>
    <w:rsid w:val="00BE4715"/>
    <w:rsid w:val="00BE5D88"/>
    <w:rsid w:val="00BE6F67"/>
    <w:rsid w:val="00BE7496"/>
    <w:rsid w:val="00BF2660"/>
    <w:rsid w:val="00C02B59"/>
    <w:rsid w:val="00C04D24"/>
    <w:rsid w:val="00C0513C"/>
    <w:rsid w:val="00C05717"/>
    <w:rsid w:val="00C06C60"/>
    <w:rsid w:val="00C10BA2"/>
    <w:rsid w:val="00C1133F"/>
    <w:rsid w:val="00C1296A"/>
    <w:rsid w:val="00C132C6"/>
    <w:rsid w:val="00C155A6"/>
    <w:rsid w:val="00C20F8A"/>
    <w:rsid w:val="00C2138D"/>
    <w:rsid w:val="00C24FBB"/>
    <w:rsid w:val="00C26DF1"/>
    <w:rsid w:val="00C3030D"/>
    <w:rsid w:val="00C3046A"/>
    <w:rsid w:val="00C35C56"/>
    <w:rsid w:val="00C43C8C"/>
    <w:rsid w:val="00C45A29"/>
    <w:rsid w:val="00C45B3C"/>
    <w:rsid w:val="00C461EC"/>
    <w:rsid w:val="00C468F9"/>
    <w:rsid w:val="00C4770D"/>
    <w:rsid w:val="00C53260"/>
    <w:rsid w:val="00C533F3"/>
    <w:rsid w:val="00C55C7B"/>
    <w:rsid w:val="00C56B64"/>
    <w:rsid w:val="00C60444"/>
    <w:rsid w:val="00C61581"/>
    <w:rsid w:val="00C63571"/>
    <w:rsid w:val="00C63955"/>
    <w:rsid w:val="00C64F13"/>
    <w:rsid w:val="00C65E08"/>
    <w:rsid w:val="00C6681B"/>
    <w:rsid w:val="00C66C25"/>
    <w:rsid w:val="00C677AB"/>
    <w:rsid w:val="00C72F20"/>
    <w:rsid w:val="00C74B02"/>
    <w:rsid w:val="00C74D97"/>
    <w:rsid w:val="00C7743C"/>
    <w:rsid w:val="00C801BC"/>
    <w:rsid w:val="00C80D06"/>
    <w:rsid w:val="00C822C2"/>
    <w:rsid w:val="00C83763"/>
    <w:rsid w:val="00C86468"/>
    <w:rsid w:val="00C86D98"/>
    <w:rsid w:val="00C87430"/>
    <w:rsid w:val="00C9171A"/>
    <w:rsid w:val="00C92008"/>
    <w:rsid w:val="00C96D38"/>
    <w:rsid w:val="00C970A8"/>
    <w:rsid w:val="00CA1B43"/>
    <w:rsid w:val="00CA2F79"/>
    <w:rsid w:val="00CA2FED"/>
    <w:rsid w:val="00CA4961"/>
    <w:rsid w:val="00CA4CCE"/>
    <w:rsid w:val="00CA5F8C"/>
    <w:rsid w:val="00CA6A4E"/>
    <w:rsid w:val="00CA7E70"/>
    <w:rsid w:val="00CB1604"/>
    <w:rsid w:val="00CB1CA1"/>
    <w:rsid w:val="00CB21C1"/>
    <w:rsid w:val="00CB4D90"/>
    <w:rsid w:val="00CB5034"/>
    <w:rsid w:val="00CB5E2F"/>
    <w:rsid w:val="00CB5F0E"/>
    <w:rsid w:val="00CC08B1"/>
    <w:rsid w:val="00CC100F"/>
    <w:rsid w:val="00CC2D8E"/>
    <w:rsid w:val="00CC2F15"/>
    <w:rsid w:val="00CC30CC"/>
    <w:rsid w:val="00CC6475"/>
    <w:rsid w:val="00CC754B"/>
    <w:rsid w:val="00CD0436"/>
    <w:rsid w:val="00CD11B6"/>
    <w:rsid w:val="00CD1AD3"/>
    <w:rsid w:val="00CD1DEA"/>
    <w:rsid w:val="00CD206B"/>
    <w:rsid w:val="00CD215E"/>
    <w:rsid w:val="00CD21AC"/>
    <w:rsid w:val="00CD24CB"/>
    <w:rsid w:val="00CD2E99"/>
    <w:rsid w:val="00CD3651"/>
    <w:rsid w:val="00CD4392"/>
    <w:rsid w:val="00CD73DE"/>
    <w:rsid w:val="00CE38F1"/>
    <w:rsid w:val="00CE633B"/>
    <w:rsid w:val="00CF1755"/>
    <w:rsid w:val="00CF2C29"/>
    <w:rsid w:val="00CF2E93"/>
    <w:rsid w:val="00CF75BF"/>
    <w:rsid w:val="00D00872"/>
    <w:rsid w:val="00D02C0F"/>
    <w:rsid w:val="00D03254"/>
    <w:rsid w:val="00D12E08"/>
    <w:rsid w:val="00D1662A"/>
    <w:rsid w:val="00D171EF"/>
    <w:rsid w:val="00D17F66"/>
    <w:rsid w:val="00D21916"/>
    <w:rsid w:val="00D237CE"/>
    <w:rsid w:val="00D24A36"/>
    <w:rsid w:val="00D24A7D"/>
    <w:rsid w:val="00D26875"/>
    <w:rsid w:val="00D269E0"/>
    <w:rsid w:val="00D35925"/>
    <w:rsid w:val="00D406D4"/>
    <w:rsid w:val="00D422C1"/>
    <w:rsid w:val="00D43064"/>
    <w:rsid w:val="00D442BB"/>
    <w:rsid w:val="00D462A0"/>
    <w:rsid w:val="00D462AA"/>
    <w:rsid w:val="00D47A75"/>
    <w:rsid w:val="00D511FA"/>
    <w:rsid w:val="00D528E7"/>
    <w:rsid w:val="00D55847"/>
    <w:rsid w:val="00D56F97"/>
    <w:rsid w:val="00D72B90"/>
    <w:rsid w:val="00D7544B"/>
    <w:rsid w:val="00D77083"/>
    <w:rsid w:val="00D77940"/>
    <w:rsid w:val="00D801EF"/>
    <w:rsid w:val="00D80390"/>
    <w:rsid w:val="00D81173"/>
    <w:rsid w:val="00D82EDA"/>
    <w:rsid w:val="00D83724"/>
    <w:rsid w:val="00D83FDB"/>
    <w:rsid w:val="00D853E4"/>
    <w:rsid w:val="00D85689"/>
    <w:rsid w:val="00D865F5"/>
    <w:rsid w:val="00D90276"/>
    <w:rsid w:val="00D96800"/>
    <w:rsid w:val="00DA051E"/>
    <w:rsid w:val="00DA1FF5"/>
    <w:rsid w:val="00DA256D"/>
    <w:rsid w:val="00DA2D40"/>
    <w:rsid w:val="00DA3B2B"/>
    <w:rsid w:val="00DA43B3"/>
    <w:rsid w:val="00DA48D8"/>
    <w:rsid w:val="00DA557C"/>
    <w:rsid w:val="00DA560D"/>
    <w:rsid w:val="00DA5B88"/>
    <w:rsid w:val="00DA7905"/>
    <w:rsid w:val="00DB4FFC"/>
    <w:rsid w:val="00DB6570"/>
    <w:rsid w:val="00DC2CAF"/>
    <w:rsid w:val="00DC745B"/>
    <w:rsid w:val="00DD3FF9"/>
    <w:rsid w:val="00DD4024"/>
    <w:rsid w:val="00DD5996"/>
    <w:rsid w:val="00DD7436"/>
    <w:rsid w:val="00DE129D"/>
    <w:rsid w:val="00DE13FB"/>
    <w:rsid w:val="00DE172E"/>
    <w:rsid w:val="00DE1BAD"/>
    <w:rsid w:val="00DE5AA4"/>
    <w:rsid w:val="00DE76CB"/>
    <w:rsid w:val="00DF2197"/>
    <w:rsid w:val="00DF271B"/>
    <w:rsid w:val="00DF2D7A"/>
    <w:rsid w:val="00DF7298"/>
    <w:rsid w:val="00E011DE"/>
    <w:rsid w:val="00E02048"/>
    <w:rsid w:val="00E10A6C"/>
    <w:rsid w:val="00E11B5D"/>
    <w:rsid w:val="00E11F5E"/>
    <w:rsid w:val="00E1544B"/>
    <w:rsid w:val="00E15C30"/>
    <w:rsid w:val="00E15C43"/>
    <w:rsid w:val="00E20887"/>
    <w:rsid w:val="00E21F9A"/>
    <w:rsid w:val="00E24D59"/>
    <w:rsid w:val="00E253F4"/>
    <w:rsid w:val="00E272BB"/>
    <w:rsid w:val="00E33A2A"/>
    <w:rsid w:val="00E34F61"/>
    <w:rsid w:val="00E35395"/>
    <w:rsid w:val="00E37CAA"/>
    <w:rsid w:val="00E4211A"/>
    <w:rsid w:val="00E428AA"/>
    <w:rsid w:val="00E42DB0"/>
    <w:rsid w:val="00E4426D"/>
    <w:rsid w:val="00E519C6"/>
    <w:rsid w:val="00E52B5F"/>
    <w:rsid w:val="00E545A1"/>
    <w:rsid w:val="00E54A68"/>
    <w:rsid w:val="00E5607D"/>
    <w:rsid w:val="00E5711F"/>
    <w:rsid w:val="00E62A68"/>
    <w:rsid w:val="00E62F8A"/>
    <w:rsid w:val="00E64668"/>
    <w:rsid w:val="00E65ED8"/>
    <w:rsid w:val="00E67C01"/>
    <w:rsid w:val="00E7366A"/>
    <w:rsid w:val="00E74DFD"/>
    <w:rsid w:val="00E75B6E"/>
    <w:rsid w:val="00E76473"/>
    <w:rsid w:val="00E807EB"/>
    <w:rsid w:val="00E8243D"/>
    <w:rsid w:val="00E85CCA"/>
    <w:rsid w:val="00E8650B"/>
    <w:rsid w:val="00E86E99"/>
    <w:rsid w:val="00E94796"/>
    <w:rsid w:val="00E9486C"/>
    <w:rsid w:val="00E95850"/>
    <w:rsid w:val="00E973E4"/>
    <w:rsid w:val="00EA01EC"/>
    <w:rsid w:val="00EA200E"/>
    <w:rsid w:val="00EA2944"/>
    <w:rsid w:val="00EA3E66"/>
    <w:rsid w:val="00EA7B29"/>
    <w:rsid w:val="00EB0705"/>
    <w:rsid w:val="00EB6636"/>
    <w:rsid w:val="00EB6DAD"/>
    <w:rsid w:val="00EB7010"/>
    <w:rsid w:val="00EC0BAD"/>
    <w:rsid w:val="00EC0C0E"/>
    <w:rsid w:val="00EC24E3"/>
    <w:rsid w:val="00EC3F8D"/>
    <w:rsid w:val="00EC400D"/>
    <w:rsid w:val="00ED0890"/>
    <w:rsid w:val="00ED3701"/>
    <w:rsid w:val="00ED6563"/>
    <w:rsid w:val="00ED6794"/>
    <w:rsid w:val="00ED7EAC"/>
    <w:rsid w:val="00EE0F57"/>
    <w:rsid w:val="00EE1230"/>
    <w:rsid w:val="00EE3D3B"/>
    <w:rsid w:val="00EE40B0"/>
    <w:rsid w:val="00EE443B"/>
    <w:rsid w:val="00EE4CDE"/>
    <w:rsid w:val="00EF1C82"/>
    <w:rsid w:val="00EF5811"/>
    <w:rsid w:val="00F00043"/>
    <w:rsid w:val="00F01FEB"/>
    <w:rsid w:val="00F027F4"/>
    <w:rsid w:val="00F036CB"/>
    <w:rsid w:val="00F04280"/>
    <w:rsid w:val="00F07B7F"/>
    <w:rsid w:val="00F10765"/>
    <w:rsid w:val="00F10A79"/>
    <w:rsid w:val="00F12AFB"/>
    <w:rsid w:val="00F14BEC"/>
    <w:rsid w:val="00F15AD5"/>
    <w:rsid w:val="00F16003"/>
    <w:rsid w:val="00F201FF"/>
    <w:rsid w:val="00F2216D"/>
    <w:rsid w:val="00F222C0"/>
    <w:rsid w:val="00F2269B"/>
    <w:rsid w:val="00F24DA1"/>
    <w:rsid w:val="00F267E0"/>
    <w:rsid w:val="00F2731D"/>
    <w:rsid w:val="00F27F50"/>
    <w:rsid w:val="00F33FEC"/>
    <w:rsid w:val="00F3421B"/>
    <w:rsid w:val="00F343AD"/>
    <w:rsid w:val="00F36619"/>
    <w:rsid w:val="00F36E06"/>
    <w:rsid w:val="00F3770D"/>
    <w:rsid w:val="00F40321"/>
    <w:rsid w:val="00F40F27"/>
    <w:rsid w:val="00F41744"/>
    <w:rsid w:val="00F428D9"/>
    <w:rsid w:val="00F43669"/>
    <w:rsid w:val="00F4452D"/>
    <w:rsid w:val="00F44BE9"/>
    <w:rsid w:val="00F44CB1"/>
    <w:rsid w:val="00F46DB5"/>
    <w:rsid w:val="00F5000D"/>
    <w:rsid w:val="00F530D0"/>
    <w:rsid w:val="00F539BB"/>
    <w:rsid w:val="00F55E05"/>
    <w:rsid w:val="00F57001"/>
    <w:rsid w:val="00F57F6D"/>
    <w:rsid w:val="00F606E3"/>
    <w:rsid w:val="00F61199"/>
    <w:rsid w:val="00F62D63"/>
    <w:rsid w:val="00F63EB5"/>
    <w:rsid w:val="00F66929"/>
    <w:rsid w:val="00F67621"/>
    <w:rsid w:val="00F67BC4"/>
    <w:rsid w:val="00F70803"/>
    <w:rsid w:val="00F7099E"/>
    <w:rsid w:val="00F75BED"/>
    <w:rsid w:val="00F76E47"/>
    <w:rsid w:val="00F80FC1"/>
    <w:rsid w:val="00F835E0"/>
    <w:rsid w:val="00F83D75"/>
    <w:rsid w:val="00F86009"/>
    <w:rsid w:val="00F8662D"/>
    <w:rsid w:val="00F86EE1"/>
    <w:rsid w:val="00F879B3"/>
    <w:rsid w:val="00F90A13"/>
    <w:rsid w:val="00F91CA3"/>
    <w:rsid w:val="00F96AFE"/>
    <w:rsid w:val="00FA0E0F"/>
    <w:rsid w:val="00FA1519"/>
    <w:rsid w:val="00FA2478"/>
    <w:rsid w:val="00FA2B94"/>
    <w:rsid w:val="00FA3303"/>
    <w:rsid w:val="00FA4007"/>
    <w:rsid w:val="00FA4194"/>
    <w:rsid w:val="00FA44FC"/>
    <w:rsid w:val="00FA54FA"/>
    <w:rsid w:val="00FB0F62"/>
    <w:rsid w:val="00FB168A"/>
    <w:rsid w:val="00FB5181"/>
    <w:rsid w:val="00FB5216"/>
    <w:rsid w:val="00FB6625"/>
    <w:rsid w:val="00FB6951"/>
    <w:rsid w:val="00FC181C"/>
    <w:rsid w:val="00FC3B80"/>
    <w:rsid w:val="00FC48A6"/>
    <w:rsid w:val="00FC6540"/>
    <w:rsid w:val="00FC7071"/>
    <w:rsid w:val="00FD039B"/>
    <w:rsid w:val="00FD4979"/>
    <w:rsid w:val="00FD51A3"/>
    <w:rsid w:val="00FD56A4"/>
    <w:rsid w:val="00FD5A16"/>
    <w:rsid w:val="00FD75F1"/>
    <w:rsid w:val="00FD789F"/>
    <w:rsid w:val="00FE0815"/>
    <w:rsid w:val="00FE09AF"/>
    <w:rsid w:val="00FE11E0"/>
    <w:rsid w:val="00FE4FFD"/>
    <w:rsid w:val="00FE5009"/>
    <w:rsid w:val="00FE5BD4"/>
    <w:rsid w:val="00FE749A"/>
    <w:rsid w:val="00FF12DB"/>
    <w:rsid w:val="00FF3035"/>
    <w:rsid w:val="00FF3EE2"/>
    <w:rsid w:val="00FF590C"/>
    <w:rsid w:val="00FF5ECF"/>
    <w:rsid w:val="00FF760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345D95DE"/>
  <w15:chartTrackingRefBased/>
  <w15:docId w15:val="{AF02243B-91D8-4D2D-9774-1613DBAB83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A3DBF"/>
    <w:rPr>
      <w:rFonts w:ascii="Times New Roman" w:hAnsi="Times New Roman"/>
      <w:sz w:val="24"/>
    </w:rPr>
  </w:style>
  <w:style w:type="paragraph" w:styleId="Heading1">
    <w:name w:val="heading 1"/>
    <w:basedOn w:val="Normal"/>
    <w:next w:val="Normal"/>
    <w:link w:val="Heading1Char"/>
    <w:uiPriority w:val="9"/>
    <w:qFormat/>
    <w:rsid w:val="003522BC"/>
    <w:pPr>
      <w:keepNext/>
      <w:keepLines/>
      <w:spacing w:before="240" w:after="240"/>
      <w:outlineLvl w:val="0"/>
    </w:pPr>
    <w:rPr>
      <w:rFonts w:eastAsiaTheme="majorEastAsia" w:cstheme="majorBidi"/>
      <w:sz w:val="32"/>
      <w:szCs w:val="32"/>
    </w:rPr>
  </w:style>
  <w:style w:type="paragraph" w:styleId="Heading2">
    <w:name w:val="heading 2"/>
    <w:basedOn w:val="Normal"/>
    <w:next w:val="Normal"/>
    <w:link w:val="Heading2Char"/>
    <w:uiPriority w:val="9"/>
    <w:unhideWhenUsed/>
    <w:qFormat/>
    <w:rsid w:val="006D65AC"/>
    <w:pPr>
      <w:keepNext/>
      <w:keepLines/>
      <w:spacing w:before="40" w:after="240"/>
      <w:outlineLvl w:val="1"/>
    </w:pPr>
    <w:rPr>
      <w:rFonts w:eastAsiaTheme="majorEastAsia" w:cstheme="majorBidi"/>
      <w:sz w:val="28"/>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815C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3522BC"/>
    <w:rPr>
      <w:rFonts w:ascii="Times New Roman" w:eastAsiaTheme="majorEastAsia" w:hAnsi="Times New Roman" w:cstheme="majorBidi"/>
      <w:sz w:val="32"/>
      <w:szCs w:val="32"/>
    </w:rPr>
  </w:style>
  <w:style w:type="character" w:customStyle="1" w:styleId="Heading2Char">
    <w:name w:val="Heading 2 Char"/>
    <w:basedOn w:val="DefaultParagraphFont"/>
    <w:link w:val="Heading2"/>
    <w:uiPriority w:val="9"/>
    <w:rsid w:val="006D65AC"/>
    <w:rPr>
      <w:rFonts w:ascii="Times New Roman" w:eastAsiaTheme="majorEastAsia" w:hAnsi="Times New Roman" w:cstheme="majorBidi"/>
      <w:sz w:val="28"/>
      <w:szCs w:val="26"/>
    </w:rPr>
  </w:style>
  <w:style w:type="paragraph" w:customStyle="1" w:styleId="Highlight">
    <w:name w:val="Highlight"/>
    <w:basedOn w:val="Normal"/>
    <w:qFormat/>
    <w:rsid w:val="00502DD8"/>
    <w:pPr>
      <w:pBdr>
        <w:top w:val="single" w:sz="8" w:space="5" w:color="F07F09" w:shadow="1"/>
        <w:left w:val="single" w:sz="8" w:space="5" w:color="F07F09" w:shadow="1"/>
        <w:bottom w:val="single" w:sz="8" w:space="5" w:color="F07F09" w:shadow="1"/>
        <w:right w:val="single" w:sz="8" w:space="5" w:color="F07F09" w:shadow="1"/>
      </w:pBdr>
      <w:shd w:val="clear" w:color="auto" w:fill="FBCB9A"/>
      <w:spacing w:before="360" w:after="360" w:line="360" w:lineRule="auto"/>
      <w:ind w:left="1440" w:right="1440"/>
    </w:pPr>
    <w:rPr>
      <w:rFonts w:ascii="Arial" w:eastAsia="Times New Roman" w:hAnsi="Arial" w:cs="Times New Roman"/>
      <w:lang w:bidi="en-US"/>
    </w:rPr>
  </w:style>
  <w:style w:type="paragraph" w:customStyle="1" w:styleId="ExampleText">
    <w:name w:val="Example Text"/>
    <w:basedOn w:val="Normal"/>
    <w:next w:val="Normal"/>
    <w:qFormat/>
    <w:rsid w:val="00C1296A"/>
    <w:pPr>
      <w:spacing w:after="200" w:line="360" w:lineRule="auto"/>
      <w:ind w:left="1714"/>
    </w:pPr>
    <w:rPr>
      <w:rFonts w:ascii="Arial" w:eastAsiaTheme="majorEastAsia" w:hAnsi="Arial" w:cs="Times New Roman"/>
      <w:lang w:bidi="en-US"/>
    </w:rPr>
  </w:style>
  <w:style w:type="paragraph" w:customStyle="1" w:styleId="Solution">
    <w:name w:val="Solution"/>
    <w:basedOn w:val="Normal"/>
    <w:next w:val="ExampleText"/>
    <w:qFormat/>
    <w:rsid w:val="00C1296A"/>
    <w:pPr>
      <w:spacing w:before="240" w:after="240" w:line="360" w:lineRule="auto"/>
      <w:ind w:left="1710"/>
    </w:pPr>
    <w:rPr>
      <w:rFonts w:ascii="Arial" w:eastAsiaTheme="majorEastAsia" w:hAnsi="Arial" w:cs="Times New Roman"/>
      <w:noProof/>
    </w:rPr>
  </w:style>
  <w:style w:type="paragraph" w:customStyle="1" w:styleId="SolutionCenter">
    <w:name w:val="Solution Center"/>
    <w:basedOn w:val="Solution"/>
    <w:next w:val="Solution"/>
    <w:qFormat/>
    <w:rsid w:val="00C1296A"/>
    <w:pPr>
      <w:jc w:val="center"/>
    </w:pPr>
  </w:style>
  <w:style w:type="paragraph" w:styleId="ListParagraph">
    <w:name w:val="List Paragraph"/>
    <w:basedOn w:val="Normal"/>
    <w:uiPriority w:val="34"/>
    <w:qFormat/>
    <w:rsid w:val="00CD21AC"/>
    <w:pPr>
      <w:ind w:left="720"/>
      <w:contextualSpacing/>
    </w:pPr>
  </w:style>
  <w:style w:type="paragraph" w:customStyle="1" w:styleId="MTDisplayEquation">
    <w:name w:val="MTDisplayEquation"/>
    <w:basedOn w:val="Normal"/>
    <w:next w:val="Normal"/>
    <w:link w:val="MTDisplayEquationChar"/>
    <w:rsid w:val="0089773C"/>
    <w:pPr>
      <w:tabs>
        <w:tab w:val="center" w:pos="4680"/>
        <w:tab w:val="right" w:pos="9360"/>
      </w:tabs>
      <w:spacing w:after="200" w:line="360" w:lineRule="auto"/>
    </w:pPr>
    <w:rPr>
      <w:rFonts w:ascii="Calibri" w:eastAsia="Calibri" w:hAnsi="Calibri" w:cs="Times New Roman"/>
      <w:lang w:bidi="en-US"/>
    </w:rPr>
  </w:style>
  <w:style w:type="character" w:customStyle="1" w:styleId="MTDisplayEquationChar">
    <w:name w:val="MTDisplayEquation Char"/>
    <w:basedOn w:val="DefaultParagraphFont"/>
    <w:link w:val="MTDisplayEquation"/>
    <w:rsid w:val="0089773C"/>
    <w:rPr>
      <w:rFonts w:ascii="Calibri" w:eastAsia="Calibri" w:hAnsi="Calibri" w:cs="Times New Roman"/>
      <w:sz w:val="24"/>
      <w:lang w:bidi="en-US"/>
    </w:rPr>
  </w:style>
  <w:style w:type="paragraph" w:customStyle="1" w:styleId="TableText">
    <w:name w:val="Table Text"/>
    <w:basedOn w:val="Normal"/>
    <w:qFormat/>
    <w:rsid w:val="00B0115D"/>
    <w:pPr>
      <w:spacing w:after="0" w:line="240" w:lineRule="auto"/>
      <w:jc w:val="center"/>
    </w:pPr>
    <w:rPr>
      <w:rFonts w:ascii="Arial" w:eastAsia="Times New Roman" w:hAnsi="Arial" w:cs="Times New Roman"/>
      <w:lang w:bidi="en-US"/>
    </w:rPr>
  </w:style>
  <w:style w:type="paragraph" w:styleId="Header">
    <w:name w:val="header"/>
    <w:basedOn w:val="Normal"/>
    <w:link w:val="HeaderChar"/>
    <w:uiPriority w:val="99"/>
    <w:unhideWhenUsed/>
    <w:rsid w:val="005B1A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5B1A5F"/>
    <w:rPr>
      <w:rFonts w:ascii="Times New Roman" w:hAnsi="Times New Roman"/>
      <w:sz w:val="24"/>
    </w:rPr>
  </w:style>
  <w:style w:type="paragraph" w:styleId="Footer">
    <w:name w:val="footer"/>
    <w:basedOn w:val="Normal"/>
    <w:link w:val="FooterChar"/>
    <w:uiPriority w:val="99"/>
    <w:unhideWhenUsed/>
    <w:rsid w:val="005B1A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5B1A5F"/>
    <w:rPr>
      <w:rFonts w:ascii="Times New Roman" w:hAnsi="Times New Roman"/>
      <w:sz w:val="24"/>
    </w:rPr>
  </w:style>
  <w:style w:type="paragraph" w:styleId="BalloonText">
    <w:name w:val="Balloon Text"/>
    <w:basedOn w:val="Normal"/>
    <w:link w:val="BalloonTextChar"/>
    <w:uiPriority w:val="99"/>
    <w:semiHidden/>
    <w:unhideWhenUsed/>
    <w:rsid w:val="00242A4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42A45"/>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png"/><Relationship Id="rId21" Type="http://schemas.openxmlformats.org/officeDocument/2006/relationships/oleObject" Target="embeddings/oleObject5.bin"/><Relationship Id="rId42" Type="http://schemas.openxmlformats.org/officeDocument/2006/relationships/image" Target="media/image16.png"/><Relationship Id="rId63" Type="http://schemas.openxmlformats.org/officeDocument/2006/relationships/image" Target="media/image28.wmf"/><Relationship Id="rId84" Type="http://schemas.openxmlformats.org/officeDocument/2006/relationships/image" Target="media/image38.wmf"/><Relationship Id="rId138" Type="http://schemas.openxmlformats.org/officeDocument/2006/relationships/oleObject" Target="embeddings/oleObject58.bin"/><Relationship Id="rId159" Type="http://schemas.openxmlformats.org/officeDocument/2006/relationships/image" Target="media/image80.wmf"/><Relationship Id="rId170" Type="http://schemas.openxmlformats.org/officeDocument/2006/relationships/oleObject" Target="embeddings/oleObject74.bin"/><Relationship Id="rId191" Type="http://schemas.openxmlformats.org/officeDocument/2006/relationships/image" Target="media/image96.wmf"/><Relationship Id="rId107" Type="http://schemas.openxmlformats.org/officeDocument/2006/relationships/oleObject" Target="embeddings/oleObject45.bin"/><Relationship Id="rId11" Type="http://schemas.microsoft.com/office/2007/relationships/diagramDrawing" Target="diagrams/drawing1.xml"/><Relationship Id="rId32" Type="http://schemas.openxmlformats.org/officeDocument/2006/relationships/image" Target="media/image11.wmf"/><Relationship Id="rId53" Type="http://schemas.openxmlformats.org/officeDocument/2006/relationships/image" Target="media/image23.wmf"/><Relationship Id="rId74" Type="http://schemas.openxmlformats.org/officeDocument/2006/relationships/oleObject" Target="embeddings/oleObject30.bin"/><Relationship Id="rId128" Type="http://schemas.openxmlformats.org/officeDocument/2006/relationships/image" Target="media/image64.png"/><Relationship Id="rId149" Type="http://schemas.openxmlformats.org/officeDocument/2006/relationships/image" Target="media/image75.wmf"/><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69.bin"/><Relationship Id="rId181" Type="http://schemas.openxmlformats.org/officeDocument/2006/relationships/image" Target="media/image91.wmf"/><Relationship Id="rId22" Type="http://schemas.openxmlformats.org/officeDocument/2006/relationships/image" Target="media/image6.wmf"/><Relationship Id="rId43" Type="http://schemas.openxmlformats.org/officeDocument/2006/relationships/image" Target="media/image17.wmf"/><Relationship Id="rId64" Type="http://schemas.openxmlformats.org/officeDocument/2006/relationships/oleObject" Target="embeddings/oleObject25.bin"/><Relationship Id="rId118" Type="http://schemas.openxmlformats.org/officeDocument/2006/relationships/image" Target="media/image58.png"/><Relationship Id="rId139" Type="http://schemas.openxmlformats.org/officeDocument/2006/relationships/image" Target="media/image70.wmf"/><Relationship Id="rId85" Type="http://schemas.openxmlformats.org/officeDocument/2006/relationships/oleObject" Target="embeddings/oleObject36.bin"/><Relationship Id="rId150" Type="http://schemas.openxmlformats.org/officeDocument/2006/relationships/oleObject" Target="embeddings/oleObject64.bin"/><Relationship Id="rId171" Type="http://schemas.openxmlformats.org/officeDocument/2006/relationships/image" Target="media/image86.wmf"/><Relationship Id="rId192" Type="http://schemas.openxmlformats.org/officeDocument/2006/relationships/oleObject" Target="embeddings/oleObject85.bin"/><Relationship Id="rId12" Type="http://schemas.openxmlformats.org/officeDocument/2006/relationships/image" Target="media/image1.wmf"/><Relationship Id="rId33" Type="http://schemas.openxmlformats.org/officeDocument/2006/relationships/oleObject" Target="embeddings/oleObject11.bin"/><Relationship Id="rId108" Type="http://schemas.openxmlformats.org/officeDocument/2006/relationships/image" Target="media/image52.wmf"/><Relationship Id="rId129" Type="http://schemas.openxmlformats.org/officeDocument/2006/relationships/image" Target="media/image65.wmf"/><Relationship Id="rId54" Type="http://schemas.openxmlformats.org/officeDocument/2006/relationships/oleObject" Target="embeddings/oleObject20.bin"/><Relationship Id="rId75" Type="http://schemas.openxmlformats.org/officeDocument/2006/relationships/image" Target="media/image34.wmf"/><Relationship Id="rId96" Type="http://schemas.openxmlformats.org/officeDocument/2006/relationships/oleObject" Target="embeddings/oleObject40.bin"/><Relationship Id="rId140" Type="http://schemas.openxmlformats.org/officeDocument/2006/relationships/oleObject" Target="embeddings/oleObject59.bin"/><Relationship Id="rId161" Type="http://schemas.openxmlformats.org/officeDocument/2006/relationships/image" Target="media/image81.wmf"/><Relationship Id="rId182" Type="http://schemas.openxmlformats.org/officeDocument/2006/relationships/oleObject" Target="embeddings/oleObject80.bin"/><Relationship Id="rId6" Type="http://schemas.openxmlformats.org/officeDocument/2006/relationships/endnotes" Target="endnotes.xml"/><Relationship Id="rId23" Type="http://schemas.openxmlformats.org/officeDocument/2006/relationships/oleObject" Target="embeddings/oleObject6.bin"/><Relationship Id="rId119" Type="http://schemas.openxmlformats.org/officeDocument/2006/relationships/image" Target="media/image59.wmf"/><Relationship Id="rId44" Type="http://schemas.openxmlformats.org/officeDocument/2006/relationships/oleObject" Target="embeddings/oleObject16.bin"/><Relationship Id="rId65" Type="http://schemas.openxmlformats.org/officeDocument/2006/relationships/image" Target="media/image29.wmf"/><Relationship Id="rId86" Type="http://schemas.openxmlformats.org/officeDocument/2006/relationships/image" Target="media/image39.wmf"/><Relationship Id="rId130" Type="http://schemas.openxmlformats.org/officeDocument/2006/relationships/oleObject" Target="embeddings/oleObject54.bin"/><Relationship Id="rId151" Type="http://schemas.openxmlformats.org/officeDocument/2006/relationships/image" Target="media/image76.wmf"/><Relationship Id="rId172" Type="http://schemas.openxmlformats.org/officeDocument/2006/relationships/oleObject" Target="embeddings/oleObject75.bin"/><Relationship Id="rId193" Type="http://schemas.openxmlformats.org/officeDocument/2006/relationships/image" Target="media/image97.wmf"/><Relationship Id="rId13" Type="http://schemas.openxmlformats.org/officeDocument/2006/relationships/oleObject" Target="embeddings/oleObject1.bin"/><Relationship Id="rId109" Type="http://schemas.openxmlformats.org/officeDocument/2006/relationships/oleObject" Target="embeddings/oleObject46.bin"/><Relationship Id="rId34" Type="http://schemas.openxmlformats.org/officeDocument/2006/relationships/image" Target="media/image12.wmf"/><Relationship Id="rId55" Type="http://schemas.openxmlformats.org/officeDocument/2006/relationships/image" Target="media/image24.wmf"/><Relationship Id="rId76" Type="http://schemas.openxmlformats.org/officeDocument/2006/relationships/oleObject" Target="embeddings/oleObject31.bin"/><Relationship Id="rId97" Type="http://schemas.openxmlformats.org/officeDocument/2006/relationships/image" Target="media/image46.wmf"/><Relationship Id="rId120" Type="http://schemas.openxmlformats.org/officeDocument/2006/relationships/oleObject" Target="embeddings/oleObject50.bin"/><Relationship Id="rId141" Type="http://schemas.openxmlformats.org/officeDocument/2006/relationships/image" Target="media/image71.wmf"/><Relationship Id="rId7" Type="http://schemas.openxmlformats.org/officeDocument/2006/relationships/diagramData" Target="diagrams/data1.xml"/><Relationship Id="rId162" Type="http://schemas.openxmlformats.org/officeDocument/2006/relationships/oleObject" Target="embeddings/oleObject70.bin"/><Relationship Id="rId183" Type="http://schemas.openxmlformats.org/officeDocument/2006/relationships/image" Target="media/image92.wmf"/><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image" Target="media/image18.wmf"/><Relationship Id="rId66" Type="http://schemas.openxmlformats.org/officeDocument/2006/relationships/oleObject" Target="embeddings/oleObject26.bin"/><Relationship Id="rId87" Type="http://schemas.openxmlformats.org/officeDocument/2006/relationships/oleObject" Target="embeddings/oleObject37.bin"/><Relationship Id="rId110" Type="http://schemas.openxmlformats.org/officeDocument/2006/relationships/image" Target="media/image53.png"/><Relationship Id="rId115" Type="http://schemas.openxmlformats.org/officeDocument/2006/relationships/image" Target="media/image56.wmf"/><Relationship Id="rId131" Type="http://schemas.openxmlformats.org/officeDocument/2006/relationships/image" Target="media/image66.wmf"/><Relationship Id="rId136" Type="http://schemas.openxmlformats.org/officeDocument/2006/relationships/oleObject" Target="embeddings/oleObject57.bin"/><Relationship Id="rId157" Type="http://schemas.openxmlformats.org/officeDocument/2006/relationships/image" Target="media/image79.wmf"/><Relationship Id="rId178" Type="http://schemas.openxmlformats.org/officeDocument/2006/relationships/oleObject" Target="embeddings/oleObject78.bin"/><Relationship Id="rId61" Type="http://schemas.openxmlformats.org/officeDocument/2006/relationships/image" Target="media/image27.wmf"/><Relationship Id="rId82" Type="http://schemas.openxmlformats.org/officeDocument/2006/relationships/image" Target="media/image37.wmf"/><Relationship Id="rId152" Type="http://schemas.openxmlformats.org/officeDocument/2006/relationships/oleObject" Target="embeddings/oleObject65.bin"/><Relationship Id="rId173" Type="http://schemas.openxmlformats.org/officeDocument/2006/relationships/image" Target="media/image87.wmf"/><Relationship Id="rId194" Type="http://schemas.openxmlformats.org/officeDocument/2006/relationships/oleObject" Target="embeddings/oleObject86.bin"/><Relationship Id="rId199" Type="http://schemas.openxmlformats.org/officeDocument/2006/relationships/image" Target="media/image100.wmf"/><Relationship Id="rId203" Type="http://schemas.openxmlformats.org/officeDocument/2006/relationships/theme" Target="theme/theme1.xml"/><Relationship Id="rId19" Type="http://schemas.openxmlformats.org/officeDocument/2006/relationships/oleObject" Target="embeddings/oleObject4.bin"/><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2.bin"/><Relationship Id="rId56" Type="http://schemas.openxmlformats.org/officeDocument/2006/relationships/oleObject" Target="embeddings/oleObject21.bin"/><Relationship Id="rId77" Type="http://schemas.openxmlformats.org/officeDocument/2006/relationships/oleObject" Target="embeddings/oleObject32.bin"/><Relationship Id="rId100" Type="http://schemas.openxmlformats.org/officeDocument/2006/relationships/image" Target="media/image48.wmf"/><Relationship Id="rId105" Type="http://schemas.openxmlformats.org/officeDocument/2006/relationships/oleObject" Target="embeddings/oleObject44.bin"/><Relationship Id="rId126" Type="http://schemas.openxmlformats.org/officeDocument/2006/relationships/image" Target="media/image63.wmf"/><Relationship Id="rId147" Type="http://schemas.openxmlformats.org/officeDocument/2006/relationships/image" Target="media/image74.wmf"/><Relationship Id="rId168" Type="http://schemas.openxmlformats.org/officeDocument/2006/relationships/oleObject" Target="embeddings/oleObject73.bin"/><Relationship Id="rId8" Type="http://schemas.openxmlformats.org/officeDocument/2006/relationships/diagramLayout" Target="diagrams/layout1.xml"/><Relationship Id="rId51" Type="http://schemas.openxmlformats.org/officeDocument/2006/relationships/oleObject" Target="embeddings/oleObject19.bin"/><Relationship Id="rId72" Type="http://schemas.openxmlformats.org/officeDocument/2006/relationships/oleObject" Target="embeddings/oleObject29.bin"/><Relationship Id="rId93" Type="http://schemas.openxmlformats.org/officeDocument/2006/relationships/oleObject" Target="embeddings/oleObject39.bin"/><Relationship Id="rId98" Type="http://schemas.openxmlformats.org/officeDocument/2006/relationships/oleObject" Target="embeddings/oleObject41.bin"/><Relationship Id="rId121" Type="http://schemas.openxmlformats.org/officeDocument/2006/relationships/image" Target="media/image60.wmf"/><Relationship Id="rId142" Type="http://schemas.openxmlformats.org/officeDocument/2006/relationships/oleObject" Target="embeddings/oleObject60.bin"/><Relationship Id="rId163" Type="http://schemas.openxmlformats.org/officeDocument/2006/relationships/image" Target="media/image82.wmf"/><Relationship Id="rId184" Type="http://schemas.openxmlformats.org/officeDocument/2006/relationships/oleObject" Target="embeddings/oleObject81.bin"/><Relationship Id="rId189" Type="http://schemas.openxmlformats.org/officeDocument/2006/relationships/image" Target="media/image95.wmf"/><Relationship Id="rId3" Type="http://schemas.openxmlformats.org/officeDocument/2006/relationships/settings" Target="settings.xml"/><Relationship Id="rId25" Type="http://schemas.openxmlformats.org/officeDocument/2006/relationships/oleObject" Target="embeddings/oleObject7.bin"/><Relationship Id="rId46" Type="http://schemas.openxmlformats.org/officeDocument/2006/relationships/oleObject" Target="embeddings/oleObject17.bin"/><Relationship Id="rId67" Type="http://schemas.openxmlformats.org/officeDocument/2006/relationships/image" Target="media/image30.wmf"/><Relationship Id="rId116" Type="http://schemas.openxmlformats.org/officeDocument/2006/relationships/oleObject" Target="embeddings/oleObject49.bin"/><Relationship Id="rId137" Type="http://schemas.openxmlformats.org/officeDocument/2006/relationships/image" Target="media/image69.wmf"/><Relationship Id="rId158" Type="http://schemas.openxmlformats.org/officeDocument/2006/relationships/oleObject" Target="embeddings/oleObject68.bin"/><Relationship Id="rId20" Type="http://schemas.openxmlformats.org/officeDocument/2006/relationships/image" Target="media/image5.wmf"/><Relationship Id="rId41" Type="http://schemas.openxmlformats.org/officeDocument/2006/relationships/oleObject" Target="embeddings/oleObject15.bin"/><Relationship Id="rId62" Type="http://schemas.openxmlformats.org/officeDocument/2006/relationships/oleObject" Target="embeddings/oleObject24.bin"/><Relationship Id="rId83" Type="http://schemas.openxmlformats.org/officeDocument/2006/relationships/oleObject" Target="embeddings/oleObject35.bin"/><Relationship Id="rId88" Type="http://schemas.openxmlformats.org/officeDocument/2006/relationships/image" Target="media/image40.png"/><Relationship Id="rId111" Type="http://schemas.openxmlformats.org/officeDocument/2006/relationships/image" Target="media/image54.wmf"/><Relationship Id="rId132" Type="http://schemas.openxmlformats.org/officeDocument/2006/relationships/oleObject" Target="embeddings/oleObject55.bin"/><Relationship Id="rId153" Type="http://schemas.openxmlformats.org/officeDocument/2006/relationships/image" Target="media/image77.wmf"/><Relationship Id="rId174" Type="http://schemas.openxmlformats.org/officeDocument/2006/relationships/oleObject" Target="embeddings/oleObject76.bin"/><Relationship Id="rId179" Type="http://schemas.openxmlformats.org/officeDocument/2006/relationships/image" Target="media/image90.wmf"/><Relationship Id="rId195" Type="http://schemas.openxmlformats.org/officeDocument/2006/relationships/image" Target="media/image98.wmf"/><Relationship Id="rId190" Type="http://schemas.openxmlformats.org/officeDocument/2006/relationships/oleObject" Target="embeddings/oleObject84.bin"/><Relationship Id="rId15" Type="http://schemas.openxmlformats.org/officeDocument/2006/relationships/oleObject" Target="embeddings/oleObject2.bin"/><Relationship Id="rId36" Type="http://schemas.openxmlformats.org/officeDocument/2006/relationships/image" Target="media/image13.wmf"/><Relationship Id="rId57" Type="http://schemas.openxmlformats.org/officeDocument/2006/relationships/image" Target="media/image25.wmf"/><Relationship Id="rId106" Type="http://schemas.openxmlformats.org/officeDocument/2006/relationships/image" Target="media/image51.wmf"/><Relationship Id="rId127" Type="http://schemas.openxmlformats.org/officeDocument/2006/relationships/oleObject" Target="embeddings/oleObject53.bin"/><Relationship Id="rId10" Type="http://schemas.openxmlformats.org/officeDocument/2006/relationships/diagramColors" Target="diagrams/colors1.xml"/><Relationship Id="rId31" Type="http://schemas.openxmlformats.org/officeDocument/2006/relationships/oleObject" Target="embeddings/oleObject10.bin"/><Relationship Id="rId52" Type="http://schemas.openxmlformats.org/officeDocument/2006/relationships/image" Target="media/image22.png"/><Relationship Id="rId73" Type="http://schemas.openxmlformats.org/officeDocument/2006/relationships/image" Target="media/image33.wmf"/><Relationship Id="rId78" Type="http://schemas.openxmlformats.org/officeDocument/2006/relationships/image" Target="media/image35.wmf"/><Relationship Id="rId94" Type="http://schemas.openxmlformats.org/officeDocument/2006/relationships/image" Target="media/image44.png"/><Relationship Id="rId99" Type="http://schemas.openxmlformats.org/officeDocument/2006/relationships/image" Target="media/image47.png"/><Relationship Id="rId101" Type="http://schemas.openxmlformats.org/officeDocument/2006/relationships/oleObject" Target="embeddings/oleObject42.bin"/><Relationship Id="rId122" Type="http://schemas.openxmlformats.org/officeDocument/2006/relationships/oleObject" Target="embeddings/oleObject51.bin"/><Relationship Id="rId143" Type="http://schemas.openxmlformats.org/officeDocument/2006/relationships/image" Target="media/image72.wmf"/><Relationship Id="rId148" Type="http://schemas.openxmlformats.org/officeDocument/2006/relationships/oleObject" Target="embeddings/oleObject63.bin"/><Relationship Id="rId164" Type="http://schemas.openxmlformats.org/officeDocument/2006/relationships/oleObject" Target="embeddings/oleObject71.bin"/><Relationship Id="rId169" Type="http://schemas.openxmlformats.org/officeDocument/2006/relationships/image" Target="media/image85.wmf"/><Relationship Id="rId185" Type="http://schemas.openxmlformats.org/officeDocument/2006/relationships/image" Target="media/image93.wmf"/><Relationship Id="rId4" Type="http://schemas.openxmlformats.org/officeDocument/2006/relationships/webSettings" Target="webSettings.xml"/><Relationship Id="rId9" Type="http://schemas.openxmlformats.org/officeDocument/2006/relationships/diagramQuickStyle" Target="diagrams/quickStyle1.xml"/><Relationship Id="rId180" Type="http://schemas.openxmlformats.org/officeDocument/2006/relationships/oleObject" Target="embeddings/oleObject79.bin"/><Relationship Id="rId26" Type="http://schemas.openxmlformats.org/officeDocument/2006/relationships/image" Target="media/image8.wmf"/><Relationship Id="rId47" Type="http://schemas.openxmlformats.org/officeDocument/2006/relationships/image" Target="media/image19.png"/><Relationship Id="rId68" Type="http://schemas.openxmlformats.org/officeDocument/2006/relationships/oleObject" Target="embeddings/oleObject27.bin"/><Relationship Id="rId89" Type="http://schemas.openxmlformats.org/officeDocument/2006/relationships/image" Target="media/image41.png"/><Relationship Id="rId112" Type="http://schemas.openxmlformats.org/officeDocument/2006/relationships/oleObject" Target="embeddings/oleObject47.bin"/><Relationship Id="rId133" Type="http://schemas.openxmlformats.org/officeDocument/2006/relationships/image" Target="media/image67.wmf"/><Relationship Id="rId154" Type="http://schemas.openxmlformats.org/officeDocument/2006/relationships/oleObject" Target="embeddings/oleObject66.bin"/><Relationship Id="rId175" Type="http://schemas.openxmlformats.org/officeDocument/2006/relationships/image" Target="media/image88.wmf"/><Relationship Id="rId196" Type="http://schemas.openxmlformats.org/officeDocument/2006/relationships/oleObject" Target="embeddings/oleObject87.bin"/><Relationship Id="rId200" Type="http://schemas.openxmlformats.org/officeDocument/2006/relationships/oleObject" Target="embeddings/oleObject89.bin"/><Relationship Id="rId16" Type="http://schemas.openxmlformats.org/officeDocument/2006/relationships/image" Target="media/image3.wmf"/><Relationship Id="rId37" Type="http://schemas.openxmlformats.org/officeDocument/2006/relationships/oleObject" Target="embeddings/oleObject13.bin"/><Relationship Id="rId58" Type="http://schemas.openxmlformats.org/officeDocument/2006/relationships/oleObject" Target="embeddings/oleObject22.bin"/><Relationship Id="rId79" Type="http://schemas.openxmlformats.org/officeDocument/2006/relationships/oleObject" Target="embeddings/oleObject33.bin"/><Relationship Id="rId102" Type="http://schemas.openxmlformats.org/officeDocument/2006/relationships/image" Target="media/image49.wmf"/><Relationship Id="rId123" Type="http://schemas.openxmlformats.org/officeDocument/2006/relationships/image" Target="media/image61.png"/><Relationship Id="rId144" Type="http://schemas.openxmlformats.org/officeDocument/2006/relationships/oleObject" Target="embeddings/oleObject61.bin"/><Relationship Id="rId90" Type="http://schemas.openxmlformats.org/officeDocument/2006/relationships/image" Target="media/image42.wmf"/><Relationship Id="rId165" Type="http://schemas.openxmlformats.org/officeDocument/2006/relationships/image" Target="media/image83.wmf"/><Relationship Id="rId186" Type="http://schemas.openxmlformats.org/officeDocument/2006/relationships/oleObject" Target="embeddings/oleObject82.bin"/><Relationship Id="rId27" Type="http://schemas.openxmlformats.org/officeDocument/2006/relationships/oleObject" Target="embeddings/oleObject8.bin"/><Relationship Id="rId48" Type="http://schemas.openxmlformats.org/officeDocument/2006/relationships/image" Target="media/image20.wmf"/><Relationship Id="rId69" Type="http://schemas.openxmlformats.org/officeDocument/2006/relationships/image" Target="media/image31.wmf"/><Relationship Id="rId113" Type="http://schemas.openxmlformats.org/officeDocument/2006/relationships/image" Target="media/image55.wmf"/><Relationship Id="rId134" Type="http://schemas.openxmlformats.org/officeDocument/2006/relationships/oleObject" Target="embeddings/oleObject56.bin"/><Relationship Id="rId80" Type="http://schemas.openxmlformats.org/officeDocument/2006/relationships/image" Target="media/image36.wmf"/><Relationship Id="rId155" Type="http://schemas.openxmlformats.org/officeDocument/2006/relationships/image" Target="media/image78.wmf"/><Relationship Id="rId176" Type="http://schemas.openxmlformats.org/officeDocument/2006/relationships/oleObject" Target="embeddings/oleObject77.bin"/><Relationship Id="rId197" Type="http://schemas.openxmlformats.org/officeDocument/2006/relationships/image" Target="media/image99.wmf"/><Relationship Id="rId201" Type="http://schemas.openxmlformats.org/officeDocument/2006/relationships/header" Target="header1.xml"/><Relationship Id="rId17" Type="http://schemas.openxmlformats.org/officeDocument/2006/relationships/oleObject" Target="embeddings/oleObject3.bin"/><Relationship Id="rId38" Type="http://schemas.openxmlformats.org/officeDocument/2006/relationships/image" Target="media/image14.wmf"/><Relationship Id="rId59" Type="http://schemas.openxmlformats.org/officeDocument/2006/relationships/image" Target="media/image26.wmf"/><Relationship Id="rId103" Type="http://schemas.openxmlformats.org/officeDocument/2006/relationships/oleObject" Target="embeddings/oleObject43.bin"/><Relationship Id="rId124" Type="http://schemas.openxmlformats.org/officeDocument/2006/relationships/image" Target="media/image62.wmf"/><Relationship Id="rId70" Type="http://schemas.openxmlformats.org/officeDocument/2006/relationships/oleObject" Target="embeddings/oleObject28.bin"/><Relationship Id="rId91" Type="http://schemas.openxmlformats.org/officeDocument/2006/relationships/oleObject" Target="embeddings/oleObject38.bin"/><Relationship Id="rId145" Type="http://schemas.openxmlformats.org/officeDocument/2006/relationships/image" Target="media/image73.wmf"/><Relationship Id="rId166" Type="http://schemas.openxmlformats.org/officeDocument/2006/relationships/oleObject" Target="embeddings/oleObject72.bin"/><Relationship Id="rId187" Type="http://schemas.openxmlformats.org/officeDocument/2006/relationships/image" Target="media/image94.wmf"/><Relationship Id="rId1" Type="http://schemas.openxmlformats.org/officeDocument/2006/relationships/numbering" Target="numbering.xml"/><Relationship Id="rId28" Type="http://schemas.openxmlformats.org/officeDocument/2006/relationships/image" Target="media/image9.wmf"/><Relationship Id="rId49" Type="http://schemas.openxmlformats.org/officeDocument/2006/relationships/oleObject" Target="embeddings/oleObject18.bin"/><Relationship Id="rId114" Type="http://schemas.openxmlformats.org/officeDocument/2006/relationships/oleObject" Target="embeddings/oleObject48.bin"/><Relationship Id="rId60" Type="http://schemas.openxmlformats.org/officeDocument/2006/relationships/oleObject" Target="embeddings/oleObject23.bin"/><Relationship Id="rId81" Type="http://schemas.openxmlformats.org/officeDocument/2006/relationships/oleObject" Target="embeddings/oleObject34.bin"/><Relationship Id="rId135" Type="http://schemas.openxmlformats.org/officeDocument/2006/relationships/image" Target="media/image68.wmf"/><Relationship Id="rId156" Type="http://schemas.openxmlformats.org/officeDocument/2006/relationships/oleObject" Target="embeddings/oleObject67.bin"/><Relationship Id="rId177" Type="http://schemas.openxmlformats.org/officeDocument/2006/relationships/image" Target="media/image89.wmf"/><Relationship Id="rId198" Type="http://schemas.openxmlformats.org/officeDocument/2006/relationships/oleObject" Target="embeddings/oleObject88.bin"/><Relationship Id="rId202" Type="http://schemas.openxmlformats.org/officeDocument/2006/relationships/fontTable" Target="fontTable.xml"/><Relationship Id="rId18" Type="http://schemas.openxmlformats.org/officeDocument/2006/relationships/image" Target="media/image4.wmf"/><Relationship Id="rId39" Type="http://schemas.openxmlformats.org/officeDocument/2006/relationships/oleObject" Target="embeddings/oleObject14.bin"/><Relationship Id="rId50" Type="http://schemas.openxmlformats.org/officeDocument/2006/relationships/image" Target="media/image21.wmf"/><Relationship Id="rId104" Type="http://schemas.openxmlformats.org/officeDocument/2006/relationships/image" Target="media/image50.wmf"/><Relationship Id="rId125" Type="http://schemas.openxmlformats.org/officeDocument/2006/relationships/oleObject" Target="embeddings/oleObject52.bin"/><Relationship Id="rId146" Type="http://schemas.openxmlformats.org/officeDocument/2006/relationships/oleObject" Target="embeddings/oleObject62.bin"/><Relationship Id="rId167" Type="http://schemas.openxmlformats.org/officeDocument/2006/relationships/image" Target="media/image84.wmf"/><Relationship Id="rId188" Type="http://schemas.openxmlformats.org/officeDocument/2006/relationships/oleObject" Target="embeddings/oleObject83.bin"/><Relationship Id="rId71" Type="http://schemas.openxmlformats.org/officeDocument/2006/relationships/image" Target="media/image32.wmf"/><Relationship Id="rId92" Type="http://schemas.openxmlformats.org/officeDocument/2006/relationships/image" Target="media/image43.wm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6BD70812-C9BF-4D9A-9086-433FC7EFBE4F}" type="doc">
      <dgm:prSet loTypeId="urn:microsoft.com/office/officeart/2005/8/layout/hierarchy2" loCatId="hierarchy" qsTypeId="urn:microsoft.com/office/officeart/2005/8/quickstyle/simple3" qsCatId="simple" csTypeId="urn:microsoft.com/office/officeart/2005/8/colors/accent1_2" csCatId="accent1" phldr="1"/>
      <dgm:spPr/>
      <dgm:t>
        <a:bodyPr/>
        <a:lstStyle/>
        <a:p>
          <a:endParaRPr lang="en-US"/>
        </a:p>
      </dgm:t>
    </dgm:pt>
    <dgm:pt modelId="{A93FF5CB-08A6-4047-9A74-B097CF0D55D6}">
      <dgm:prSet phldrT="[Text]"/>
      <dgm:spPr>
        <a:noFill/>
      </dgm:spPr>
      <dgm:t>
        <a:bodyPr/>
        <a:lstStyle/>
        <a:p>
          <a:r>
            <a:rPr lang="en-US"/>
            <a:t> </a:t>
          </a:r>
        </a:p>
      </dgm:t>
    </dgm:pt>
    <dgm:pt modelId="{45FBAC56-B3F0-4D2B-AF60-D5EDFDA24D76}" type="parTrans" cxnId="{81F2D7DE-A5CD-4A7C-8DCA-6621AA2EE06A}">
      <dgm:prSet/>
      <dgm:spPr/>
      <dgm:t>
        <a:bodyPr/>
        <a:lstStyle/>
        <a:p>
          <a:endParaRPr lang="en-US"/>
        </a:p>
      </dgm:t>
    </dgm:pt>
    <dgm:pt modelId="{77084426-931B-44DD-B5FA-879A9C0A5250}" type="sibTrans" cxnId="{81F2D7DE-A5CD-4A7C-8DCA-6621AA2EE06A}">
      <dgm:prSet/>
      <dgm:spPr/>
      <dgm:t>
        <a:bodyPr/>
        <a:lstStyle/>
        <a:p>
          <a:endParaRPr lang="en-US"/>
        </a:p>
      </dgm:t>
    </dgm:pt>
    <dgm:pt modelId="{2E79BA98-2054-4C0B-B1EE-A1BCB8C305C1}">
      <dgm:prSet phldrT="[Text]"/>
      <dgm:spPr>
        <a:noFill/>
        <a:ln>
          <a:solidFill>
            <a:schemeClr val="accent1"/>
          </a:solidFill>
        </a:ln>
      </dgm:spPr>
      <dgm:t>
        <a:bodyPr/>
        <a:lstStyle/>
        <a:p>
          <a:r>
            <a:rPr lang="en-US"/>
            <a:t>iPhone</a:t>
          </a:r>
        </a:p>
      </dgm:t>
    </dgm:pt>
    <dgm:pt modelId="{36AE6FC4-338B-4DB1-A005-622812301F60}" type="parTrans" cxnId="{32FDED4F-135C-4823-87F3-D637605EBE1F}">
      <dgm:prSet/>
      <dgm:spPr/>
      <dgm:t>
        <a:bodyPr/>
        <a:lstStyle/>
        <a:p>
          <a:endParaRPr lang="en-US"/>
        </a:p>
      </dgm:t>
    </dgm:pt>
    <dgm:pt modelId="{A03D9773-D4B8-4BD7-B5F9-7F7F0E256685}" type="sibTrans" cxnId="{32FDED4F-135C-4823-87F3-D637605EBE1F}">
      <dgm:prSet/>
      <dgm:spPr/>
      <dgm:t>
        <a:bodyPr/>
        <a:lstStyle/>
        <a:p>
          <a:endParaRPr lang="en-US"/>
        </a:p>
      </dgm:t>
    </dgm:pt>
    <dgm:pt modelId="{26448C68-2367-4FEE-8117-CB6C68000C88}">
      <dgm:prSet phldrT="[Text]"/>
      <dgm:spPr>
        <a:noFill/>
        <a:ln>
          <a:solidFill>
            <a:schemeClr val="accent1"/>
          </a:solidFill>
        </a:ln>
      </dgm:spPr>
      <dgm:t>
        <a:bodyPr/>
        <a:lstStyle/>
        <a:p>
          <a:r>
            <a:rPr lang="en-US"/>
            <a:t>Budget</a:t>
          </a:r>
        </a:p>
      </dgm:t>
    </dgm:pt>
    <dgm:pt modelId="{7F01137A-D158-4B9E-9127-AC6367C50B01}" type="parTrans" cxnId="{0C1E7C74-39A1-4E57-9A2C-AE9F517A2E25}">
      <dgm:prSet/>
      <dgm:spPr/>
      <dgm:t>
        <a:bodyPr/>
        <a:lstStyle/>
        <a:p>
          <a:endParaRPr lang="en-US"/>
        </a:p>
      </dgm:t>
    </dgm:pt>
    <dgm:pt modelId="{8C255BFB-E79A-4752-B1FD-DC221851857F}" type="sibTrans" cxnId="{0C1E7C74-39A1-4E57-9A2C-AE9F517A2E25}">
      <dgm:prSet/>
      <dgm:spPr/>
      <dgm:t>
        <a:bodyPr/>
        <a:lstStyle/>
        <a:p>
          <a:endParaRPr lang="en-US"/>
        </a:p>
      </dgm:t>
    </dgm:pt>
    <dgm:pt modelId="{A5A631DE-2340-40A8-9526-664D216DA007}">
      <dgm:prSet phldrT="[Text]"/>
      <dgm:spPr>
        <a:noFill/>
        <a:ln>
          <a:solidFill>
            <a:schemeClr val="accent1"/>
          </a:solidFill>
        </a:ln>
      </dgm:spPr>
      <dgm:t>
        <a:bodyPr/>
        <a:lstStyle/>
        <a:p>
          <a:r>
            <a:rPr lang="en-US"/>
            <a:t>Regular</a:t>
          </a:r>
        </a:p>
      </dgm:t>
    </dgm:pt>
    <dgm:pt modelId="{3FA372DC-E38E-480E-B66E-E29D0851928A}" type="parTrans" cxnId="{1C0C5C91-41F9-4BF2-B359-F279D0226D27}">
      <dgm:prSet/>
      <dgm:spPr/>
      <dgm:t>
        <a:bodyPr/>
        <a:lstStyle/>
        <a:p>
          <a:endParaRPr lang="en-US"/>
        </a:p>
      </dgm:t>
    </dgm:pt>
    <dgm:pt modelId="{15D724A4-65DC-46F2-B8C3-8C865434C3D1}" type="sibTrans" cxnId="{1C0C5C91-41F9-4BF2-B359-F279D0226D27}">
      <dgm:prSet/>
      <dgm:spPr/>
      <dgm:t>
        <a:bodyPr/>
        <a:lstStyle/>
        <a:p>
          <a:endParaRPr lang="en-US"/>
        </a:p>
      </dgm:t>
    </dgm:pt>
    <dgm:pt modelId="{ADF944ED-0068-42EB-A46F-BB9FB5151CAD}">
      <dgm:prSet phldrT="[Text]"/>
      <dgm:spPr>
        <a:noFill/>
        <a:ln>
          <a:solidFill>
            <a:schemeClr val="accent1"/>
          </a:solidFill>
        </a:ln>
      </dgm:spPr>
      <dgm:t>
        <a:bodyPr/>
        <a:lstStyle/>
        <a:p>
          <a:r>
            <a:rPr lang="en-US"/>
            <a:t>Android</a:t>
          </a:r>
        </a:p>
      </dgm:t>
    </dgm:pt>
    <dgm:pt modelId="{A55F67A9-CE8F-4B80-9A13-765ABD678805}" type="parTrans" cxnId="{AEA06A77-2393-487E-BF98-19B1EB4FCF77}">
      <dgm:prSet/>
      <dgm:spPr/>
      <dgm:t>
        <a:bodyPr/>
        <a:lstStyle/>
        <a:p>
          <a:endParaRPr lang="en-US"/>
        </a:p>
      </dgm:t>
    </dgm:pt>
    <dgm:pt modelId="{6B10DF7D-958B-4C1A-B891-5EB905F5BF4D}" type="sibTrans" cxnId="{AEA06A77-2393-487E-BF98-19B1EB4FCF77}">
      <dgm:prSet/>
      <dgm:spPr/>
      <dgm:t>
        <a:bodyPr/>
        <a:lstStyle/>
        <a:p>
          <a:endParaRPr lang="en-US"/>
        </a:p>
      </dgm:t>
    </dgm:pt>
    <dgm:pt modelId="{64545F07-32C9-4B4E-B883-55D984F32D3F}">
      <dgm:prSet phldrT="[Text]"/>
      <dgm:spPr>
        <a:noFill/>
        <a:ln>
          <a:solidFill>
            <a:schemeClr val="accent1"/>
          </a:solidFill>
        </a:ln>
      </dgm:spPr>
      <dgm:t>
        <a:bodyPr/>
        <a:lstStyle/>
        <a:p>
          <a:r>
            <a:rPr lang="en-US"/>
            <a:t>Budget</a:t>
          </a:r>
        </a:p>
      </dgm:t>
    </dgm:pt>
    <dgm:pt modelId="{DDCA17AF-356B-4674-BC72-BD19A967054F}" type="parTrans" cxnId="{22A8E3DC-D422-4A3A-95BA-AE8E9F1A8FB8}">
      <dgm:prSet/>
      <dgm:spPr/>
      <dgm:t>
        <a:bodyPr/>
        <a:lstStyle/>
        <a:p>
          <a:endParaRPr lang="en-US"/>
        </a:p>
      </dgm:t>
    </dgm:pt>
    <dgm:pt modelId="{090C751D-5687-4D56-B7C6-65BB30009015}" type="sibTrans" cxnId="{22A8E3DC-D422-4A3A-95BA-AE8E9F1A8FB8}">
      <dgm:prSet/>
      <dgm:spPr/>
      <dgm:t>
        <a:bodyPr/>
        <a:lstStyle/>
        <a:p>
          <a:endParaRPr lang="en-US"/>
        </a:p>
      </dgm:t>
    </dgm:pt>
    <dgm:pt modelId="{6E869DC1-72CB-454B-B7E9-C482A6F4D503}">
      <dgm:prSet phldrT="[Text]"/>
      <dgm:spPr>
        <a:noFill/>
        <a:ln>
          <a:solidFill>
            <a:schemeClr val="accent1"/>
          </a:solidFill>
        </a:ln>
      </dgm:spPr>
      <dgm:t>
        <a:bodyPr/>
        <a:lstStyle/>
        <a:p>
          <a:r>
            <a:rPr lang="en-US"/>
            <a:t>Regular</a:t>
          </a:r>
        </a:p>
      </dgm:t>
    </dgm:pt>
    <dgm:pt modelId="{6D02567D-4AAD-4C68-8E27-C83998A582F8}" type="parTrans" cxnId="{67A0D349-EEDA-423A-81BE-01DBF75016F9}">
      <dgm:prSet/>
      <dgm:spPr/>
      <dgm:t>
        <a:bodyPr/>
        <a:lstStyle/>
        <a:p>
          <a:endParaRPr lang="en-US"/>
        </a:p>
      </dgm:t>
    </dgm:pt>
    <dgm:pt modelId="{328B29BC-8951-43CE-8004-E3EC1EAF3275}" type="sibTrans" cxnId="{67A0D349-EEDA-423A-81BE-01DBF75016F9}">
      <dgm:prSet/>
      <dgm:spPr/>
      <dgm:t>
        <a:bodyPr/>
        <a:lstStyle/>
        <a:p>
          <a:endParaRPr lang="en-US"/>
        </a:p>
      </dgm:t>
    </dgm:pt>
    <dgm:pt modelId="{66423DC8-807F-4F44-8F99-873C6B59545C}">
      <dgm:prSet phldrT="[Text]"/>
      <dgm:spPr>
        <a:noFill/>
        <a:ln>
          <a:solidFill>
            <a:schemeClr val="accent1"/>
          </a:solidFill>
        </a:ln>
      </dgm:spPr>
      <dgm:t>
        <a:bodyPr/>
        <a:lstStyle/>
        <a:p>
          <a:r>
            <a:rPr lang="en-US"/>
            <a:t>Deluxe</a:t>
          </a:r>
        </a:p>
      </dgm:t>
    </dgm:pt>
    <dgm:pt modelId="{2F3A289E-252F-4F96-9E9A-76D4B6ADF147}" type="parTrans" cxnId="{BFAE7407-7201-4423-B788-6E4F5DAEB31C}">
      <dgm:prSet/>
      <dgm:spPr/>
      <dgm:t>
        <a:bodyPr/>
        <a:lstStyle/>
        <a:p>
          <a:endParaRPr lang="en-US"/>
        </a:p>
      </dgm:t>
    </dgm:pt>
    <dgm:pt modelId="{59931E5B-EB69-4E40-A16F-C8CCF515B78C}" type="sibTrans" cxnId="{BFAE7407-7201-4423-B788-6E4F5DAEB31C}">
      <dgm:prSet/>
      <dgm:spPr/>
      <dgm:t>
        <a:bodyPr/>
        <a:lstStyle/>
        <a:p>
          <a:endParaRPr lang="en-US"/>
        </a:p>
      </dgm:t>
    </dgm:pt>
    <dgm:pt modelId="{03114D42-481D-4C2C-8439-731D6C40422B}">
      <dgm:prSet phldrT="[Text]"/>
      <dgm:spPr>
        <a:noFill/>
        <a:ln>
          <a:solidFill>
            <a:schemeClr val="accent1"/>
          </a:solidFill>
        </a:ln>
      </dgm:spPr>
      <dgm:t>
        <a:bodyPr/>
        <a:lstStyle/>
        <a:p>
          <a:r>
            <a:rPr lang="en-US"/>
            <a:t>Deluxe</a:t>
          </a:r>
        </a:p>
      </dgm:t>
    </dgm:pt>
    <dgm:pt modelId="{1771D183-60C9-435F-8BA9-AFE17B23E8F2}" type="parTrans" cxnId="{681A5DE5-736F-4B4D-BD0A-A3294C2120D1}">
      <dgm:prSet/>
      <dgm:spPr/>
      <dgm:t>
        <a:bodyPr/>
        <a:lstStyle/>
        <a:p>
          <a:endParaRPr lang="en-US"/>
        </a:p>
      </dgm:t>
    </dgm:pt>
    <dgm:pt modelId="{456F73F2-88BF-4FE4-9E3D-B33B4415F4FE}" type="sibTrans" cxnId="{681A5DE5-736F-4B4D-BD0A-A3294C2120D1}">
      <dgm:prSet/>
      <dgm:spPr/>
      <dgm:t>
        <a:bodyPr/>
        <a:lstStyle/>
        <a:p>
          <a:endParaRPr lang="en-US"/>
        </a:p>
      </dgm:t>
    </dgm:pt>
    <dgm:pt modelId="{B7FE5294-60F5-4274-A1FF-4C5BB8545956}" type="pres">
      <dgm:prSet presAssocID="{6BD70812-C9BF-4D9A-9086-433FC7EFBE4F}" presName="diagram" presStyleCnt="0">
        <dgm:presLayoutVars>
          <dgm:chPref val="1"/>
          <dgm:dir/>
          <dgm:animOne val="branch"/>
          <dgm:animLvl val="lvl"/>
          <dgm:resizeHandles val="exact"/>
        </dgm:presLayoutVars>
      </dgm:prSet>
      <dgm:spPr/>
      <dgm:t>
        <a:bodyPr/>
        <a:lstStyle/>
        <a:p>
          <a:endParaRPr lang="en-US"/>
        </a:p>
      </dgm:t>
    </dgm:pt>
    <dgm:pt modelId="{81F53F2F-0BEF-47D9-B38E-ECEB48D794D5}" type="pres">
      <dgm:prSet presAssocID="{A93FF5CB-08A6-4047-9A74-B097CF0D55D6}" presName="root1" presStyleCnt="0"/>
      <dgm:spPr/>
    </dgm:pt>
    <dgm:pt modelId="{31D39363-CB0C-40AC-B800-349A2265210F}" type="pres">
      <dgm:prSet presAssocID="{A93FF5CB-08A6-4047-9A74-B097CF0D55D6}" presName="LevelOneTextNode" presStyleLbl="node0" presStyleIdx="0" presStyleCnt="1" custScaleX="22670" custScaleY="30801" custLinFactNeighborX="-23321" custLinFactNeighborY="1412">
        <dgm:presLayoutVars>
          <dgm:chPref val="3"/>
        </dgm:presLayoutVars>
      </dgm:prSet>
      <dgm:spPr/>
      <dgm:t>
        <a:bodyPr/>
        <a:lstStyle/>
        <a:p>
          <a:endParaRPr lang="en-US"/>
        </a:p>
      </dgm:t>
    </dgm:pt>
    <dgm:pt modelId="{BADFC73E-8D4B-449D-9936-2227178C3A15}" type="pres">
      <dgm:prSet presAssocID="{A93FF5CB-08A6-4047-9A74-B097CF0D55D6}" presName="level2hierChild" presStyleCnt="0"/>
      <dgm:spPr/>
    </dgm:pt>
    <dgm:pt modelId="{48ACACA9-3E08-41B7-A240-1EFEA20F91E7}" type="pres">
      <dgm:prSet presAssocID="{36AE6FC4-338B-4DB1-A005-622812301F60}" presName="conn2-1" presStyleLbl="parChTrans1D2" presStyleIdx="0" presStyleCnt="2"/>
      <dgm:spPr/>
      <dgm:t>
        <a:bodyPr/>
        <a:lstStyle/>
        <a:p>
          <a:endParaRPr lang="en-US"/>
        </a:p>
      </dgm:t>
    </dgm:pt>
    <dgm:pt modelId="{2EAC1F80-7930-410D-BF8D-005CF8F2304E}" type="pres">
      <dgm:prSet presAssocID="{36AE6FC4-338B-4DB1-A005-622812301F60}" presName="connTx" presStyleLbl="parChTrans1D2" presStyleIdx="0" presStyleCnt="2"/>
      <dgm:spPr/>
      <dgm:t>
        <a:bodyPr/>
        <a:lstStyle/>
        <a:p>
          <a:endParaRPr lang="en-US"/>
        </a:p>
      </dgm:t>
    </dgm:pt>
    <dgm:pt modelId="{3D0D8CA3-145B-40EF-83BF-8231E6C9F03A}" type="pres">
      <dgm:prSet presAssocID="{2E79BA98-2054-4C0B-B1EE-A1BCB8C305C1}" presName="root2" presStyleCnt="0"/>
      <dgm:spPr/>
    </dgm:pt>
    <dgm:pt modelId="{CC0BB1B5-FB5F-4FE6-9F96-1F42A955FD9E}" type="pres">
      <dgm:prSet presAssocID="{2E79BA98-2054-4C0B-B1EE-A1BCB8C305C1}" presName="LevelTwoTextNode" presStyleLbl="node2" presStyleIdx="0" presStyleCnt="2" custScaleX="23114" custScaleY="27737">
        <dgm:presLayoutVars>
          <dgm:chPref val="3"/>
        </dgm:presLayoutVars>
      </dgm:prSet>
      <dgm:spPr/>
      <dgm:t>
        <a:bodyPr/>
        <a:lstStyle/>
        <a:p>
          <a:endParaRPr lang="en-US"/>
        </a:p>
      </dgm:t>
    </dgm:pt>
    <dgm:pt modelId="{64307637-F7E8-4F01-BE50-B4DD9962D856}" type="pres">
      <dgm:prSet presAssocID="{2E79BA98-2054-4C0B-B1EE-A1BCB8C305C1}" presName="level3hierChild" presStyleCnt="0"/>
      <dgm:spPr/>
    </dgm:pt>
    <dgm:pt modelId="{A093D18C-F1FC-45EF-97C8-2DE51D04DE53}" type="pres">
      <dgm:prSet presAssocID="{7F01137A-D158-4B9E-9127-AC6367C50B01}" presName="conn2-1" presStyleLbl="parChTrans1D3" presStyleIdx="0" presStyleCnt="6"/>
      <dgm:spPr/>
      <dgm:t>
        <a:bodyPr/>
        <a:lstStyle/>
        <a:p>
          <a:endParaRPr lang="en-US"/>
        </a:p>
      </dgm:t>
    </dgm:pt>
    <dgm:pt modelId="{53EC4AE9-5606-4E46-980A-A5C9D4523F6F}" type="pres">
      <dgm:prSet presAssocID="{7F01137A-D158-4B9E-9127-AC6367C50B01}" presName="connTx" presStyleLbl="parChTrans1D3" presStyleIdx="0" presStyleCnt="6"/>
      <dgm:spPr/>
      <dgm:t>
        <a:bodyPr/>
        <a:lstStyle/>
        <a:p>
          <a:endParaRPr lang="en-US"/>
        </a:p>
      </dgm:t>
    </dgm:pt>
    <dgm:pt modelId="{BF5F17AC-494B-4838-BE7A-2086FF4AF03D}" type="pres">
      <dgm:prSet presAssocID="{26448C68-2367-4FEE-8117-CB6C68000C88}" presName="root2" presStyleCnt="0"/>
      <dgm:spPr/>
    </dgm:pt>
    <dgm:pt modelId="{A85690E0-02E0-4318-8685-18998BE158A7}" type="pres">
      <dgm:prSet presAssocID="{26448C68-2367-4FEE-8117-CB6C68000C88}" presName="LevelTwoTextNode" presStyleLbl="node3" presStyleIdx="0" presStyleCnt="6" custScaleX="15702" custScaleY="22017" custLinFactNeighborX="25441" custLinFactNeighborY="-1413">
        <dgm:presLayoutVars>
          <dgm:chPref val="3"/>
        </dgm:presLayoutVars>
      </dgm:prSet>
      <dgm:spPr/>
      <dgm:t>
        <a:bodyPr/>
        <a:lstStyle/>
        <a:p>
          <a:endParaRPr lang="en-US"/>
        </a:p>
      </dgm:t>
    </dgm:pt>
    <dgm:pt modelId="{52072219-7337-47ED-A365-16FC94AA5B26}" type="pres">
      <dgm:prSet presAssocID="{26448C68-2367-4FEE-8117-CB6C68000C88}" presName="level3hierChild" presStyleCnt="0"/>
      <dgm:spPr/>
    </dgm:pt>
    <dgm:pt modelId="{B443C861-137F-4058-8170-A81215F80994}" type="pres">
      <dgm:prSet presAssocID="{3FA372DC-E38E-480E-B66E-E29D0851928A}" presName="conn2-1" presStyleLbl="parChTrans1D3" presStyleIdx="1" presStyleCnt="6"/>
      <dgm:spPr/>
      <dgm:t>
        <a:bodyPr/>
        <a:lstStyle/>
        <a:p>
          <a:endParaRPr lang="en-US"/>
        </a:p>
      </dgm:t>
    </dgm:pt>
    <dgm:pt modelId="{372157EC-4F91-4713-AD27-D9E1F325B3A8}" type="pres">
      <dgm:prSet presAssocID="{3FA372DC-E38E-480E-B66E-E29D0851928A}" presName="connTx" presStyleLbl="parChTrans1D3" presStyleIdx="1" presStyleCnt="6"/>
      <dgm:spPr/>
      <dgm:t>
        <a:bodyPr/>
        <a:lstStyle/>
        <a:p>
          <a:endParaRPr lang="en-US"/>
        </a:p>
      </dgm:t>
    </dgm:pt>
    <dgm:pt modelId="{D50D8DC6-201C-41E6-8850-DBC119892AC4}" type="pres">
      <dgm:prSet presAssocID="{A5A631DE-2340-40A8-9526-664D216DA007}" presName="root2" presStyleCnt="0"/>
      <dgm:spPr/>
    </dgm:pt>
    <dgm:pt modelId="{1C4C83F5-2E27-4CEC-818E-BB2AB1703F54}" type="pres">
      <dgm:prSet presAssocID="{A5A631DE-2340-40A8-9526-664D216DA007}" presName="LevelTwoTextNode" presStyleLbl="node3" presStyleIdx="1" presStyleCnt="6" custScaleX="15702" custScaleY="19451" custLinFactNeighborX="23321" custLinFactNeighborY="-5653">
        <dgm:presLayoutVars>
          <dgm:chPref val="3"/>
        </dgm:presLayoutVars>
      </dgm:prSet>
      <dgm:spPr/>
      <dgm:t>
        <a:bodyPr/>
        <a:lstStyle/>
        <a:p>
          <a:endParaRPr lang="en-US"/>
        </a:p>
      </dgm:t>
    </dgm:pt>
    <dgm:pt modelId="{9E921DCF-E2C8-48BC-B3D5-088A65A60809}" type="pres">
      <dgm:prSet presAssocID="{A5A631DE-2340-40A8-9526-664D216DA007}" presName="level3hierChild" presStyleCnt="0"/>
      <dgm:spPr/>
    </dgm:pt>
    <dgm:pt modelId="{D59576D4-055D-4DCD-8902-CBE2EF6C81A2}" type="pres">
      <dgm:prSet presAssocID="{2F3A289E-252F-4F96-9E9A-76D4B6ADF147}" presName="conn2-1" presStyleLbl="parChTrans1D3" presStyleIdx="2" presStyleCnt="6"/>
      <dgm:spPr/>
      <dgm:t>
        <a:bodyPr/>
        <a:lstStyle/>
        <a:p>
          <a:endParaRPr lang="en-US"/>
        </a:p>
      </dgm:t>
    </dgm:pt>
    <dgm:pt modelId="{FE6E9AB7-9DA5-4224-9952-73E0FAE9E89F}" type="pres">
      <dgm:prSet presAssocID="{2F3A289E-252F-4F96-9E9A-76D4B6ADF147}" presName="connTx" presStyleLbl="parChTrans1D3" presStyleIdx="2" presStyleCnt="6"/>
      <dgm:spPr/>
      <dgm:t>
        <a:bodyPr/>
        <a:lstStyle/>
        <a:p>
          <a:endParaRPr lang="en-US"/>
        </a:p>
      </dgm:t>
    </dgm:pt>
    <dgm:pt modelId="{F33205D1-355A-4150-BD2D-59168B0CC38C}" type="pres">
      <dgm:prSet presAssocID="{66423DC8-807F-4F44-8F99-873C6B59545C}" presName="root2" presStyleCnt="0"/>
      <dgm:spPr/>
    </dgm:pt>
    <dgm:pt modelId="{504D02E6-7472-496C-8B86-3C3165F5B914}" type="pres">
      <dgm:prSet presAssocID="{66423DC8-807F-4F44-8F99-873C6B59545C}" presName="LevelTwoTextNode" presStyleLbl="node3" presStyleIdx="2" presStyleCnt="6" custScaleX="15702" custScaleY="19451" custLinFactNeighborX="26966" custLinFactNeighborY="-7705">
        <dgm:presLayoutVars>
          <dgm:chPref val="3"/>
        </dgm:presLayoutVars>
      </dgm:prSet>
      <dgm:spPr/>
      <dgm:t>
        <a:bodyPr/>
        <a:lstStyle/>
        <a:p>
          <a:endParaRPr lang="en-US"/>
        </a:p>
      </dgm:t>
    </dgm:pt>
    <dgm:pt modelId="{EE05AD17-766E-43AE-A49B-E84C46948448}" type="pres">
      <dgm:prSet presAssocID="{66423DC8-807F-4F44-8F99-873C6B59545C}" presName="level3hierChild" presStyleCnt="0"/>
      <dgm:spPr/>
    </dgm:pt>
    <dgm:pt modelId="{63500420-6894-4DAD-8F8C-688A6929F3C7}" type="pres">
      <dgm:prSet presAssocID="{A55F67A9-CE8F-4B80-9A13-765ABD678805}" presName="conn2-1" presStyleLbl="parChTrans1D2" presStyleIdx="1" presStyleCnt="2"/>
      <dgm:spPr/>
      <dgm:t>
        <a:bodyPr/>
        <a:lstStyle/>
        <a:p>
          <a:endParaRPr lang="en-US"/>
        </a:p>
      </dgm:t>
    </dgm:pt>
    <dgm:pt modelId="{1DCC44DA-F7B0-4CD6-AF8A-260624D5ECC5}" type="pres">
      <dgm:prSet presAssocID="{A55F67A9-CE8F-4B80-9A13-765ABD678805}" presName="connTx" presStyleLbl="parChTrans1D2" presStyleIdx="1" presStyleCnt="2"/>
      <dgm:spPr/>
      <dgm:t>
        <a:bodyPr/>
        <a:lstStyle/>
        <a:p>
          <a:endParaRPr lang="en-US"/>
        </a:p>
      </dgm:t>
    </dgm:pt>
    <dgm:pt modelId="{8E806F01-7662-4AE3-9965-8B8879A1597C}" type="pres">
      <dgm:prSet presAssocID="{ADF944ED-0068-42EB-A46F-BB9FB5151CAD}" presName="root2" presStyleCnt="0"/>
      <dgm:spPr/>
    </dgm:pt>
    <dgm:pt modelId="{167EC6F8-0544-4236-87B5-D0EF59B3A9AF}" type="pres">
      <dgm:prSet presAssocID="{ADF944ED-0068-42EB-A46F-BB9FB5151CAD}" presName="LevelTwoTextNode" presStyleLbl="node2" presStyleIdx="1" presStyleCnt="2" custScaleX="23114" custScaleY="27737">
        <dgm:presLayoutVars>
          <dgm:chPref val="3"/>
        </dgm:presLayoutVars>
      </dgm:prSet>
      <dgm:spPr/>
      <dgm:t>
        <a:bodyPr/>
        <a:lstStyle/>
        <a:p>
          <a:endParaRPr lang="en-US"/>
        </a:p>
      </dgm:t>
    </dgm:pt>
    <dgm:pt modelId="{617987C8-0622-498F-829F-F187C96D26C1}" type="pres">
      <dgm:prSet presAssocID="{ADF944ED-0068-42EB-A46F-BB9FB5151CAD}" presName="level3hierChild" presStyleCnt="0"/>
      <dgm:spPr/>
    </dgm:pt>
    <dgm:pt modelId="{90A2ABD6-3313-4D76-99BF-BBE1B6E52191}" type="pres">
      <dgm:prSet presAssocID="{DDCA17AF-356B-4674-BC72-BD19A967054F}" presName="conn2-1" presStyleLbl="parChTrans1D3" presStyleIdx="3" presStyleCnt="6"/>
      <dgm:spPr/>
      <dgm:t>
        <a:bodyPr/>
        <a:lstStyle/>
        <a:p>
          <a:endParaRPr lang="en-US"/>
        </a:p>
      </dgm:t>
    </dgm:pt>
    <dgm:pt modelId="{33346445-E022-4C1A-B889-C4939CEC1C0E}" type="pres">
      <dgm:prSet presAssocID="{DDCA17AF-356B-4674-BC72-BD19A967054F}" presName="connTx" presStyleLbl="parChTrans1D3" presStyleIdx="3" presStyleCnt="6"/>
      <dgm:spPr/>
      <dgm:t>
        <a:bodyPr/>
        <a:lstStyle/>
        <a:p>
          <a:endParaRPr lang="en-US"/>
        </a:p>
      </dgm:t>
    </dgm:pt>
    <dgm:pt modelId="{84CC1BBB-485F-4F39-9A6E-7F6E653C7ED2}" type="pres">
      <dgm:prSet presAssocID="{64545F07-32C9-4B4E-B883-55D984F32D3F}" presName="root2" presStyleCnt="0"/>
      <dgm:spPr/>
    </dgm:pt>
    <dgm:pt modelId="{3556A4EF-7A8B-4DD8-9B91-929E31DED0E6}" type="pres">
      <dgm:prSet presAssocID="{64545F07-32C9-4B4E-B883-55D984F32D3F}" presName="LevelTwoTextNode" presStyleLbl="node3" presStyleIdx="3" presStyleCnt="6" custScaleX="15702" custScaleY="19451" custLinFactNeighborX="23321">
        <dgm:presLayoutVars>
          <dgm:chPref val="3"/>
        </dgm:presLayoutVars>
      </dgm:prSet>
      <dgm:spPr/>
      <dgm:t>
        <a:bodyPr/>
        <a:lstStyle/>
        <a:p>
          <a:endParaRPr lang="en-US"/>
        </a:p>
      </dgm:t>
    </dgm:pt>
    <dgm:pt modelId="{22F9043D-3804-474B-A66E-5757D7E80C02}" type="pres">
      <dgm:prSet presAssocID="{64545F07-32C9-4B4E-B883-55D984F32D3F}" presName="level3hierChild" presStyleCnt="0"/>
      <dgm:spPr/>
    </dgm:pt>
    <dgm:pt modelId="{6B688D36-7ED2-4837-A8EA-4874B6CD1A02}" type="pres">
      <dgm:prSet presAssocID="{6D02567D-4AAD-4C68-8E27-C83998A582F8}" presName="conn2-1" presStyleLbl="parChTrans1D3" presStyleIdx="4" presStyleCnt="6"/>
      <dgm:spPr/>
      <dgm:t>
        <a:bodyPr/>
        <a:lstStyle/>
        <a:p>
          <a:endParaRPr lang="en-US"/>
        </a:p>
      </dgm:t>
    </dgm:pt>
    <dgm:pt modelId="{21D5E120-4B93-477D-A7F5-56148A533CAC}" type="pres">
      <dgm:prSet presAssocID="{6D02567D-4AAD-4C68-8E27-C83998A582F8}" presName="connTx" presStyleLbl="parChTrans1D3" presStyleIdx="4" presStyleCnt="6"/>
      <dgm:spPr/>
      <dgm:t>
        <a:bodyPr/>
        <a:lstStyle/>
        <a:p>
          <a:endParaRPr lang="en-US"/>
        </a:p>
      </dgm:t>
    </dgm:pt>
    <dgm:pt modelId="{62A76680-02AD-49C1-B084-ECE01ECBE382}" type="pres">
      <dgm:prSet presAssocID="{6E869DC1-72CB-454B-B7E9-C482A6F4D503}" presName="root2" presStyleCnt="0"/>
      <dgm:spPr/>
    </dgm:pt>
    <dgm:pt modelId="{00A9136E-19CB-48D6-9981-3A6642585CB2}" type="pres">
      <dgm:prSet presAssocID="{6E869DC1-72CB-454B-B7E9-C482A6F4D503}" presName="LevelTwoTextNode" presStyleLbl="node3" presStyleIdx="4" presStyleCnt="6" custScaleX="15702" custScaleY="19451" custLinFactNeighborX="22614" custLinFactNeighborY="2827">
        <dgm:presLayoutVars>
          <dgm:chPref val="3"/>
        </dgm:presLayoutVars>
      </dgm:prSet>
      <dgm:spPr/>
      <dgm:t>
        <a:bodyPr/>
        <a:lstStyle/>
        <a:p>
          <a:endParaRPr lang="en-US"/>
        </a:p>
      </dgm:t>
    </dgm:pt>
    <dgm:pt modelId="{2817B861-687D-4DD4-87E5-4E022834F1DF}" type="pres">
      <dgm:prSet presAssocID="{6E869DC1-72CB-454B-B7E9-C482A6F4D503}" presName="level3hierChild" presStyleCnt="0"/>
      <dgm:spPr/>
    </dgm:pt>
    <dgm:pt modelId="{269F625F-FB78-4160-9BE0-962E3DE5EC79}" type="pres">
      <dgm:prSet presAssocID="{1771D183-60C9-435F-8BA9-AFE17B23E8F2}" presName="conn2-1" presStyleLbl="parChTrans1D3" presStyleIdx="5" presStyleCnt="6"/>
      <dgm:spPr/>
      <dgm:t>
        <a:bodyPr/>
        <a:lstStyle/>
        <a:p>
          <a:endParaRPr lang="en-US"/>
        </a:p>
      </dgm:t>
    </dgm:pt>
    <dgm:pt modelId="{AF5850B3-0343-4A11-B1F0-7B7A3418BAF8}" type="pres">
      <dgm:prSet presAssocID="{1771D183-60C9-435F-8BA9-AFE17B23E8F2}" presName="connTx" presStyleLbl="parChTrans1D3" presStyleIdx="5" presStyleCnt="6"/>
      <dgm:spPr/>
      <dgm:t>
        <a:bodyPr/>
        <a:lstStyle/>
        <a:p>
          <a:endParaRPr lang="en-US"/>
        </a:p>
      </dgm:t>
    </dgm:pt>
    <dgm:pt modelId="{7D34F50C-2590-4C83-856B-085A8197929E}" type="pres">
      <dgm:prSet presAssocID="{03114D42-481D-4C2C-8439-731D6C40422B}" presName="root2" presStyleCnt="0"/>
      <dgm:spPr/>
    </dgm:pt>
    <dgm:pt modelId="{ED472FB2-2E4C-4697-94DC-EB120B154B03}" type="pres">
      <dgm:prSet presAssocID="{03114D42-481D-4C2C-8439-731D6C40422B}" presName="LevelTwoTextNode" presStyleLbl="node3" presStyleIdx="5" presStyleCnt="6" custScaleX="15702" custScaleY="19451" custLinFactNeighborX="26485">
        <dgm:presLayoutVars>
          <dgm:chPref val="3"/>
        </dgm:presLayoutVars>
      </dgm:prSet>
      <dgm:spPr/>
      <dgm:t>
        <a:bodyPr/>
        <a:lstStyle/>
        <a:p>
          <a:endParaRPr lang="en-US"/>
        </a:p>
      </dgm:t>
    </dgm:pt>
    <dgm:pt modelId="{0249AF4C-A821-4494-8F57-D0ADED0595BA}" type="pres">
      <dgm:prSet presAssocID="{03114D42-481D-4C2C-8439-731D6C40422B}" presName="level3hierChild" presStyleCnt="0"/>
      <dgm:spPr/>
    </dgm:pt>
  </dgm:ptLst>
  <dgm:cxnLst>
    <dgm:cxn modelId="{BB30AF09-9B56-4F15-BEAE-72B9201840D2}" type="presOf" srcId="{ADF944ED-0068-42EB-A46F-BB9FB5151CAD}" destId="{167EC6F8-0544-4236-87B5-D0EF59B3A9AF}" srcOrd="0" destOrd="0" presId="urn:microsoft.com/office/officeart/2005/8/layout/hierarchy2"/>
    <dgm:cxn modelId="{EE14D987-C3A4-4891-9BCE-2D56F1ADB038}" type="presOf" srcId="{36AE6FC4-338B-4DB1-A005-622812301F60}" destId="{48ACACA9-3E08-41B7-A240-1EFEA20F91E7}" srcOrd="0" destOrd="0" presId="urn:microsoft.com/office/officeart/2005/8/layout/hierarchy2"/>
    <dgm:cxn modelId="{AEA06A77-2393-487E-BF98-19B1EB4FCF77}" srcId="{A93FF5CB-08A6-4047-9A74-B097CF0D55D6}" destId="{ADF944ED-0068-42EB-A46F-BB9FB5151CAD}" srcOrd="1" destOrd="0" parTransId="{A55F67A9-CE8F-4B80-9A13-765ABD678805}" sibTransId="{6B10DF7D-958B-4C1A-B891-5EB905F5BF4D}"/>
    <dgm:cxn modelId="{650B86A8-295C-4081-9CEA-909444843DB5}" type="presOf" srcId="{3FA372DC-E38E-480E-B66E-E29D0851928A}" destId="{B443C861-137F-4058-8170-A81215F80994}" srcOrd="0" destOrd="0" presId="urn:microsoft.com/office/officeart/2005/8/layout/hierarchy2"/>
    <dgm:cxn modelId="{681A5DE5-736F-4B4D-BD0A-A3294C2120D1}" srcId="{ADF944ED-0068-42EB-A46F-BB9FB5151CAD}" destId="{03114D42-481D-4C2C-8439-731D6C40422B}" srcOrd="2" destOrd="0" parTransId="{1771D183-60C9-435F-8BA9-AFE17B23E8F2}" sibTransId="{456F73F2-88BF-4FE4-9E3D-B33B4415F4FE}"/>
    <dgm:cxn modelId="{47AE74C2-6FCF-4C3E-845D-84DEFDD9B276}" type="presOf" srcId="{1771D183-60C9-435F-8BA9-AFE17B23E8F2}" destId="{269F625F-FB78-4160-9BE0-962E3DE5EC79}" srcOrd="0" destOrd="0" presId="urn:microsoft.com/office/officeart/2005/8/layout/hierarchy2"/>
    <dgm:cxn modelId="{81F2D7DE-A5CD-4A7C-8DCA-6621AA2EE06A}" srcId="{6BD70812-C9BF-4D9A-9086-433FC7EFBE4F}" destId="{A93FF5CB-08A6-4047-9A74-B097CF0D55D6}" srcOrd="0" destOrd="0" parTransId="{45FBAC56-B3F0-4D2B-AF60-D5EDFDA24D76}" sibTransId="{77084426-931B-44DD-B5FA-879A9C0A5250}"/>
    <dgm:cxn modelId="{B18C9B9F-6D2F-40CB-BE1D-003E462FF18F}" type="presOf" srcId="{A55F67A9-CE8F-4B80-9A13-765ABD678805}" destId="{63500420-6894-4DAD-8F8C-688A6929F3C7}" srcOrd="0" destOrd="0" presId="urn:microsoft.com/office/officeart/2005/8/layout/hierarchy2"/>
    <dgm:cxn modelId="{7D494BC8-4768-44C9-A2ED-670F8859111D}" type="presOf" srcId="{7F01137A-D158-4B9E-9127-AC6367C50B01}" destId="{53EC4AE9-5606-4E46-980A-A5C9D4523F6F}" srcOrd="1" destOrd="0" presId="urn:microsoft.com/office/officeart/2005/8/layout/hierarchy2"/>
    <dgm:cxn modelId="{4439935C-9C41-438D-A473-0CEC9E1B5B1B}" type="presOf" srcId="{26448C68-2367-4FEE-8117-CB6C68000C88}" destId="{A85690E0-02E0-4318-8685-18998BE158A7}" srcOrd="0" destOrd="0" presId="urn:microsoft.com/office/officeart/2005/8/layout/hierarchy2"/>
    <dgm:cxn modelId="{E430FF72-688B-4DE1-B03D-19489D2BB6AC}" type="presOf" srcId="{64545F07-32C9-4B4E-B883-55D984F32D3F}" destId="{3556A4EF-7A8B-4DD8-9B91-929E31DED0E6}" srcOrd="0" destOrd="0" presId="urn:microsoft.com/office/officeart/2005/8/layout/hierarchy2"/>
    <dgm:cxn modelId="{17CB8C80-349F-4E48-AC99-52F4261568AD}" type="presOf" srcId="{6E869DC1-72CB-454B-B7E9-C482A6F4D503}" destId="{00A9136E-19CB-48D6-9981-3A6642585CB2}" srcOrd="0" destOrd="0" presId="urn:microsoft.com/office/officeart/2005/8/layout/hierarchy2"/>
    <dgm:cxn modelId="{0C1E7C74-39A1-4E57-9A2C-AE9F517A2E25}" srcId="{2E79BA98-2054-4C0B-B1EE-A1BCB8C305C1}" destId="{26448C68-2367-4FEE-8117-CB6C68000C88}" srcOrd="0" destOrd="0" parTransId="{7F01137A-D158-4B9E-9127-AC6367C50B01}" sibTransId="{8C255BFB-E79A-4752-B1FD-DC221851857F}"/>
    <dgm:cxn modelId="{32FDED4F-135C-4823-87F3-D637605EBE1F}" srcId="{A93FF5CB-08A6-4047-9A74-B097CF0D55D6}" destId="{2E79BA98-2054-4C0B-B1EE-A1BCB8C305C1}" srcOrd="0" destOrd="0" parTransId="{36AE6FC4-338B-4DB1-A005-622812301F60}" sibTransId="{A03D9773-D4B8-4BD7-B5F9-7F7F0E256685}"/>
    <dgm:cxn modelId="{EC1117D8-2686-4068-9FA1-278E4D3649DF}" type="presOf" srcId="{36AE6FC4-338B-4DB1-A005-622812301F60}" destId="{2EAC1F80-7930-410D-BF8D-005CF8F2304E}" srcOrd="1" destOrd="0" presId="urn:microsoft.com/office/officeart/2005/8/layout/hierarchy2"/>
    <dgm:cxn modelId="{E91CC75A-61D8-400C-BE8F-01E0FFB46A66}" type="presOf" srcId="{A5A631DE-2340-40A8-9526-664D216DA007}" destId="{1C4C83F5-2E27-4CEC-818E-BB2AB1703F54}" srcOrd="0" destOrd="0" presId="urn:microsoft.com/office/officeart/2005/8/layout/hierarchy2"/>
    <dgm:cxn modelId="{632D5B10-0980-4CDC-91AB-DACC654518D9}" type="presOf" srcId="{DDCA17AF-356B-4674-BC72-BD19A967054F}" destId="{90A2ABD6-3313-4D76-99BF-BBE1B6E52191}" srcOrd="0" destOrd="0" presId="urn:microsoft.com/office/officeart/2005/8/layout/hierarchy2"/>
    <dgm:cxn modelId="{E9DBF433-602D-4618-A7B4-63175956B370}" type="presOf" srcId="{A55F67A9-CE8F-4B80-9A13-765ABD678805}" destId="{1DCC44DA-F7B0-4CD6-AF8A-260624D5ECC5}" srcOrd="1" destOrd="0" presId="urn:microsoft.com/office/officeart/2005/8/layout/hierarchy2"/>
    <dgm:cxn modelId="{B070CA9C-3F95-4FB4-A140-0892FC3068F6}" type="presOf" srcId="{6D02567D-4AAD-4C68-8E27-C83998A582F8}" destId="{21D5E120-4B93-477D-A7F5-56148A533CAC}" srcOrd="1" destOrd="0" presId="urn:microsoft.com/office/officeart/2005/8/layout/hierarchy2"/>
    <dgm:cxn modelId="{F9C2FF57-EBF2-4334-9C9A-EBF1BD82733C}" type="presOf" srcId="{66423DC8-807F-4F44-8F99-873C6B59545C}" destId="{504D02E6-7472-496C-8B86-3C3165F5B914}" srcOrd="0" destOrd="0" presId="urn:microsoft.com/office/officeart/2005/8/layout/hierarchy2"/>
    <dgm:cxn modelId="{7F590B55-CA4C-4970-88E5-CFF683F8662D}" type="presOf" srcId="{3FA372DC-E38E-480E-B66E-E29D0851928A}" destId="{372157EC-4F91-4713-AD27-D9E1F325B3A8}" srcOrd="1" destOrd="0" presId="urn:microsoft.com/office/officeart/2005/8/layout/hierarchy2"/>
    <dgm:cxn modelId="{67A0D349-EEDA-423A-81BE-01DBF75016F9}" srcId="{ADF944ED-0068-42EB-A46F-BB9FB5151CAD}" destId="{6E869DC1-72CB-454B-B7E9-C482A6F4D503}" srcOrd="1" destOrd="0" parTransId="{6D02567D-4AAD-4C68-8E27-C83998A582F8}" sibTransId="{328B29BC-8951-43CE-8004-E3EC1EAF3275}"/>
    <dgm:cxn modelId="{BFAE7407-7201-4423-B788-6E4F5DAEB31C}" srcId="{2E79BA98-2054-4C0B-B1EE-A1BCB8C305C1}" destId="{66423DC8-807F-4F44-8F99-873C6B59545C}" srcOrd="2" destOrd="0" parTransId="{2F3A289E-252F-4F96-9E9A-76D4B6ADF147}" sibTransId="{59931E5B-EB69-4E40-A16F-C8CCF515B78C}"/>
    <dgm:cxn modelId="{A164BCE3-7EF7-4512-9802-A364353DC281}" type="presOf" srcId="{6D02567D-4AAD-4C68-8E27-C83998A582F8}" destId="{6B688D36-7ED2-4837-A8EA-4874B6CD1A02}" srcOrd="0" destOrd="0" presId="urn:microsoft.com/office/officeart/2005/8/layout/hierarchy2"/>
    <dgm:cxn modelId="{B30BE6A1-2706-4A49-84BB-C87EE7F20A51}" type="presOf" srcId="{2E79BA98-2054-4C0B-B1EE-A1BCB8C305C1}" destId="{CC0BB1B5-FB5F-4FE6-9F96-1F42A955FD9E}" srcOrd="0" destOrd="0" presId="urn:microsoft.com/office/officeart/2005/8/layout/hierarchy2"/>
    <dgm:cxn modelId="{68A7E8BD-A11B-49C1-961E-8DD3A55BB54F}" type="presOf" srcId="{7F01137A-D158-4B9E-9127-AC6367C50B01}" destId="{A093D18C-F1FC-45EF-97C8-2DE51D04DE53}" srcOrd="0" destOrd="0" presId="urn:microsoft.com/office/officeart/2005/8/layout/hierarchy2"/>
    <dgm:cxn modelId="{F3A51743-EBC9-4925-A44F-703CD8057718}" type="presOf" srcId="{2F3A289E-252F-4F96-9E9A-76D4B6ADF147}" destId="{D59576D4-055D-4DCD-8902-CBE2EF6C81A2}" srcOrd="0" destOrd="0" presId="urn:microsoft.com/office/officeart/2005/8/layout/hierarchy2"/>
    <dgm:cxn modelId="{22A8E3DC-D422-4A3A-95BA-AE8E9F1A8FB8}" srcId="{ADF944ED-0068-42EB-A46F-BB9FB5151CAD}" destId="{64545F07-32C9-4B4E-B883-55D984F32D3F}" srcOrd="0" destOrd="0" parTransId="{DDCA17AF-356B-4674-BC72-BD19A967054F}" sibTransId="{090C751D-5687-4D56-B7C6-65BB30009015}"/>
    <dgm:cxn modelId="{1C0C5C91-41F9-4BF2-B359-F279D0226D27}" srcId="{2E79BA98-2054-4C0B-B1EE-A1BCB8C305C1}" destId="{A5A631DE-2340-40A8-9526-664D216DA007}" srcOrd="1" destOrd="0" parTransId="{3FA372DC-E38E-480E-B66E-E29D0851928A}" sibTransId="{15D724A4-65DC-46F2-B8C3-8C865434C3D1}"/>
    <dgm:cxn modelId="{AF08E7F8-66EA-40D6-BBA6-9B27C0575E45}" type="presOf" srcId="{03114D42-481D-4C2C-8439-731D6C40422B}" destId="{ED472FB2-2E4C-4697-94DC-EB120B154B03}" srcOrd="0" destOrd="0" presId="urn:microsoft.com/office/officeart/2005/8/layout/hierarchy2"/>
    <dgm:cxn modelId="{F03714AC-26BD-46A8-AF6B-D26F2A9EA85B}" type="presOf" srcId="{A93FF5CB-08A6-4047-9A74-B097CF0D55D6}" destId="{31D39363-CB0C-40AC-B800-349A2265210F}" srcOrd="0" destOrd="0" presId="urn:microsoft.com/office/officeart/2005/8/layout/hierarchy2"/>
    <dgm:cxn modelId="{2BB92983-C4BA-462E-AF0C-8CFE38EF7C82}" type="presOf" srcId="{2F3A289E-252F-4F96-9E9A-76D4B6ADF147}" destId="{FE6E9AB7-9DA5-4224-9952-73E0FAE9E89F}" srcOrd="1" destOrd="0" presId="urn:microsoft.com/office/officeart/2005/8/layout/hierarchy2"/>
    <dgm:cxn modelId="{A42D312C-6CA7-4307-A962-4E4DCDA16F0D}" type="presOf" srcId="{1771D183-60C9-435F-8BA9-AFE17B23E8F2}" destId="{AF5850B3-0343-4A11-B1F0-7B7A3418BAF8}" srcOrd="1" destOrd="0" presId="urn:microsoft.com/office/officeart/2005/8/layout/hierarchy2"/>
    <dgm:cxn modelId="{6FB7A46C-A89D-4789-9788-CA54ED826B7C}" type="presOf" srcId="{6BD70812-C9BF-4D9A-9086-433FC7EFBE4F}" destId="{B7FE5294-60F5-4274-A1FF-4C5BB8545956}" srcOrd="0" destOrd="0" presId="urn:microsoft.com/office/officeart/2005/8/layout/hierarchy2"/>
    <dgm:cxn modelId="{C30F6D4E-8E6F-44D9-88D5-06545F7ACCF6}" type="presOf" srcId="{DDCA17AF-356B-4674-BC72-BD19A967054F}" destId="{33346445-E022-4C1A-B889-C4939CEC1C0E}" srcOrd="1" destOrd="0" presId="urn:microsoft.com/office/officeart/2005/8/layout/hierarchy2"/>
    <dgm:cxn modelId="{6BDCB7FE-95A5-4129-991F-AC461177A95F}" type="presParOf" srcId="{B7FE5294-60F5-4274-A1FF-4C5BB8545956}" destId="{81F53F2F-0BEF-47D9-B38E-ECEB48D794D5}" srcOrd="0" destOrd="0" presId="urn:microsoft.com/office/officeart/2005/8/layout/hierarchy2"/>
    <dgm:cxn modelId="{53FB23B3-ABCA-4367-8FE0-390309196C7F}" type="presParOf" srcId="{81F53F2F-0BEF-47D9-B38E-ECEB48D794D5}" destId="{31D39363-CB0C-40AC-B800-349A2265210F}" srcOrd="0" destOrd="0" presId="urn:microsoft.com/office/officeart/2005/8/layout/hierarchy2"/>
    <dgm:cxn modelId="{C79935CD-34B0-4AA9-B40E-EDCC943F8064}" type="presParOf" srcId="{81F53F2F-0BEF-47D9-B38E-ECEB48D794D5}" destId="{BADFC73E-8D4B-449D-9936-2227178C3A15}" srcOrd="1" destOrd="0" presId="urn:microsoft.com/office/officeart/2005/8/layout/hierarchy2"/>
    <dgm:cxn modelId="{5E7C1C92-A54C-4EF8-A2FF-D0B1BEB6FDCB}" type="presParOf" srcId="{BADFC73E-8D4B-449D-9936-2227178C3A15}" destId="{48ACACA9-3E08-41B7-A240-1EFEA20F91E7}" srcOrd="0" destOrd="0" presId="urn:microsoft.com/office/officeart/2005/8/layout/hierarchy2"/>
    <dgm:cxn modelId="{87FAD5B3-EF47-4D79-88C8-B7A08EB4A25A}" type="presParOf" srcId="{48ACACA9-3E08-41B7-A240-1EFEA20F91E7}" destId="{2EAC1F80-7930-410D-BF8D-005CF8F2304E}" srcOrd="0" destOrd="0" presId="urn:microsoft.com/office/officeart/2005/8/layout/hierarchy2"/>
    <dgm:cxn modelId="{FBEA6CBD-BC5D-43EB-8AF6-9EC1DAA4E237}" type="presParOf" srcId="{BADFC73E-8D4B-449D-9936-2227178C3A15}" destId="{3D0D8CA3-145B-40EF-83BF-8231E6C9F03A}" srcOrd="1" destOrd="0" presId="urn:microsoft.com/office/officeart/2005/8/layout/hierarchy2"/>
    <dgm:cxn modelId="{0B07F49B-AC54-4FD7-A9D7-53B049E9517D}" type="presParOf" srcId="{3D0D8CA3-145B-40EF-83BF-8231E6C9F03A}" destId="{CC0BB1B5-FB5F-4FE6-9F96-1F42A955FD9E}" srcOrd="0" destOrd="0" presId="urn:microsoft.com/office/officeart/2005/8/layout/hierarchy2"/>
    <dgm:cxn modelId="{09589258-363F-44F6-B4C0-1746CD4BC2F8}" type="presParOf" srcId="{3D0D8CA3-145B-40EF-83BF-8231E6C9F03A}" destId="{64307637-F7E8-4F01-BE50-B4DD9962D856}" srcOrd="1" destOrd="0" presId="urn:microsoft.com/office/officeart/2005/8/layout/hierarchy2"/>
    <dgm:cxn modelId="{A7F87511-776E-4639-B3B0-2DF700F731EA}" type="presParOf" srcId="{64307637-F7E8-4F01-BE50-B4DD9962D856}" destId="{A093D18C-F1FC-45EF-97C8-2DE51D04DE53}" srcOrd="0" destOrd="0" presId="urn:microsoft.com/office/officeart/2005/8/layout/hierarchy2"/>
    <dgm:cxn modelId="{8552DFF5-55F7-4FB0-A622-7D16D5719D22}" type="presParOf" srcId="{A093D18C-F1FC-45EF-97C8-2DE51D04DE53}" destId="{53EC4AE9-5606-4E46-980A-A5C9D4523F6F}" srcOrd="0" destOrd="0" presId="urn:microsoft.com/office/officeart/2005/8/layout/hierarchy2"/>
    <dgm:cxn modelId="{D205D446-68BE-4469-8F34-48B42A5F4BCF}" type="presParOf" srcId="{64307637-F7E8-4F01-BE50-B4DD9962D856}" destId="{BF5F17AC-494B-4838-BE7A-2086FF4AF03D}" srcOrd="1" destOrd="0" presId="urn:microsoft.com/office/officeart/2005/8/layout/hierarchy2"/>
    <dgm:cxn modelId="{B385EAEE-D26E-4F04-8D20-CCDE32F03A9E}" type="presParOf" srcId="{BF5F17AC-494B-4838-BE7A-2086FF4AF03D}" destId="{A85690E0-02E0-4318-8685-18998BE158A7}" srcOrd="0" destOrd="0" presId="urn:microsoft.com/office/officeart/2005/8/layout/hierarchy2"/>
    <dgm:cxn modelId="{91B7956C-525D-4FBD-B2EB-8176B4DCC58D}" type="presParOf" srcId="{BF5F17AC-494B-4838-BE7A-2086FF4AF03D}" destId="{52072219-7337-47ED-A365-16FC94AA5B26}" srcOrd="1" destOrd="0" presId="urn:microsoft.com/office/officeart/2005/8/layout/hierarchy2"/>
    <dgm:cxn modelId="{3CA59F67-BEBC-4A30-AED0-6F0B88ABF26E}" type="presParOf" srcId="{64307637-F7E8-4F01-BE50-B4DD9962D856}" destId="{B443C861-137F-4058-8170-A81215F80994}" srcOrd="2" destOrd="0" presId="urn:microsoft.com/office/officeart/2005/8/layout/hierarchy2"/>
    <dgm:cxn modelId="{2F0BA4CC-B5CD-49A9-AD7A-BAF5D8C480CA}" type="presParOf" srcId="{B443C861-137F-4058-8170-A81215F80994}" destId="{372157EC-4F91-4713-AD27-D9E1F325B3A8}" srcOrd="0" destOrd="0" presId="urn:microsoft.com/office/officeart/2005/8/layout/hierarchy2"/>
    <dgm:cxn modelId="{C26BEDDE-7BA7-4202-99F2-FA57FD948904}" type="presParOf" srcId="{64307637-F7E8-4F01-BE50-B4DD9962D856}" destId="{D50D8DC6-201C-41E6-8850-DBC119892AC4}" srcOrd="3" destOrd="0" presId="urn:microsoft.com/office/officeart/2005/8/layout/hierarchy2"/>
    <dgm:cxn modelId="{2C233CD6-2E30-484C-97DF-0E90113662DD}" type="presParOf" srcId="{D50D8DC6-201C-41E6-8850-DBC119892AC4}" destId="{1C4C83F5-2E27-4CEC-818E-BB2AB1703F54}" srcOrd="0" destOrd="0" presId="urn:microsoft.com/office/officeart/2005/8/layout/hierarchy2"/>
    <dgm:cxn modelId="{7F7541A8-286F-4979-B569-D30DE41F3F12}" type="presParOf" srcId="{D50D8DC6-201C-41E6-8850-DBC119892AC4}" destId="{9E921DCF-E2C8-48BC-B3D5-088A65A60809}" srcOrd="1" destOrd="0" presId="urn:microsoft.com/office/officeart/2005/8/layout/hierarchy2"/>
    <dgm:cxn modelId="{3551ED23-F6F6-48A5-8D90-D12168C08336}" type="presParOf" srcId="{64307637-F7E8-4F01-BE50-B4DD9962D856}" destId="{D59576D4-055D-4DCD-8902-CBE2EF6C81A2}" srcOrd="4" destOrd="0" presId="urn:microsoft.com/office/officeart/2005/8/layout/hierarchy2"/>
    <dgm:cxn modelId="{CA88BE93-2EA8-4F73-911A-020F7DAE8D67}" type="presParOf" srcId="{D59576D4-055D-4DCD-8902-CBE2EF6C81A2}" destId="{FE6E9AB7-9DA5-4224-9952-73E0FAE9E89F}" srcOrd="0" destOrd="0" presId="urn:microsoft.com/office/officeart/2005/8/layout/hierarchy2"/>
    <dgm:cxn modelId="{9C14B507-82C0-4047-B808-D506DDB4B1B6}" type="presParOf" srcId="{64307637-F7E8-4F01-BE50-B4DD9962D856}" destId="{F33205D1-355A-4150-BD2D-59168B0CC38C}" srcOrd="5" destOrd="0" presId="urn:microsoft.com/office/officeart/2005/8/layout/hierarchy2"/>
    <dgm:cxn modelId="{0096C5DB-84EB-42A7-9C71-AD79F6442B71}" type="presParOf" srcId="{F33205D1-355A-4150-BD2D-59168B0CC38C}" destId="{504D02E6-7472-496C-8B86-3C3165F5B914}" srcOrd="0" destOrd="0" presId="urn:microsoft.com/office/officeart/2005/8/layout/hierarchy2"/>
    <dgm:cxn modelId="{6A3088E6-E271-48E9-8CEA-F80ABBA78140}" type="presParOf" srcId="{F33205D1-355A-4150-BD2D-59168B0CC38C}" destId="{EE05AD17-766E-43AE-A49B-E84C46948448}" srcOrd="1" destOrd="0" presId="urn:microsoft.com/office/officeart/2005/8/layout/hierarchy2"/>
    <dgm:cxn modelId="{91718462-476E-41E8-A70E-ABA7D8D701D6}" type="presParOf" srcId="{BADFC73E-8D4B-449D-9936-2227178C3A15}" destId="{63500420-6894-4DAD-8F8C-688A6929F3C7}" srcOrd="2" destOrd="0" presId="urn:microsoft.com/office/officeart/2005/8/layout/hierarchy2"/>
    <dgm:cxn modelId="{CA2415B1-7EA3-430A-93C7-8224767669A2}" type="presParOf" srcId="{63500420-6894-4DAD-8F8C-688A6929F3C7}" destId="{1DCC44DA-F7B0-4CD6-AF8A-260624D5ECC5}" srcOrd="0" destOrd="0" presId="urn:microsoft.com/office/officeart/2005/8/layout/hierarchy2"/>
    <dgm:cxn modelId="{F128795E-F334-4137-958D-607640981DD5}" type="presParOf" srcId="{BADFC73E-8D4B-449D-9936-2227178C3A15}" destId="{8E806F01-7662-4AE3-9965-8B8879A1597C}" srcOrd="3" destOrd="0" presId="urn:microsoft.com/office/officeart/2005/8/layout/hierarchy2"/>
    <dgm:cxn modelId="{72563C03-B87D-4339-A896-67976D069217}" type="presParOf" srcId="{8E806F01-7662-4AE3-9965-8B8879A1597C}" destId="{167EC6F8-0544-4236-87B5-D0EF59B3A9AF}" srcOrd="0" destOrd="0" presId="urn:microsoft.com/office/officeart/2005/8/layout/hierarchy2"/>
    <dgm:cxn modelId="{C3389299-4AF9-4A28-A0DD-324CA2A5A177}" type="presParOf" srcId="{8E806F01-7662-4AE3-9965-8B8879A1597C}" destId="{617987C8-0622-498F-829F-F187C96D26C1}" srcOrd="1" destOrd="0" presId="urn:microsoft.com/office/officeart/2005/8/layout/hierarchy2"/>
    <dgm:cxn modelId="{1B5D2A66-76BD-4323-B784-ECDE6A0BF578}" type="presParOf" srcId="{617987C8-0622-498F-829F-F187C96D26C1}" destId="{90A2ABD6-3313-4D76-99BF-BBE1B6E52191}" srcOrd="0" destOrd="0" presId="urn:microsoft.com/office/officeart/2005/8/layout/hierarchy2"/>
    <dgm:cxn modelId="{A123AC39-4BD2-44AC-9CF2-F871484103C6}" type="presParOf" srcId="{90A2ABD6-3313-4D76-99BF-BBE1B6E52191}" destId="{33346445-E022-4C1A-B889-C4939CEC1C0E}" srcOrd="0" destOrd="0" presId="urn:microsoft.com/office/officeart/2005/8/layout/hierarchy2"/>
    <dgm:cxn modelId="{5210BA2F-75E8-4E89-BF99-97F2AA64E411}" type="presParOf" srcId="{617987C8-0622-498F-829F-F187C96D26C1}" destId="{84CC1BBB-485F-4F39-9A6E-7F6E653C7ED2}" srcOrd="1" destOrd="0" presId="urn:microsoft.com/office/officeart/2005/8/layout/hierarchy2"/>
    <dgm:cxn modelId="{79EC8E6B-F9D9-40CA-A983-F94169A7DBCE}" type="presParOf" srcId="{84CC1BBB-485F-4F39-9A6E-7F6E653C7ED2}" destId="{3556A4EF-7A8B-4DD8-9B91-929E31DED0E6}" srcOrd="0" destOrd="0" presId="urn:microsoft.com/office/officeart/2005/8/layout/hierarchy2"/>
    <dgm:cxn modelId="{38991A07-87E6-4E3D-B061-5A572ADF56CC}" type="presParOf" srcId="{84CC1BBB-485F-4F39-9A6E-7F6E653C7ED2}" destId="{22F9043D-3804-474B-A66E-5757D7E80C02}" srcOrd="1" destOrd="0" presId="urn:microsoft.com/office/officeart/2005/8/layout/hierarchy2"/>
    <dgm:cxn modelId="{28A69472-1C90-45E6-ABD5-2A24C9E547B2}" type="presParOf" srcId="{617987C8-0622-498F-829F-F187C96D26C1}" destId="{6B688D36-7ED2-4837-A8EA-4874B6CD1A02}" srcOrd="2" destOrd="0" presId="urn:microsoft.com/office/officeart/2005/8/layout/hierarchy2"/>
    <dgm:cxn modelId="{88369E60-3A4B-4B92-AE37-8567F83506EF}" type="presParOf" srcId="{6B688D36-7ED2-4837-A8EA-4874B6CD1A02}" destId="{21D5E120-4B93-477D-A7F5-56148A533CAC}" srcOrd="0" destOrd="0" presId="urn:microsoft.com/office/officeart/2005/8/layout/hierarchy2"/>
    <dgm:cxn modelId="{56D24612-B7DC-4E19-AA66-CA1B8AB8D944}" type="presParOf" srcId="{617987C8-0622-498F-829F-F187C96D26C1}" destId="{62A76680-02AD-49C1-B084-ECE01ECBE382}" srcOrd="3" destOrd="0" presId="urn:microsoft.com/office/officeart/2005/8/layout/hierarchy2"/>
    <dgm:cxn modelId="{D2941BDD-56D0-4724-80B6-92931498D516}" type="presParOf" srcId="{62A76680-02AD-49C1-B084-ECE01ECBE382}" destId="{00A9136E-19CB-48D6-9981-3A6642585CB2}" srcOrd="0" destOrd="0" presId="urn:microsoft.com/office/officeart/2005/8/layout/hierarchy2"/>
    <dgm:cxn modelId="{1DC41D80-628D-4612-93CC-3E138BD135ED}" type="presParOf" srcId="{62A76680-02AD-49C1-B084-ECE01ECBE382}" destId="{2817B861-687D-4DD4-87E5-4E022834F1DF}" srcOrd="1" destOrd="0" presId="urn:microsoft.com/office/officeart/2005/8/layout/hierarchy2"/>
    <dgm:cxn modelId="{A1211235-0512-4474-8270-D366C7307943}" type="presParOf" srcId="{617987C8-0622-498F-829F-F187C96D26C1}" destId="{269F625F-FB78-4160-9BE0-962E3DE5EC79}" srcOrd="4" destOrd="0" presId="urn:microsoft.com/office/officeart/2005/8/layout/hierarchy2"/>
    <dgm:cxn modelId="{3951BD4C-1AFD-474F-B683-50B01EABFA25}" type="presParOf" srcId="{269F625F-FB78-4160-9BE0-962E3DE5EC79}" destId="{AF5850B3-0343-4A11-B1F0-7B7A3418BAF8}" srcOrd="0" destOrd="0" presId="urn:microsoft.com/office/officeart/2005/8/layout/hierarchy2"/>
    <dgm:cxn modelId="{70B5DED8-EC79-4765-9F14-FBDCE5B282F2}" type="presParOf" srcId="{617987C8-0622-498F-829F-F187C96D26C1}" destId="{7D34F50C-2590-4C83-856B-085A8197929E}" srcOrd="5" destOrd="0" presId="urn:microsoft.com/office/officeart/2005/8/layout/hierarchy2"/>
    <dgm:cxn modelId="{F86B39F1-0C0B-4E40-A528-696FF22020D4}" type="presParOf" srcId="{7D34F50C-2590-4C83-856B-085A8197929E}" destId="{ED472FB2-2E4C-4697-94DC-EB120B154B03}" srcOrd="0" destOrd="0" presId="urn:microsoft.com/office/officeart/2005/8/layout/hierarchy2"/>
    <dgm:cxn modelId="{6145BD8A-D4F4-4124-B8AD-87D81DADD549}" type="presParOf" srcId="{7D34F50C-2590-4C83-856B-085A8197929E}" destId="{0249AF4C-A821-4494-8F57-D0ADED0595BA}" srcOrd="1" destOrd="0" presId="urn:microsoft.com/office/officeart/2005/8/layout/hierarchy2"/>
  </dgm:cxnLst>
  <dgm:bg/>
  <dgm:whole/>
  <dgm:extLst>
    <a:ext uri="http://schemas.microsoft.com/office/drawing/2008/diagram">
      <dsp:dataModelExt xmlns:dsp="http://schemas.microsoft.com/office/drawing/2008/diagram" relId="rId11"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1D39363-CB0C-40AC-B800-349A2265210F}">
      <dsp:nvSpPr>
        <dsp:cNvPr id="0" name=""/>
        <dsp:cNvSpPr/>
      </dsp:nvSpPr>
      <dsp:spPr>
        <a:xfrm>
          <a:off x="0" y="1076355"/>
          <a:ext cx="582315" cy="395586"/>
        </a:xfrm>
        <a:prstGeom prst="roundRect">
          <a:avLst>
            <a:gd name="adj" fmla="val 10000"/>
          </a:avLst>
        </a:prstGeom>
        <a:no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 </a:t>
          </a:r>
        </a:p>
      </dsp:txBody>
      <dsp:txXfrm>
        <a:off x="11586" y="1087941"/>
        <a:ext cx="559143" cy="372414"/>
      </dsp:txXfrm>
    </dsp:sp>
    <dsp:sp modelId="{48ACACA9-3E08-41B7-A240-1EFEA20F91E7}">
      <dsp:nvSpPr>
        <dsp:cNvPr id="0" name=""/>
        <dsp:cNvSpPr/>
      </dsp:nvSpPr>
      <dsp:spPr>
        <a:xfrm rot="19714763">
          <a:off x="485263" y="882794"/>
          <a:ext cx="1323707" cy="92636"/>
        </a:xfrm>
        <a:custGeom>
          <a:avLst/>
          <a:gdLst/>
          <a:ahLst/>
          <a:cxnLst/>
          <a:rect l="0" t="0" r="0" b="0"/>
          <a:pathLst>
            <a:path>
              <a:moveTo>
                <a:pt x="0" y="46318"/>
              </a:moveTo>
              <a:lnTo>
                <a:pt x="1323707" y="46318"/>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1114024" y="896020"/>
        <a:ext cx="66185" cy="66185"/>
      </dsp:txXfrm>
    </dsp:sp>
    <dsp:sp modelId="{CC0BB1B5-FB5F-4FE6-9F96-1F42A955FD9E}">
      <dsp:nvSpPr>
        <dsp:cNvPr id="0" name=""/>
        <dsp:cNvSpPr/>
      </dsp:nvSpPr>
      <dsp:spPr>
        <a:xfrm>
          <a:off x="1711919" y="405960"/>
          <a:ext cx="593720" cy="356234"/>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iPhone</a:t>
          </a:r>
        </a:p>
      </dsp:txBody>
      <dsp:txXfrm>
        <a:off x="1722353" y="416394"/>
        <a:ext cx="572852" cy="335366"/>
      </dsp:txXfrm>
    </dsp:sp>
    <dsp:sp modelId="{A093D18C-F1FC-45EF-97C8-2DE51D04DE53}">
      <dsp:nvSpPr>
        <dsp:cNvPr id="0" name=""/>
        <dsp:cNvSpPr/>
      </dsp:nvSpPr>
      <dsp:spPr>
        <a:xfrm rot="20315986">
          <a:off x="2263815" y="316413"/>
          <a:ext cx="1213252" cy="92636"/>
        </a:xfrm>
        <a:custGeom>
          <a:avLst/>
          <a:gdLst/>
          <a:ahLst/>
          <a:cxnLst/>
          <a:rect l="0" t="0" r="0" b="0"/>
          <a:pathLst>
            <a:path>
              <a:moveTo>
                <a:pt x="0" y="46318"/>
              </a:moveTo>
              <a:lnTo>
                <a:pt x="1213252" y="46318"/>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2840110" y="332400"/>
        <a:ext cx="60662" cy="60662"/>
      </dsp:txXfrm>
    </dsp:sp>
    <dsp:sp modelId="{A85690E0-02E0-4318-8685-18998BE158A7}">
      <dsp:nvSpPr>
        <dsp:cNvPr id="0" name=""/>
        <dsp:cNvSpPr/>
      </dsp:nvSpPr>
      <dsp:spPr>
        <a:xfrm>
          <a:off x="3435243" y="0"/>
          <a:ext cx="403331" cy="282771"/>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Budget</a:t>
          </a:r>
        </a:p>
      </dsp:txBody>
      <dsp:txXfrm>
        <a:off x="3443525" y="8282"/>
        <a:ext cx="386767" cy="266207"/>
      </dsp:txXfrm>
    </dsp:sp>
    <dsp:sp modelId="{B443C861-137F-4058-8170-A81215F80994}">
      <dsp:nvSpPr>
        <dsp:cNvPr id="0" name=""/>
        <dsp:cNvSpPr/>
      </dsp:nvSpPr>
      <dsp:spPr>
        <a:xfrm rot="21429333">
          <a:off x="2304943" y="509696"/>
          <a:ext cx="1130997" cy="92636"/>
        </a:xfrm>
        <a:custGeom>
          <a:avLst/>
          <a:gdLst/>
          <a:ahLst/>
          <a:cxnLst/>
          <a:rect l="0" t="0" r="0" b="0"/>
          <a:pathLst>
            <a:path>
              <a:moveTo>
                <a:pt x="0" y="46318"/>
              </a:moveTo>
              <a:lnTo>
                <a:pt x="1130997" y="46318"/>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2842166" y="527740"/>
        <a:ext cx="56549" cy="56549"/>
      </dsp:txXfrm>
    </dsp:sp>
    <dsp:sp modelId="{1C4C83F5-2E27-4CEC-818E-BB2AB1703F54}">
      <dsp:nvSpPr>
        <dsp:cNvPr id="0" name=""/>
        <dsp:cNvSpPr/>
      </dsp:nvSpPr>
      <dsp:spPr>
        <a:xfrm>
          <a:off x="3435243" y="403044"/>
          <a:ext cx="403331" cy="249815"/>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Regular</a:t>
          </a:r>
        </a:p>
      </dsp:txBody>
      <dsp:txXfrm>
        <a:off x="3442560" y="410361"/>
        <a:ext cx="388697" cy="235181"/>
      </dsp:txXfrm>
    </dsp:sp>
    <dsp:sp modelId="{D59576D4-055D-4DCD-8902-CBE2EF6C81A2}">
      <dsp:nvSpPr>
        <dsp:cNvPr id="0" name=""/>
        <dsp:cNvSpPr/>
      </dsp:nvSpPr>
      <dsp:spPr>
        <a:xfrm rot="1060571">
          <a:off x="2277653" y="717751"/>
          <a:ext cx="1185577" cy="92636"/>
        </a:xfrm>
        <a:custGeom>
          <a:avLst/>
          <a:gdLst/>
          <a:ahLst/>
          <a:cxnLst/>
          <a:rect l="0" t="0" r="0" b="0"/>
          <a:pathLst>
            <a:path>
              <a:moveTo>
                <a:pt x="0" y="46318"/>
              </a:moveTo>
              <a:lnTo>
                <a:pt x="1185577" y="46318"/>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2840802" y="734430"/>
        <a:ext cx="59278" cy="59278"/>
      </dsp:txXfrm>
    </dsp:sp>
    <dsp:sp modelId="{504D02E6-7472-496C-8B86-3C3165F5B914}">
      <dsp:nvSpPr>
        <dsp:cNvPr id="0" name=""/>
        <dsp:cNvSpPr/>
      </dsp:nvSpPr>
      <dsp:spPr>
        <a:xfrm>
          <a:off x="3435243" y="819155"/>
          <a:ext cx="403331" cy="249815"/>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Deluxe</a:t>
          </a:r>
        </a:p>
      </dsp:txBody>
      <dsp:txXfrm>
        <a:off x="3442560" y="826472"/>
        <a:ext cx="388697" cy="235181"/>
      </dsp:txXfrm>
    </dsp:sp>
    <dsp:sp modelId="{63500420-6894-4DAD-8F8C-688A6929F3C7}">
      <dsp:nvSpPr>
        <dsp:cNvPr id="0" name=""/>
        <dsp:cNvSpPr/>
      </dsp:nvSpPr>
      <dsp:spPr>
        <a:xfrm rot="1803705">
          <a:off x="494533" y="1554731"/>
          <a:ext cx="1305167" cy="92636"/>
        </a:xfrm>
        <a:custGeom>
          <a:avLst/>
          <a:gdLst/>
          <a:ahLst/>
          <a:cxnLst/>
          <a:rect l="0" t="0" r="0" b="0"/>
          <a:pathLst>
            <a:path>
              <a:moveTo>
                <a:pt x="0" y="46318"/>
              </a:moveTo>
              <a:lnTo>
                <a:pt x="1305167" y="46318"/>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1114488" y="1568420"/>
        <a:ext cx="65258" cy="65258"/>
      </dsp:txXfrm>
    </dsp:sp>
    <dsp:sp modelId="{167EC6F8-0544-4236-87B5-D0EF59B3A9AF}">
      <dsp:nvSpPr>
        <dsp:cNvPr id="0" name=""/>
        <dsp:cNvSpPr/>
      </dsp:nvSpPr>
      <dsp:spPr>
        <a:xfrm>
          <a:off x="1711919" y="1749832"/>
          <a:ext cx="593720" cy="356234"/>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Android</a:t>
          </a:r>
        </a:p>
      </dsp:txBody>
      <dsp:txXfrm>
        <a:off x="1722353" y="1760266"/>
        <a:ext cx="572852" cy="335366"/>
      </dsp:txXfrm>
    </dsp:sp>
    <dsp:sp modelId="{90A2ABD6-3313-4D76-99BF-BBE1B6E52191}">
      <dsp:nvSpPr>
        <dsp:cNvPr id="0" name=""/>
        <dsp:cNvSpPr/>
      </dsp:nvSpPr>
      <dsp:spPr>
        <a:xfrm rot="20316586">
          <a:off x="2263857" y="1660399"/>
          <a:ext cx="1213169" cy="92636"/>
        </a:xfrm>
        <a:custGeom>
          <a:avLst/>
          <a:gdLst/>
          <a:ahLst/>
          <a:cxnLst/>
          <a:rect l="0" t="0" r="0" b="0"/>
          <a:pathLst>
            <a:path>
              <a:moveTo>
                <a:pt x="0" y="46318"/>
              </a:moveTo>
              <a:lnTo>
                <a:pt x="1213169" y="46318"/>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2840112" y="1676388"/>
        <a:ext cx="60658" cy="60658"/>
      </dsp:txXfrm>
    </dsp:sp>
    <dsp:sp modelId="{3556A4EF-7A8B-4DD8-9B91-929E31DED0E6}">
      <dsp:nvSpPr>
        <dsp:cNvPr id="0" name=""/>
        <dsp:cNvSpPr/>
      </dsp:nvSpPr>
      <dsp:spPr>
        <a:xfrm>
          <a:off x="3435243" y="1360577"/>
          <a:ext cx="403331" cy="249815"/>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Budget</a:t>
          </a:r>
        </a:p>
      </dsp:txBody>
      <dsp:txXfrm>
        <a:off x="3442560" y="1367894"/>
        <a:ext cx="388697" cy="235181"/>
      </dsp:txXfrm>
    </dsp:sp>
    <dsp:sp modelId="{6B688D36-7ED2-4837-A8EA-4874B6CD1A02}">
      <dsp:nvSpPr>
        <dsp:cNvPr id="0" name=""/>
        <dsp:cNvSpPr/>
      </dsp:nvSpPr>
      <dsp:spPr>
        <a:xfrm rot="110459">
          <a:off x="2305348" y="1899785"/>
          <a:ext cx="1130187" cy="92636"/>
        </a:xfrm>
        <a:custGeom>
          <a:avLst/>
          <a:gdLst/>
          <a:ahLst/>
          <a:cxnLst/>
          <a:rect l="0" t="0" r="0" b="0"/>
          <a:pathLst>
            <a:path>
              <a:moveTo>
                <a:pt x="0" y="46318"/>
              </a:moveTo>
              <a:lnTo>
                <a:pt x="1130187" y="46318"/>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2842187" y="1917849"/>
        <a:ext cx="56509" cy="56509"/>
      </dsp:txXfrm>
    </dsp:sp>
    <dsp:sp modelId="{00A9136E-19CB-48D6-9981-3A6642585CB2}">
      <dsp:nvSpPr>
        <dsp:cNvPr id="0" name=""/>
        <dsp:cNvSpPr/>
      </dsp:nvSpPr>
      <dsp:spPr>
        <a:xfrm>
          <a:off x="3435243" y="1839350"/>
          <a:ext cx="403331" cy="249815"/>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Regular</a:t>
          </a:r>
        </a:p>
      </dsp:txBody>
      <dsp:txXfrm>
        <a:off x="3442560" y="1846667"/>
        <a:ext cx="388697" cy="235181"/>
      </dsp:txXfrm>
    </dsp:sp>
    <dsp:sp modelId="{269F625F-FB78-4160-9BE0-962E3DE5EC79}">
      <dsp:nvSpPr>
        <dsp:cNvPr id="0" name=""/>
        <dsp:cNvSpPr/>
      </dsp:nvSpPr>
      <dsp:spPr>
        <a:xfrm rot="1283414">
          <a:off x="2263857" y="2102864"/>
          <a:ext cx="1213169" cy="92636"/>
        </a:xfrm>
        <a:custGeom>
          <a:avLst/>
          <a:gdLst/>
          <a:ahLst/>
          <a:cxnLst/>
          <a:rect l="0" t="0" r="0" b="0"/>
          <a:pathLst>
            <a:path>
              <a:moveTo>
                <a:pt x="0" y="46318"/>
              </a:moveTo>
              <a:lnTo>
                <a:pt x="1213169" y="46318"/>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2840112" y="2118853"/>
        <a:ext cx="60658" cy="60658"/>
      </dsp:txXfrm>
    </dsp:sp>
    <dsp:sp modelId="{ED472FB2-2E4C-4697-94DC-EB120B154B03}">
      <dsp:nvSpPr>
        <dsp:cNvPr id="0" name=""/>
        <dsp:cNvSpPr/>
      </dsp:nvSpPr>
      <dsp:spPr>
        <a:xfrm>
          <a:off x="3435243" y="2245507"/>
          <a:ext cx="403331" cy="249815"/>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en-US" sz="900" kern="1200"/>
            <a:t>Deluxe</a:t>
          </a:r>
        </a:p>
      </dsp:txBody>
      <dsp:txXfrm>
        <a:off x="3442560" y="2252824"/>
        <a:ext cx="388697" cy="235181"/>
      </dsp:txXfrm>
    </dsp:sp>
  </dsp:spTree>
</dsp:drawing>
</file>

<file path=word/diagrams/layout1.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625</TotalTime>
  <Pages>30</Pages>
  <Words>4452</Words>
  <Characters>25377</Characters>
  <Application>Microsoft Office Word</Application>
  <DocSecurity>0</DocSecurity>
  <Lines>211</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7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Graser</dc:creator>
  <cp:keywords/>
  <dc:description/>
  <cp:lastModifiedBy>Graser, David</cp:lastModifiedBy>
  <cp:revision>1289</cp:revision>
  <cp:lastPrinted>2019-05-01T19:21:00Z</cp:lastPrinted>
  <dcterms:created xsi:type="dcterms:W3CDTF">2017-12-03T04:53:00Z</dcterms:created>
  <dcterms:modified xsi:type="dcterms:W3CDTF">2019-05-01T19: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S1.#E1)</vt:lpwstr>
  </property>
</Properties>
</file>